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699F1798" w:rsidR="00305590" w:rsidRPr="00F62B67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F62B67"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62B67" w:rsidRPr="00F62B6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ل معادلات من الدرجة الأولى- مفاهيم هامة حول الأعداد</w:t>
                            </w:r>
                          </w:p>
                          <w:p w14:paraId="0B1A36EA" w14:textId="4578D372" w:rsidR="00305590" w:rsidRPr="00F62B67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F62B67"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62B67" w:rsidRPr="00F62B6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مييز بين مختلف المجموعات وترميزات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DtcuC1VwIAAAI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303C3F6E" w14:textId="699F1798" w:rsidR="00305590" w:rsidRPr="00F62B67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F62B67"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62B67" w:rsidRPr="00F62B6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ل معادلات من الدرجة الأولى- مفاهيم هامة حول الأعداد</w:t>
                      </w:r>
                    </w:p>
                    <w:p w14:paraId="0B1A36EA" w14:textId="4578D372" w:rsidR="00305590" w:rsidRPr="00F62B67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F62B67"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62B67" w:rsidRPr="00F62B6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مييز بين مختلف المجموعات وترميزاته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F8C4044" w:rsidR="00305590" w:rsidRPr="00F62B67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9668F2"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UVMo4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F8C4044" w:rsidR="00305590" w:rsidRPr="00F62B67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9668F2"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640D6578" w:rsidR="00305590" w:rsidRPr="00F62B67" w:rsidRDefault="00283C06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YAYcwIAAEM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OYWHxZQrl9QobQ7YF38q6i3twLH54E0uBTO2mZwyMd2kBTcOgpzlaAv469R32aR5Jy&#10;1tAiFdz/XAtUnJlvlib1Mj87i5uXmLPJdEwMHkqWhxK7rm+AupzTt+FkIqN+MDtSI9RvtPOL6JVE&#10;wkryXXAZcMfchG7B6deQarFIarRtToR7++JkBI91jmP32r4JdP2ABhrtB9gtnZh9GNFON1paWKwD&#10;6CrN776ufQdoU9Ma9L9K/AoO+aS1//v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KTYAY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640D6578" w:rsidR="00305590" w:rsidRPr="00F62B67" w:rsidRDefault="00283C06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6585AFCD" w:rsidR="00305590" w:rsidRPr="00F62B67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17174" w:rsidRPr="00F62B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689BBFB2" w14:textId="257FA53F" w:rsidR="00305590" w:rsidRPr="00F62B67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9668F2"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668F2" w:rsidRPr="00F62B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جموعات الأعد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" fillcolor="white [3212]" strokecolor="black [3213]" strokeweight="2pt">
                <v:textbox>
                  <w:txbxContent>
                    <w:p w14:paraId="09E3D4D8" w14:textId="6585AFCD" w:rsidR="00305590" w:rsidRPr="00F62B67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217174" w:rsidRPr="00F62B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689BBFB2" w14:textId="257FA53F" w:rsidR="00305590" w:rsidRPr="00F62B67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9668F2"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668F2" w:rsidRPr="00F62B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جموعات الأعداد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B0D4E7" w14:textId="77777777" w:rsidR="00981E9C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308CE3" w14:textId="77777777" w:rsidR="009B5910" w:rsidRPr="009B5910" w:rsidRDefault="009B5910" w:rsidP="009B591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E6DE0B" w14:textId="77777777" w:rsidR="009B5910" w:rsidRPr="009B5910" w:rsidRDefault="009B5910" w:rsidP="009B591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22FD39" w14:textId="77777777" w:rsidR="009B5910" w:rsidRDefault="009B5910" w:rsidP="009B591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81278" w14:textId="77777777" w:rsidR="009B5910" w:rsidRPr="009B5910" w:rsidRDefault="009B5910" w:rsidP="009B591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50579F" w14:textId="77777777" w:rsidR="00283C06" w:rsidRDefault="008D2AA8" w:rsidP="00283C06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8D2AA8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اط 01 ص 11 (الســؤال 01)</w:t>
            </w:r>
          </w:p>
          <w:p w14:paraId="186CB29F" w14:textId="77777777" w:rsidR="008D2AA8" w:rsidRDefault="008355C5" w:rsidP="008D2AA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نعتبر المعادلة </w:t>
            </w:r>
            <w:r w:rsidRPr="008355C5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279" w14:anchorId="6F21B7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4.25pt" o:ole="">
                  <v:imagedata r:id="rId7" o:title=""/>
                </v:shape>
                <o:OLEObject Type="Embed" ProgID="Equation.DSMT4" ShapeID="_x0000_i1025" DrawAspect="Content" ObjectID="_1825520067" r:id="rId8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4238C6C9" w14:textId="49BC03BC" w:rsidR="008355C5" w:rsidRDefault="008355C5" w:rsidP="008355C5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ل تقبل هذه المعادلة حلا في مجموعة الأعداد الصحيحة الطبيعية؟</w:t>
            </w:r>
          </w:p>
          <w:p w14:paraId="2F8C18F0" w14:textId="7398414C" w:rsidR="006D518B" w:rsidRPr="009B5910" w:rsidRDefault="008355C5" w:rsidP="009B5910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اهي طبيعة </w:t>
            </w:r>
            <w:r w:rsidR="006D51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عدد الذي هو حل للمعادلة؟</w:t>
            </w:r>
          </w:p>
          <w:p w14:paraId="6A865720" w14:textId="3E06D807" w:rsidR="00A65A0A" w:rsidRPr="00A65A0A" w:rsidRDefault="00A65A0A" w:rsidP="00886809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65A0A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جموعة الأعداد الطبيعية</w:t>
            </w:r>
          </w:p>
          <w:p w14:paraId="392C1680" w14:textId="77777777" w:rsidR="00A65A0A" w:rsidRDefault="00A65A0A" w:rsidP="00A65A0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A65A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D455B67">
                <v:shape id="_x0000_i1026" type="#_x0000_t75" style="width:10.5pt;height:14.25pt" o:ole="">
                  <v:imagedata r:id="rId9" o:title=""/>
                </v:shape>
                <o:OLEObject Type="Embed" ProgID="Equation.3" ShapeID="_x0000_i1026" DrawAspect="Content" ObjectID="_1825520068" r:id="rId10"/>
              </w:object>
            </w:r>
            <w:r w:rsidRPr="00A65A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A65A0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28D04BBF">
                <v:shape id="_x0000_i1027" type="#_x0000_t75" style="width:6.75pt;height:12.75pt" o:ole="">
                  <v:imagedata r:id="rId11" o:title=""/>
                </v:shape>
                <o:OLEObject Type="Embed" ProgID="Equation.3" ShapeID="_x0000_i1027" DrawAspect="Content" ObjectID="_1825520069" r:id="rId12"/>
              </w:object>
            </w:r>
            <w:r w:rsidRPr="00A65A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A65A0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59F6A33F">
                <v:shape id="_x0000_i1028" type="#_x0000_t75" style="width:9.75pt;height:12.75pt" o:ole="">
                  <v:imagedata r:id="rId13" o:title=""/>
                </v:shape>
                <o:OLEObject Type="Embed" ProgID="Equation.3" ShapeID="_x0000_i1028" DrawAspect="Content" ObjectID="_1825520070" r:id="rId14"/>
              </w:object>
            </w:r>
            <w:r w:rsidRPr="00A65A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A65A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65E17EF4">
                <v:shape id="_x0000_i1029" type="#_x0000_t75" style="width:9pt;height:14.25pt" o:ole="">
                  <v:imagedata r:id="rId15" o:title=""/>
                </v:shape>
                <o:OLEObject Type="Embed" ProgID="Equation.3" ShapeID="_x0000_i1029" DrawAspect="Content" ObjectID="_1825520071" r:id="rId16"/>
              </w:object>
            </w:r>
            <w:r w:rsidRPr="00A65A0A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 ... أعداد طبيعية. نرمز إلى مجموعة الأعداد الطبيعية بالرمز</w:t>
            </w:r>
            <w:r w:rsidRPr="00A65A0A">
              <w:rPr>
                <w:rFonts w:ascii="Amiri" w:hAnsi="Amiri" w:cs="Amiri"/>
                <w:sz w:val="28"/>
                <w:szCs w:val="28"/>
                <w:lang w:bidi="ar-DZ"/>
              </w:rPr>
              <w:sym w:font="Euclid Extra" w:char="F0A5"/>
            </w:r>
            <w:r w:rsidRPr="00A65A0A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88D7385" w14:textId="37DFB0D1" w:rsidR="00A65A0A" w:rsidRDefault="00C40E82" w:rsidP="00C40E8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333B4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C40E8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رميز:</w:t>
            </w:r>
          </w:p>
          <w:p w14:paraId="33336A2A" w14:textId="35FBE93E" w:rsidR="00C40E82" w:rsidRPr="00C40E82" w:rsidRDefault="00C40E82" w:rsidP="00C40E8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="00333B4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  <w:r w:rsidRPr="00C40E8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رمز </w:t>
            </w:r>
            <w:r w:rsidRPr="00C40E82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20" w14:anchorId="6DE0943C">
                <v:shape id="_x0000_i1030" type="#_x0000_t75" style="width:11.25pt;height:11.25pt" o:ole="">
                  <v:imagedata r:id="rId17" o:title=""/>
                </v:shape>
                <o:OLEObject Type="Embed" ProgID="Equation.DSMT4" ShapeID="_x0000_i1030" DrawAspect="Content" ObjectID="_1825520072" r:id="rId18"/>
              </w:object>
            </w:r>
            <w:r w:rsidRPr="00C40E8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ـــــــــرأ ينتمي   والرمز </w:t>
            </w:r>
            <w:r w:rsidRPr="00C40E82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220" w:dyaOrig="279" w14:anchorId="1895EC39">
                <v:shape id="_x0000_i1031" type="#_x0000_t75" style="width:11.25pt;height:14.25pt" o:ole="">
                  <v:imagedata r:id="rId19" o:title=""/>
                </v:shape>
                <o:OLEObject Type="Embed" ProgID="Equation.DSMT4" ShapeID="_x0000_i1031" DrawAspect="Content" ObjectID="_1825520073" r:id="rId20"/>
              </w:object>
            </w:r>
            <w:r w:rsidRPr="00C40E8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ـــــقرأ لا ينتمي </w:t>
            </w:r>
          </w:p>
          <w:p w14:paraId="3EE397B2" w14:textId="5B653DF4" w:rsidR="00C40E82" w:rsidRDefault="00C40E82" w:rsidP="00C40E8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9C67242" w14:textId="2E8E5C7D" w:rsidR="005E0626" w:rsidRDefault="00333B40" w:rsidP="005E062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</w:t>
            </w:r>
            <w:r w:rsidR="005E0626" w:rsidRPr="005E0626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ثال: </w:t>
            </w:r>
            <w:r w:rsidR="005E062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كمل بأحد الرمزين </w:t>
            </w:r>
            <w:r w:rsidR="005E0626" w:rsidRPr="00C40E82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20" w14:anchorId="7ECC47C3">
                <v:shape id="_x0000_i1032" type="#_x0000_t75" style="width:11.25pt;height:11.25pt" o:ole="">
                  <v:imagedata r:id="rId17" o:title=""/>
                </v:shape>
                <o:OLEObject Type="Embed" ProgID="Equation.DSMT4" ShapeID="_x0000_i1032" DrawAspect="Content" ObjectID="_1825520074" r:id="rId21"/>
              </w:object>
            </w:r>
            <w:r w:rsidR="005E062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و </w:t>
            </w:r>
            <w:r w:rsidR="005E0626" w:rsidRPr="00C40E82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220" w:dyaOrig="279" w14:anchorId="2558CC3C">
                <v:shape id="_x0000_i1033" type="#_x0000_t75" style="width:11.25pt;height:14.25pt" o:ole="">
                  <v:imagedata r:id="rId19" o:title=""/>
                </v:shape>
                <o:OLEObject Type="Embed" ProgID="Equation.DSMT4" ShapeID="_x0000_i1033" DrawAspect="Content" ObjectID="_1825520075" r:id="rId22"/>
              </w:object>
            </w:r>
            <w:r w:rsidR="005E062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عبارات التالية:</w:t>
            </w:r>
          </w:p>
          <w:p w14:paraId="5EF1509D" w14:textId="525FD1EE" w:rsidR="004E25FC" w:rsidRDefault="00333B40" w:rsidP="00333B4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="009B0AD2" w:rsidRPr="009B0AD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20" w:dyaOrig="300" w14:anchorId="7F56933F">
                <v:shape id="_x0000_i1034" type="#_x0000_t75" style="width:41.25pt;height:15pt" o:ole="">
                  <v:imagedata r:id="rId23" o:title=""/>
                </v:shape>
                <o:OLEObject Type="Embed" ProgID="Equation.DSMT4" ShapeID="_x0000_i1034" DrawAspect="Content" ObjectID="_1825520076" r:id="rId24"/>
              </w:object>
            </w:r>
            <w:r w:rsidR="009B0AD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،   </w:t>
            </w:r>
            <w:r w:rsidR="009B0AD2" w:rsidRPr="009B0AD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80" w:dyaOrig="300" w14:anchorId="54484E7F">
                <v:shape id="_x0000_i1035" type="#_x0000_t75" style="width:48.75pt;height:15pt" o:ole="">
                  <v:imagedata r:id="rId25" o:title=""/>
                </v:shape>
                <o:OLEObject Type="Embed" ProgID="Equation.DSMT4" ShapeID="_x0000_i1035" DrawAspect="Content" ObjectID="_1825520077" r:id="rId26"/>
              </w:object>
            </w:r>
            <w:r w:rsidR="009B0AD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،    </w:t>
            </w:r>
            <w:r w:rsidR="009B0AD2" w:rsidRPr="009B0AD2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880" w:dyaOrig="720" w14:anchorId="4FD9B495">
                <v:shape id="_x0000_i1036" type="#_x0000_t75" style="width:44.25pt;height:36pt" o:ole="">
                  <v:imagedata r:id="rId27" o:title=""/>
                </v:shape>
                <o:OLEObject Type="Embed" ProgID="Equation.DSMT4" ShapeID="_x0000_i1036" DrawAspect="Content" ObjectID="_1825520078" r:id="rId28"/>
              </w:object>
            </w:r>
            <w:r w:rsidR="009B0AD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             </w:t>
            </w:r>
            <w:r w:rsidR="009B0AD2" w:rsidRPr="009B0AD2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020" w:dyaOrig="700" w14:anchorId="64B0CD67">
                <v:shape id="_x0000_i1037" type="#_x0000_t75" style="width:51pt;height:35.25pt" o:ole="">
                  <v:imagedata r:id="rId29" o:title=""/>
                </v:shape>
                <o:OLEObject Type="Embed" ProgID="Equation.DSMT4" ShapeID="_x0000_i1037" DrawAspect="Content" ObjectID="_1825520079" r:id="rId30"/>
              </w:object>
            </w:r>
          </w:p>
          <w:p w14:paraId="5A98E82F" w14:textId="64D11A17" w:rsidR="004E25FC" w:rsidRDefault="00333B40" w:rsidP="004E25F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</w:t>
            </w:r>
            <w:r w:rsidR="004E25FC" w:rsidRPr="004E25FC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ات:</w:t>
            </w:r>
          </w:p>
          <w:p w14:paraId="6F5BC410" w14:textId="77777777" w:rsidR="004E25FC" w:rsidRDefault="00333B40" w:rsidP="00333B40">
            <w:pPr>
              <w:pStyle w:val="Paragraphedeliste"/>
              <w:numPr>
                <w:ilvl w:val="0"/>
                <w:numId w:val="26"/>
              </w:numPr>
              <w:bidi/>
              <w:ind w:left="119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3B4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686EE44E">
                <v:shape id="_x0000_i1038" type="#_x0000_t75" style="width:11.25pt;height:14.25pt" o:ole="">
                  <v:imagedata r:id="rId31" o:title=""/>
                </v:shape>
                <o:OLEObject Type="Embed" ProgID="Equation.DSMT4" ShapeID="_x0000_i1038" DrawAspect="Content" ObjectID="_1825520080" r:id="rId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أصغر عدد طبيعي.</w:t>
            </w:r>
          </w:p>
          <w:p w14:paraId="133C1FFD" w14:textId="77777777" w:rsidR="00333B40" w:rsidRDefault="00333B40" w:rsidP="00333B40">
            <w:pPr>
              <w:pStyle w:val="Paragraphedeliste"/>
              <w:numPr>
                <w:ilvl w:val="0"/>
                <w:numId w:val="26"/>
              </w:numPr>
              <w:bidi/>
              <w:ind w:left="1198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65A0A">
              <w:rPr>
                <w:rFonts w:ascii="Amiri" w:hAnsi="Amiri" w:cs="Amiri"/>
                <w:sz w:val="28"/>
                <w:szCs w:val="28"/>
                <w:lang w:bidi="ar-DZ"/>
              </w:rPr>
              <w:sym w:font="Euclid Extra" w:char="F0A5"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مجموعة غير منتهية.</w:t>
            </w:r>
          </w:p>
          <w:p w14:paraId="24C814E7" w14:textId="77777777" w:rsidR="00333B40" w:rsidRDefault="00333B40" w:rsidP="00333B4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51587AE" w14:textId="77777777" w:rsidR="00333B40" w:rsidRPr="00333B40" w:rsidRDefault="00333B40" w:rsidP="00886809">
            <w:pPr>
              <w:pStyle w:val="Paragraphedeliste"/>
              <w:numPr>
                <w:ilvl w:val="0"/>
                <w:numId w:val="25"/>
              </w:numPr>
              <w:bidi/>
              <w:ind w:left="206" w:hanging="14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33B40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أعداد الصحيحة النسبية </w:t>
            </w:r>
          </w:p>
          <w:p w14:paraId="36417E1E" w14:textId="42885B05" w:rsidR="00333B40" w:rsidRDefault="00886809" w:rsidP="009B591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868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؛</w: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8680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60" w:dyaOrig="279" w14:anchorId="669D5518">
                <v:shape id="_x0000_i1039" type="#_x0000_t75" style="width:18pt;height:14.25pt" o:ole="">
                  <v:imagedata r:id="rId33" o:title=""/>
                </v:shape>
                <o:OLEObject Type="Embed" ProgID="Equation.3" ShapeID="_x0000_i1039" DrawAspect="Content" ObjectID="_1825520081" r:id="rId34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88680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60" w14:anchorId="3CD668FD">
                <v:shape id="_x0000_i1040" type="#_x0000_t75" style="width:18.75pt;height:12.75pt" o:ole="">
                  <v:imagedata r:id="rId35" o:title=""/>
                </v:shape>
                <o:OLEObject Type="Embed" ProgID="Equation.3" ShapeID="_x0000_i1040" DrawAspect="Content" ObjectID="_1825520082" r:id="rId36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88680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088681A3">
                <v:shape id="_x0000_i1041" type="#_x0000_t75" style="width:15.75pt;height:12.75pt" o:ole="">
                  <v:imagedata r:id="rId37" o:title=""/>
                </v:shape>
                <o:OLEObject Type="Embed" ProgID="Equation.3" ShapeID="_x0000_i1041" DrawAspect="Content" ObjectID="_1825520083" r:id="rId38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88680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B2807E2">
                <v:shape id="_x0000_i1042" type="#_x0000_t75" style="width:9.75pt;height:14.25pt" o:ole="">
                  <v:imagedata r:id="rId9" o:title=""/>
                </v:shape>
                <o:OLEObject Type="Embed" ProgID="Equation.3" ShapeID="_x0000_i1042" DrawAspect="Content" ObjectID="_1825520084" r:id="rId39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88680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39C32F63">
                <v:shape id="_x0000_i1043" type="#_x0000_t75" style="width:6.75pt;height:12.75pt" o:ole="">
                  <v:imagedata r:id="rId40" o:title=""/>
                </v:shape>
                <o:OLEObject Type="Embed" ProgID="Equation.3" ShapeID="_x0000_i1043" DrawAspect="Content" ObjectID="_1825520085" r:id="rId41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88680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FFDAAFB">
                <v:shape id="_x0000_i1044" type="#_x0000_t75" style="width:9.75pt;height:12.75pt" o:ole="">
                  <v:imagedata r:id="rId13" o:title=""/>
                </v:shape>
                <o:OLEObject Type="Embed" ProgID="Equation.3" ShapeID="_x0000_i1044" DrawAspect="Content" ObjectID="_1825520086" r:id="rId42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</w:t>
            </w:r>
            <w:r w:rsidRPr="0088680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119513A3">
                <v:shape id="_x0000_i1045" type="#_x0000_t75" style="width:9pt;height:14.25pt" o:ole="">
                  <v:imagedata r:id="rId15" o:title=""/>
                </v:shape>
                <o:OLEObject Type="Embed" ProgID="Equation.3" ShapeID="_x0000_i1045" DrawAspect="Content" ObjectID="_1825520087" r:id="rId43"/>
              </w:objec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؛ ... أعداد صحيحة نسبية (سالبة، معدومة </w:t>
            </w:r>
            <w:r w:rsidRPr="008868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وجبة</w: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>).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رمز إلى مجموعة الأعداد الصحيحة النسبية بالرمز</w:t>
            </w:r>
            <w:r w:rsidRPr="00886809">
              <w:rPr>
                <w:rFonts w:ascii="Amiri" w:hAnsi="Amiri" w:cs="Amiri"/>
                <w:sz w:val="28"/>
                <w:szCs w:val="28"/>
                <w:lang w:bidi="ar-DZ"/>
              </w:rPr>
              <w:sym w:font="Euclid Extra" w:char="F0A2"/>
            </w:r>
            <w:r w:rsidRPr="00886809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D92A52B" w14:textId="6669194D" w:rsidR="00550BDA" w:rsidRDefault="00550BDA" w:rsidP="00550BD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50BDA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6BAF4E77" w14:textId="77777777" w:rsidR="00550BDA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كمل بأحد الرمزين </w:t>
            </w:r>
            <w:r w:rsidRPr="00C40E82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20" w14:anchorId="5B5848C1">
                <v:shape id="_x0000_i1046" type="#_x0000_t75" style="width:11.25pt;height:11.25pt" o:ole="">
                  <v:imagedata r:id="rId17" o:title=""/>
                </v:shape>
                <o:OLEObject Type="Embed" ProgID="Equation.DSMT4" ShapeID="_x0000_i1046" DrawAspect="Content" ObjectID="_1825520088" r:id="rId4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و </w:t>
            </w:r>
            <w:r w:rsidRPr="00C40E82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220" w:dyaOrig="279" w14:anchorId="64EC07A7">
                <v:shape id="_x0000_i1047" type="#_x0000_t75" style="width:11.25pt;height:14.25pt" o:ole="">
                  <v:imagedata r:id="rId19" o:title=""/>
                </v:shape>
                <o:OLEObject Type="Embed" ProgID="Equation.DSMT4" ShapeID="_x0000_i1047" DrawAspect="Content" ObjectID="_1825520089" r:id="rId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عبارات التالية:</w:t>
            </w:r>
          </w:p>
          <w:p w14:paraId="6211AC84" w14:textId="77777777" w:rsidR="00550BDA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  <w:r w:rsidRPr="009B0AD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300" w14:anchorId="4DEE6EF4">
                <v:shape id="_x0000_i1048" type="#_x0000_t75" style="width:39.75pt;height:15pt" o:ole="">
                  <v:imagedata r:id="rId46" o:title=""/>
                </v:shape>
                <o:OLEObject Type="Embed" ProgID="Equation.DSMT4" ShapeID="_x0000_i1048" DrawAspect="Content" ObjectID="_1825520090" r:id="rId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،   </w:t>
            </w:r>
            <w:r w:rsidRPr="009B0AD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300" w14:anchorId="4F2365F3">
                <v:shape id="_x0000_i1049" type="#_x0000_t75" style="width:48pt;height:15pt" o:ole="">
                  <v:imagedata r:id="rId48" o:title=""/>
                </v:shape>
                <o:OLEObject Type="Embed" ProgID="Equation.DSMT4" ShapeID="_x0000_i1049" DrawAspect="Content" ObjectID="_1825520091" r:id="rId4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،    </w:t>
            </w:r>
            <w:r w:rsidRPr="00550BDA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859" w:dyaOrig="700" w14:anchorId="1C0AF6EB">
                <v:shape id="_x0000_i1050" type="#_x0000_t75" style="width:42.75pt;height:35.25pt" o:ole="">
                  <v:imagedata r:id="rId50" o:title=""/>
                </v:shape>
                <o:OLEObject Type="Embed" ProgID="Equation.DSMT4" ShapeID="_x0000_i1050" DrawAspect="Content" ObjectID="_1825520092" r:id="rId5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30544910" w14:textId="77777777" w:rsidR="00550BDA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27DD605" w14:textId="77777777" w:rsidR="009B5910" w:rsidRDefault="009B5910" w:rsidP="009B591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283F1B3" w14:textId="239018C1" w:rsidR="00550BDA" w:rsidRPr="00BD1268" w:rsidRDefault="00BD1268" w:rsidP="00550BD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BD126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ة:</w:t>
            </w:r>
          </w:p>
          <w:p w14:paraId="7F2E9999" w14:textId="1669ACF1" w:rsidR="00550BDA" w:rsidRDefault="00BD1268" w:rsidP="00550BD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كل عدد طبيعي هو عدد صحيح نسبي نكتب  </w:t>
            </w:r>
            <w:r w:rsidRPr="00BD126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80" w:dyaOrig="300" w14:anchorId="0AF425C5">
                <v:shape id="_x0000_i1051" type="#_x0000_t75" style="width:39pt;height:15pt" o:ole="">
                  <v:imagedata r:id="rId52" o:title=""/>
                </v:shape>
                <o:OLEObject Type="Embed" ProgID="Equation.DSMT4" ShapeID="_x0000_i1051" DrawAspect="Content" ObjectID="_1825520093" r:id="rId53"/>
              </w:object>
            </w:r>
            <w:r w:rsidR="00582BA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نقرأ  </w:t>
            </w:r>
            <w:r w:rsidR="00582BA6" w:rsidRPr="00A65A0A">
              <w:rPr>
                <w:rFonts w:ascii="Amiri" w:hAnsi="Amiri" w:cs="Amiri"/>
                <w:sz w:val="28"/>
                <w:szCs w:val="28"/>
                <w:lang w:bidi="ar-DZ"/>
              </w:rPr>
              <w:sym w:font="Euclid Extra" w:char="F0A5"/>
            </w:r>
            <w:r w:rsidR="00582BA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حتواة في </w:t>
            </w:r>
            <w:r w:rsidR="00582BA6" w:rsidRPr="00582BA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79" w14:anchorId="1D634406">
                <v:shape id="_x0000_i1052" type="#_x0000_t75" style="width:12.75pt;height:14.25pt" o:ole="">
                  <v:imagedata r:id="rId54" o:title=""/>
                </v:shape>
                <o:OLEObject Type="Embed" ProgID="Equation.DSMT4" ShapeID="_x0000_i1052" DrawAspect="Content" ObjectID="_1825520094" r:id="rId55"/>
              </w:object>
            </w:r>
          </w:p>
          <w:p w14:paraId="3AE62348" w14:textId="484F873E" w:rsidR="00BD1268" w:rsidRDefault="00DD6BA0" w:rsidP="00BD12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2E042626" wp14:editId="1396A251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113665</wp:posOffset>
                      </wp:positionV>
                      <wp:extent cx="1876425" cy="1866900"/>
                      <wp:effectExtent l="0" t="0" r="28575" b="19050"/>
                      <wp:wrapNone/>
                      <wp:docPr id="1135243429" name="Rectangle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76425" cy="1866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1F5C3A" w14:textId="17642A87" w:rsidR="00DD6BA0" w:rsidRDefault="00DD6BA0" w:rsidP="00DD6B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8C042A6" wp14:editId="126A5048">
                                        <wp:extent cx="1668145" cy="1668145"/>
                                        <wp:effectExtent l="0" t="0" r="8255" b="8255"/>
                                        <wp:docPr id="305194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0519413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68145" cy="16681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E042626" id="Rectangle 89" o:spid="_x0000_s1030" style="position:absolute;left:0;text-align:left;margin-left:1.95pt;margin-top:8.95pt;width:147.75pt;height:147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" fillcolor="white [3201]" strokecolor="white [3212]" strokeweight="2pt">
                      <v:textbox>
                        <w:txbxContent>
                          <w:p w14:paraId="7B1F5C3A" w14:textId="17642A87" w:rsidR="00DD6BA0" w:rsidRDefault="00DD6BA0" w:rsidP="00DD6B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C042A6" wp14:editId="126A5048">
                                  <wp:extent cx="1668145" cy="1668145"/>
                                  <wp:effectExtent l="0" t="0" r="8255" b="8255"/>
                                  <wp:docPr id="305194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519413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8145" cy="16681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EF6BCC2" w14:textId="70885CAC" w:rsidR="006960DD" w:rsidRDefault="006960DD" w:rsidP="009B591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960DD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ج) الأعداد النــــاطقة</w:t>
            </w:r>
          </w:p>
          <w:p w14:paraId="575E439E" w14:textId="562708C1" w:rsidR="006960DD" w:rsidRDefault="006960DD" w:rsidP="006960D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ــــــــاط 01 ص 11 (ســــؤال 02)</w:t>
            </w:r>
          </w:p>
          <w:p w14:paraId="76E78ECD" w14:textId="7F577D91" w:rsidR="00FA51A6" w:rsidRDefault="003E53F1" w:rsidP="00FA51A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8E283C" w:rsidRPr="008E283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ل المعادلة: </w:t>
            </w:r>
            <w:r w:rsidR="008E283C" w:rsidRPr="008E28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20" w:dyaOrig="279" w14:anchorId="6BA0C6F1">
                <v:shape id="_x0000_i1053" type="#_x0000_t75" style="width:66pt;height:14.25pt" o:ole="">
                  <v:imagedata r:id="rId57" o:title=""/>
                </v:shape>
                <o:OLEObject Type="Embed" ProgID="Equation.DSMT4" ShapeID="_x0000_i1053" DrawAspect="Content" ObjectID="_1825520095" r:id="rId58"/>
              </w:object>
            </w:r>
          </w:p>
          <w:p w14:paraId="75E36F27" w14:textId="3EA99708" w:rsidR="003E53F1" w:rsidRDefault="003E53F1" w:rsidP="003E53F1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ل الحل عدد صحيح نسبي؟</w:t>
            </w:r>
          </w:p>
          <w:p w14:paraId="2F663C2A" w14:textId="713CA706" w:rsidR="003E53F1" w:rsidRDefault="003E53F1" w:rsidP="003E53F1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اهي طبيعة هذا العدد؟ </w:t>
            </w:r>
          </w:p>
          <w:p w14:paraId="610CB96E" w14:textId="0021010B" w:rsidR="003E53F1" w:rsidRPr="003E53F1" w:rsidRDefault="003E53F1" w:rsidP="003E53F1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ل يمكن كتابته على الشكل العشري؟ (بالفاصلة)</w:t>
            </w:r>
          </w:p>
          <w:p w14:paraId="1D903421" w14:textId="77777777" w:rsidR="006960DD" w:rsidRDefault="006960DD" w:rsidP="006960D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8115B65" w14:textId="4FD776FC" w:rsidR="00AB32CA" w:rsidRDefault="00155BD3" w:rsidP="00AB32C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691FA9CE" w14:textId="7041FDD7" w:rsidR="00AB32CA" w:rsidRPr="00144563" w:rsidRDefault="00144563" w:rsidP="00AB32C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4456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سمي عددا ناطقا كل عدد يكتب على الشكل </w:t>
            </w:r>
            <w:r w:rsidRPr="00144563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60" w:dyaOrig="720" w14:anchorId="635955D5">
                <v:shape id="_x0000_i1054" type="#_x0000_t75" style="width:12.75pt;height:36pt" o:ole="">
                  <v:imagedata r:id="rId59" o:title=""/>
                </v:shape>
                <o:OLEObject Type="Embed" ProgID="Equation.DSMT4" ShapeID="_x0000_i1054" DrawAspect="Content" ObjectID="_1825520096" r:id="rId60"/>
              </w:object>
            </w:r>
            <w:r w:rsidRPr="0014456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14456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4E119846">
                <v:shape id="_x0000_i1055" type="#_x0000_t75" style="width:11.25pt;height:12pt" o:ole="">
                  <v:imagedata r:id="rId61" o:title=""/>
                </v:shape>
                <o:OLEObject Type="Embed" ProgID="Equation.DSMT4" ShapeID="_x0000_i1055" DrawAspect="Content" ObjectID="_1825520097" r:id="rId62"/>
              </w:object>
            </w:r>
            <w:r w:rsidRPr="0014456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14456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2CB8EB31">
                <v:shape id="_x0000_i1056" type="#_x0000_t75" style="width:9.75pt;height:15pt" o:ole="">
                  <v:imagedata r:id="rId63" o:title=""/>
                </v:shape>
                <o:OLEObject Type="Embed" ProgID="Equation.DSMT4" ShapeID="_x0000_i1056" DrawAspect="Content" ObjectID="_1825520098" r:id="rId64"/>
              </w:object>
            </w:r>
            <w:r w:rsidRPr="0014456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ان صحيحان نسبيان و </w:t>
            </w:r>
          </w:p>
          <w:p w14:paraId="0B443F99" w14:textId="0DB2CC0E" w:rsidR="003E53F1" w:rsidRDefault="00144563" w:rsidP="003E53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4456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75BAED6E">
                <v:shape id="_x0000_i1057" type="#_x0000_t75" style="width:9.75pt;height:15pt" o:ole="">
                  <v:imagedata r:id="rId63" o:title=""/>
                </v:shape>
                <o:OLEObject Type="Embed" ProgID="Equation.DSMT4" ShapeID="_x0000_i1057" DrawAspect="Content" ObjectID="_1825520099" r:id="rId65"/>
              </w:object>
            </w:r>
            <w:r w:rsidRPr="0014456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غير معدوم</w:t>
            </w:r>
          </w:p>
          <w:p w14:paraId="17CE6DBA" w14:textId="523D4FD1" w:rsidR="00144563" w:rsidRPr="009444B5" w:rsidRDefault="009444B5" w:rsidP="0014456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444B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رمز إلى مجموعة الأعداد الناطقة بالرمز</w:t>
            </w:r>
            <w:r w:rsidRPr="009444B5">
              <w:rPr>
                <w:rFonts w:ascii="Amiri" w:hAnsi="Amiri" w:cs="Amiri"/>
                <w:sz w:val="28"/>
                <w:szCs w:val="28"/>
                <w:lang w:bidi="ar-DZ"/>
              </w:rPr>
              <w:sym w:font="Euclid Extra" w:char="F0A4"/>
            </w:r>
            <w:r w:rsidRPr="009444B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780B8DE" w14:textId="77777777" w:rsidR="00550BDA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3E7317E" w14:textId="0C8C5AA5" w:rsidR="00550BDA" w:rsidRPr="004C4ACB" w:rsidRDefault="004C4ACB" w:rsidP="00550BD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C4ACB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2981A7D2" w14:textId="12F3C0B6" w:rsidR="00550BDA" w:rsidRDefault="00FA5939" w:rsidP="00FA5939">
            <w:pPr>
              <w:pStyle w:val="Paragraphedeliste"/>
              <w:numPr>
                <w:ilvl w:val="0"/>
                <w:numId w:val="28"/>
              </w:numPr>
              <w:bidi/>
              <w:ind w:left="360" w:hanging="154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أعداد </w:t>
            </w:r>
            <w:r w:rsidRPr="00FA5939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680" w:dyaOrig="720" w14:anchorId="2D49FEB7">
                <v:shape id="_x0000_i1058" type="#_x0000_t75" style="width:134.25pt;height:36pt" o:ole="">
                  <v:imagedata r:id="rId66" o:title=""/>
                </v:shape>
                <o:OLEObject Type="Embed" ProgID="Equation.DSMT4" ShapeID="_x0000_i1058" DrawAspect="Content" ObjectID="_1825520100" r:id="rId67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أعداد نــــــاطقة</w:t>
            </w:r>
          </w:p>
          <w:p w14:paraId="118EDA74" w14:textId="6E50E7F3" w:rsidR="001B038D" w:rsidRPr="009B5910" w:rsidRDefault="00FA5939" w:rsidP="009B5910">
            <w:pPr>
              <w:pStyle w:val="Paragraphedeliste"/>
              <w:numPr>
                <w:ilvl w:val="0"/>
                <w:numId w:val="28"/>
              </w:numPr>
              <w:bidi/>
              <w:ind w:left="360" w:hanging="15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أعداد </w:t>
            </w:r>
            <w:r w:rsidRPr="00FA5939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740" w:dyaOrig="760" w14:anchorId="2575DC0B">
                <v:shape id="_x0000_i1059" type="#_x0000_t75" style="width:87pt;height:38.25pt" o:ole="">
                  <v:imagedata r:id="rId68" o:title=""/>
                </v:shape>
                <o:OLEObject Type="Embed" ProgID="Equation.DSMT4" ShapeID="_x0000_i1059" DrawAspect="Content" ObjectID="_1825520101" r:id="rId69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ليست أعداد نـــاطقة</w:t>
            </w:r>
          </w:p>
          <w:p w14:paraId="3C888CE3" w14:textId="14D70D23" w:rsidR="001B038D" w:rsidRDefault="001B038D" w:rsidP="001B038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1B038D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ـــة:</w:t>
            </w:r>
          </w:p>
          <w:p w14:paraId="706737EB" w14:textId="473DD4FA" w:rsidR="001B038D" w:rsidRDefault="001B038D" w:rsidP="001B038D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B038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كل عدد صحيح نسبي هو عدد ناطق ونكتب:  </w:t>
            </w:r>
            <w:r w:rsidRPr="001B038D">
              <w:rPr>
                <w:position w:val="-10"/>
                <w:lang w:bidi="ar-DZ"/>
              </w:rPr>
              <w:object w:dxaOrig="800" w:dyaOrig="340" w14:anchorId="39159506">
                <v:shape id="_x0000_i1060" type="#_x0000_t75" style="width:39.75pt;height:17.25pt" o:ole="">
                  <v:imagedata r:id="rId70" o:title=""/>
                </v:shape>
                <o:OLEObject Type="Embed" ProgID="Equation.DSMT4" ShapeID="_x0000_i1060" DrawAspect="Content" ObjectID="_1825520102" r:id="rId71"/>
              </w:object>
            </w:r>
          </w:p>
          <w:p w14:paraId="75D65383" w14:textId="724E2DAC" w:rsidR="00550BDA" w:rsidRPr="005D7A2D" w:rsidRDefault="001B038D" w:rsidP="005D7A2D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ل عدد غير نــــاطق</w:t>
            </w:r>
            <w:r w:rsidR="0080219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ـــو عدد أصـــم</w:t>
            </w:r>
          </w:p>
          <w:p w14:paraId="5F4418B3" w14:textId="26833A9D" w:rsidR="004830EF" w:rsidRDefault="004830EF" w:rsidP="004830EF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830EF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د) الأعـــداد العشــرية</w:t>
            </w:r>
          </w:p>
          <w:p w14:paraId="3D0ACBE6" w14:textId="4F9DF99C" w:rsidR="004830EF" w:rsidRDefault="0031523D" w:rsidP="004830EF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1FEF7B0C" w14:textId="65EB8CE5" w:rsidR="00E8128F" w:rsidRPr="00E8128F" w:rsidRDefault="00E8128F" w:rsidP="00E8128F">
            <w:pPr>
              <w:tabs>
                <w:tab w:val="right" w:pos="534"/>
              </w:tabs>
              <w:bidi/>
              <w:rPr>
                <w:rFonts w:ascii="Amiri" w:hAnsi="Amiri" w:cs="Amiri"/>
                <w:sz w:val="28"/>
                <w:szCs w:val="28"/>
                <w:highlight w:val="yellow"/>
                <w:lang w:bidi="ar-DZ"/>
              </w:rPr>
            </w:pPr>
            <w:r w:rsidRPr="00E812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عدد العشري هو العدد الذي يمكن كتابته على الشكل </w:t>
            </w:r>
            <w:r w:rsidRPr="00E8128F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499" w:dyaOrig="720" w14:anchorId="54B0F1B9">
                <v:shape id="_x0000_i1061" type="#_x0000_t75" style="width:24.75pt;height:36pt" o:ole="">
                  <v:imagedata r:id="rId72" o:title=""/>
                </v:shape>
                <o:OLEObject Type="Embed" ProgID="Equation.DSMT4" ShapeID="_x0000_i1061" DrawAspect="Content" ObjectID="_1825520103" r:id="rId73"/>
              </w:object>
            </w:r>
            <w:r w:rsidRPr="00E812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E8128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23361A0E">
                <v:shape id="_x0000_i1062" type="#_x0000_t75" style="width:11.25pt;height:12pt" o:ole="">
                  <v:imagedata r:id="rId74" o:title=""/>
                </v:shape>
                <o:OLEObject Type="Embed" ProgID="Equation.DSMT4" ShapeID="_x0000_i1062" DrawAspect="Content" ObjectID="_1825520104" r:id="rId75"/>
              </w:object>
            </w:r>
            <w:r w:rsidRPr="00E812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صحيح نسبي          و</w:t>
            </w:r>
            <w:r w:rsidRPr="00E8128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D924860">
                <v:shape id="_x0000_i1063" type="#_x0000_t75" style="width:9.75pt;height:11.25pt" o:ole="">
                  <v:imagedata r:id="rId76" o:title=""/>
                </v:shape>
                <o:OLEObject Type="Embed" ProgID="Equation.3" ShapeID="_x0000_i1063" DrawAspect="Content" ObjectID="_1825520105" r:id="rId77"/>
              </w:object>
            </w:r>
            <w:r w:rsidRPr="00E812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طبيعي.</w:t>
            </w:r>
          </w:p>
          <w:p w14:paraId="41502BB0" w14:textId="77777777" w:rsidR="00E8128F" w:rsidRDefault="00E8128F" w:rsidP="00E8128F">
            <w:pPr>
              <w:bidi/>
              <w:ind w:left="534" w:hanging="10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8128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نرمز إلى مجموعة الأعداد العشرية بالرمز</w:t>
            </w:r>
            <w:r w:rsidRPr="00E8128F">
              <w:rPr>
                <w:rFonts w:ascii="Amiri" w:hAnsi="Amiri" w:cs="Amiri"/>
                <w:sz w:val="28"/>
                <w:szCs w:val="28"/>
                <w:lang w:bidi="ar-DZ"/>
              </w:rPr>
              <w:sym w:font="Euclid Math Two" w:char="F044"/>
            </w:r>
            <w:r w:rsidRPr="00E8128F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125BCA0" w14:textId="77777777" w:rsidR="001E5339" w:rsidRDefault="001E5339" w:rsidP="001E5339">
            <w:pPr>
              <w:bidi/>
              <w:ind w:left="534" w:hanging="104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2713983" w14:textId="77777777" w:rsidR="001E5339" w:rsidRDefault="001E5339" w:rsidP="001E5339">
            <w:pPr>
              <w:bidi/>
              <w:ind w:left="534" w:hanging="104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E359F84" w14:textId="428C86B3" w:rsidR="001E5339" w:rsidRPr="000B0A09" w:rsidRDefault="000B0A09" w:rsidP="00357247">
            <w:pPr>
              <w:bidi/>
              <w:ind w:left="104" w:hanging="104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0B0A0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605DDF5E" w14:textId="69BB44EA" w:rsidR="0031523D" w:rsidRDefault="002C0D46" w:rsidP="0031523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C0D46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80" w:dyaOrig="320" w14:anchorId="7F86511F">
                <v:shape id="_x0000_i1064" type="#_x0000_t75" style="width:24pt;height:15.75pt" o:ole="">
                  <v:imagedata r:id="rId78" o:title=""/>
                </v:shape>
                <o:OLEObject Type="Embed" ProgID="Equation.3" ShapeID="_x0000_i1064" DrawAspect="Content" ObjectID="_1825520106" r:id="rId79"/>
              </w:object>
            </w:r>
            <w:r w:rsidRPr="002C0D4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عشري، لأنّ </w:t>
            </w:r>
            <w:r w:rsidRPr="002C0D4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140" w:dyaOrig="620" w14:anchorId="5EE2FE15">
                <v:shape id="_x0000_i1065" type="#_x0000_t75" style="width:57pt;height:30.75pt" o:ole="">
                  <v:imagedata r:id="rId80" o:title=""/>
                </v:shape>
                <o:OLEObject Type="Embed" ProgID="Equation.3" ShapeID="_x0000_i1065" DrawAspect="Content" ObjectID="_1825520107" r:id="rId81"/>
              </w:object>
            </w:r>
            <w:r w:rsidRPr="002C0D4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لكن </w:t>
            </w:r>
            <w:r w:rsidRPr="002C0D46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940" w:dyaOrig="720" w14:anchorId="453A5427">
                <v:shape id="_x0000_i1066" type="#_x0000_t75" style="width:47.25pt;height:36pt" o:ole="">
                  <v:imagedata r:id="rId82" o:title=""/>
                </v:shape>
                <o:OLEObject Type="Embed" ProgID="Equation.DSMT4" ShapeID="_x0000_i1066" DrawAspect="Content" ObjectID="_1825520108" r:id="rId83"/>
              </w:object>
            </w:r>
            <w:r w:rsidRPr="002C0D4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4C715EB" w14:textId="682FC1F2" w:rsidR="006164A1" w:rsidRDefault="006164A1" w:rsidP="006164A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عدد </w:t>
            </w:r>
            <w:r w:rsidRPr="006164A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56509B7">
                <v:shape id="_x0000_i1067" type="#_x0000_t75" style="width:9.75pt;height:14.25pt" o:ole="">
                  <v:imagedata r:id="rId84" o:title=""/>
                </v:shape>
                <o:OLEObject Type="Embed" ProgID="Equation.DSMT4" ShapeID="_x0000_i1067" DrawAspect="Content" ObjectID="_1825520109" r:id="rId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 عشري لأن:  </w:t>
            </w:r>
            <w:r w:rsidRPr="006164A1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900" w:dyaOrig="720" w14:anchorId="2B915EF9">
                <v:shape id="_x0000_i1068" type="#_x0000_t75" style="width:45pt;height:36pt" o:ole="">
                  <v:imagedata r:id="rId86" o:title=""/>
                </v:shape>
                <o:OLEObject Type="Embed" ProgID="Equation.DSMT4" ShapeID="_x0000_i1068" DrawAspect="Content" ObjectID="_1825520110" r:id="rId87"/>
              </w:object>
            </w:r>
          </w:p>
          <w:p w14:paraId="2DF45CA3" w14:textId="77777777" w:rsidR="002C0D46" w:rsidRDefault="002C0D46" w:rsidP="002C0D4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BB5799F" w14:textId="59BF4CE8" w:rsidR="006164A1" w:rsidRDefault="006164A1" w:rsidP="006164A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ة:</w:t>
            </w:r>
          </w:p>
          <w:p w14:paraId="7AE92364" w14:textId="3F472619" w:rsidR="006164A1" w:rsidRPr="00823B58" w:rsidRDefault="00823B58" w:rsidP="00823B58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23B5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كل عدد صحيح هو عدد عشري ونكتب: </w:t>
            </w:r>
            <w:r w:rsidRPr="00823B5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760" w:dyaOrig="279" w14:anchorId="5AA3BE85">
                <v:shape id="_x0000_i1069" type="#_x0000_t75" style="width:38.25pt;height:14.25pt" o:ole="">
                  <v:imagedata r:id="rId88" o:title=""/>
                </v:shape>
                <o:OLEObject Type="Embed" ProgID="Equation.DSMT4" ShapeID="_x0000_i1069" DrawAspect="Content" ObjectID="_1825520111" r:id="rId89"/>
              </w:object>
            </w:r>
          </w:p>
          <w:p w14:paraId="3A6E4135" w14:textId="278D7190" w:rsidR="00823B58" w:rsidRPr="00823B58" w:rsidRDefault="00823B58" w:rsidP="00823B58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23B5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كل عدد عشري هو عدد ناطق ونكتب: </w:t>
            </w:r>
            <w:r w:rsidRPr="00823B5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780" w:dyaOrig="340" w14:anchorId="7BBD58DA">
                <v:shape id="_x0000_i1070" type="#_x0000_t75" style="width:39pt;height:17.25pt" o:ole="">
                  <v:imagedata r:id="rId90" o:title=""/>
                </v:shape>
                <o:OLEObject Type="Embed" ProgID="Equation.DSMT4" ShapeID="_x0000_i1070" DrawAspect="Content" ObjectID="_1825520112" r:id="rId91"/>
              </w:object>
            </w:r>
          </w:p>
          <w:p w14:paraId="79A83A71" w14:textId="77777777" w:rsidR="00550BDA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4C09891" w14:textId="51E06594" w:rsidR="00073008" w:rsidRDefault="00073008" w:rsidP="0007300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07300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و) الاعداد الحقيقية </w:t>
            </w:r>
          </w:p>
          <w:p w14:paraId="285E4932" w14:textId="77777777" w:rsidR="00073008" w:rsidRDefault="00073008" w:rsidP="0007300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9DAD324" w14:textId="110DFB03" w:rsidR="00073008" w:rsidRDefault="00DD6BA0" w:rsidP="0007300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60635DCE" wp14:editId="06ECAD36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72390</wp:posOffset>
                      </wp:positionV>
                      <wp:extent cx="1962150" cy="1866900"/>
                      <wp:effectExtent l="0" t="0" r="19050" b="19050"/>
                      <wp:wrapNone/>
                      <wp:docPr id="1187624349" name="Rectangle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150" cy="1866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C6C154" w14:textId="7272BEF7" w:rsidR="00DD6BA0" w:rsidRDefault="00DD6BA0" w:rsidP="00DD6B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14ECB6" wp14:editId="38C9DA02">
                                        <wp:extent cx="1750060" cy="1750060"/>
                                        <wp:effectExtent l="0" t="0" r="2540" b="2540"/>
                                        <wp:docPr id="30070708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00707086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50060" cy="17500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0635DCE" id="Rectangle 88" o:spid="_x0000_s1031" style="position:absolute;left:0;text-align:left;margin-left:-1.05pt;margin-top:5.7pt;width:154.5pt;height:147pt;z-index:251797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05C6C154" w14:textId="7272BEF7" w:rsidR="00DD6BA0" w:rsidRDefault="00DD6BA0" w:rsidP="00DD6B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14ECB6" wp14:editId="38C9DA02">
                                  <wp:extent cx="1750060" cy="1750060"/>
                                  <wp:effectExtent l="0" t="0" r="2540" b="2540"/>
                                  <wp:docPr id="30070708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0707086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0060" cy="17500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7300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اط 01 ص 11 (سؤال 3)</w:t>
            </w:r>
          </w:p>
          <w:p w14:paraId="10D8FD69" w14:textId="40DD2CDD" w:rsidR="00073008" w:rsidRDefault="00BE6739" w:rsidP="0007300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E673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39" w:dyaOrig="300" w14:anchorId="5C2CE53E">
                <v:shape id="_x0000_i1071" type="#_x0000_t75" style="width:32.25pt;height:15pt" o:ole="">
                  <v:imagedata r:id="rId92" o:title=""/>
                </v:shape>
                <o:OLEObject Type="Embed" ProgID="Equation.DSMT4" ShapeID="_x0000_i1071" DrawAspect="Content" ObjectID="_1825520113" r:id="rId93"/>
              </w:object>
            </w:r>
            <w:r w:rsidRPr="00BE67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ثلث قائم في </w:t>
            </w:r>
            <w:r w:rsidRPr="00BE673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79" w14:anchorId="4B6AEC37">
                <v:shape id="_x0000_i1072" type="#_x0000_t75" style="width:12.75pt;height:14.25pt" o:ole="">
                  <v:imagedata r:id="rId94" o:title=""/>
                </v:shape>
                <o:OLEObject Type="Embed" ProgID="Equation.DSMT4" ShapeID="_x0000_i1072" DrawAspect="Content" ObjectID="_1825520114" r:id="rId95"/>
              </w:object>
            </w:r>
            <w:r w:rsidRPr="00BE67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:  </w:t>
            </w:r>
            <w:r w:rsidRPr="00BE673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840" w:dyaOrig="279" w14:anchorId="4B5FB89C">
                <v:shape id="_x0000_i1073" type="#_x0000_t75" style="width:42pt;height:14.25pt" o:ole="">
                  <v:imagedata r:id="rId96" o:title=""/>
                </v:shape>
                <o:OLEObject Type="Embed" ProgID="Equation.DSMT4" ShapeID="_x0000_i1073" DrawAspect="Content" ObjectID="_1825520115" r:id="rId97"/>
              </w:object>
            </w:r>
            <w:r w:rsidRPr="00BE67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BE673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300" w14:anchorId="70CF7A04">
                <v:shape id="_x0000_i1074" type="#_x0000_t75" style="width:42.75pt;height:15pt" o:ole="">
                  <v:imagedata r:id="rId98" o:title=""/>
                </v:shape>
                <o:OLEObject Type="Embed" ProgID="Equation.DSMT4" ShapeID="_x0000_i1074" DrawAspect="Content" ObjectID="_1825520116" r:id="rId99"/>
              </w:object>
            </w:r>
          </w:p>
          <w:p w14:paraId="5A61AE28" w14:textId="1299E2BB" w:rsidR="00BE6739" w:rsidRPr="00BE6739" w:rsidRDefault="00BE6739" w:rsidP="00BE6739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E67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الطول </w:t>
            </w:r>
            <w:r w:rsidRPr="00BE673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60" w:dyaOrig="300" w14:anchorId="702FC057">
                <v:shape id="_x0000_i1075" type="#_x0000_t75" style="width:23.25pt;height:15pt" o:ole="">
                  <v:imagedata r:id="rId100" o:title=""/>
                </v:shape>
                <o:OLEObject Type="Embed" ProgID="Equation.DSMT4" ShapeID="_x0000_i1075" DrawAspect="Content" ObjectID="_1825520117" r:id="rId101"/>
              </w:object>
            </w:r>
          </w:p>
          <w:p w14:paraId="669CE705" w14:textId="539B1275" w:rsidR="00BE6739" w:rsidRPr="00BE6739" w:rsidRDefault="00BE6739" w:rsidP="00BE6739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E67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ل العدد الناتج عدد ناطق؟</w:t>
            </w:r>
          </w:p>
          <w:p w14:paraId="06AC5E4B" w14:textId="5812FFF0" w:rsidR="00BE6739" w:rsidRPr="00BE6739" w:rsidRDefault="00BE6739" w:rsidP="00BE6739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E673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يف نسمي هذا العدد؟</w:t>
            </w:r>
          </w:p>
          <w:p w14:paraId="61E2689B" w14:textId="77777777" w:rsidR="00550BDA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EA56D76" w14:textId="6DF3BBDF" w:rsidR="00550BDA" w:rsidRDefault="00BE6739" w:rsidP="00550BD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BE673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4F849F48" w14:textId="3B4AFE85" w:rsidR="006E5E7A" w:rsidRPr="006E5E7A" w:rsidRDefault="006E5E7A" w:rsidP="006E5E7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E5E7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سمي عددا حقيقيا كل عدد ناطق أو عدد </w:t>
            </w:r>
            <w:r w:rsidR="00746F73" w:rsidRPr="006E5E7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صم،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E5E7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رمز لمجموعة الاعداد الحقيقية بالرمز </w:t>
            </w:r>
            <w:r w:rsidRPr="006E5E7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279" w14:anchorId="0A52193C">
                <v:shape id="_x0000_i1076" type="#_x0000_t75" style="width:14.25pt;height:14.25pt" o:ole="">
                  <v:imagedata r:id="rId102" o:title=""/>
                </v:shape>
                <o:OLEObject Type="Embed" ProgID="Equation.DSMT4" ShapeID="_x0000_i1076" DrawAspect="Content" ObjectID="_1825520118" r:id="rId103"/>
              </w:object>
            </w:r>
          </w:p>
          <w:p w14:paraId="16A83B36" w14:textId="403B4FE7" w:rsidR="00BE6739" w:rsidRDefault="00BE6739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038432D" w14:textId="0FC6029D" w:rsidR="00746F73" w:rsidRDefault="00746F73" w:rsidP="00746F7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ـــــال:</w:t>
            </w:r>
          </w:p>
          <w:p w14:paraId="6A11AB30" w14:textId="61CCD79E" w:rsidR="00746F73" w:rsidRPr="004B737C" w:rsidRDefault="004B737C" w:rsidP="00746F7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B73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أعداد </w:t>
            </w:r>
            <w:r w:rsidRPr="004B737C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3379" w:dyaOrig="760" w14:anchorId="39DCFB06">
                <v:shape id="_x0000_i1077" type="#_x0000_t75" style="width:168.75pt;height:38.25pt" o:ole="">
                  <v:imagedata r:id="rId104" o:title=""/>
                </v:shape>
                <o:OLEObject Type="Embed" ProgID="Equation.DSMT4" ShapeID="_x0000_i1077" DrawAspect="Content" ObjectID="_1825520119" r:id="rId105"/>
              </w:object>
            </w:r>
            <w:r w:rsidRPr="004B737C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4B73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أعداد حقيقيـــــــــة</w:t>
            </w:r>
          </w:p>
          <w:p w14:paraId="0DFA7324" w14:textId="77777777" w:rsidR="00BE6739" w:rsidRDefault="00BE6739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C350EC0" w14:textId="2FBCD0BE" w:rsidR="00BE6739" w:rsidRDefault="00EF391A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ات</w:t>
            </w:r>
          </w:p>
          <w:p w14:paraId="283B175A" w14:textId="469EEEF9" w:rsidR="00EF391A" w:rsidRDefault="00EF391A" w:rsidP="00EF391A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F391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تمثل مجموعة الأعداد الحقيقة بمستقيم مدرج (مزود بمعلم)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سمى المستقيم العددي أو المستقيم الحقيقي </w:t>
            </w:r>
          </w:p>
          <w:p w14:paraId="4B94F201" w14:textId="52551721" w:rsidR="00EF391A" w:rsidRDefault="00EF391A" w:rsidP="00EF391A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ل نقطة من المستقيم الحقيقي تمثل عددا حقيقيا وحيدا يسمى فاصلة هذه النقطة</w:t>
            </w:r>
          </w:p>
          <w:p w14:paraId="4BACF850" w14:textId="758179C4" w:rsidR="00FA2F8B" w:rsidRDefault="00FA2F8B" w:rsidP="00FA2F8B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كل عدد ناطق هو عدد حقيقي ونكتب: </w:t>
            </w:r>
            <w:r w:rsidRPr="00FA2F8B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20" w:dyaOrig="340" w14:anchorId="1C5EB114">
                <v:shape id="_x0000_i1078" type="#_x0000_t75" style="width:41.25pt;height:17.25pt" o:ole="">
                  <v:imagedata r:id="rId106" o:title=""/>
                </v:shape>
                <o:OLEObject Type="Embed" ProgID="Equation.DSMT4" ShapeID="_x0000_i1078" DrawAspect="Content" ObjectID="_1825520120" r:id="rId107"/>
              </w:object>
            </w:r>
          </w:p>
          <w:p w14:paraId="1B457CF5" w14:textId="77777777" w:rsidR="00FA2F8B" w:rsidRDefault="00FA2F8B" w:rsidP="00FA2F8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5808FFE" w14:textId="77777777" w:rsidR="00FA2F8B" w:rsidRDefault="00FA2F8B" w:rsidP="00FA2F8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B618A27" w14:textId="77777777" w:rsidR="00FA2F8B" w:rsidRDefault="00FA2F8B" w:rsidP="00FA2F8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5893F8A" w14:textId="72081EA2" w:rsidR="00FA2F8B" w:rsidRDefault="00FA2F8B" w:rsidP="00FA2F8B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A2F8B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تيج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ــــــــــــ</w:t>
            </w:r>
            <w:r w:rsidRPr="00FA2F8B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ة:</w:t>
            </w:r>
          </w:p>
          <w:p w14:paraId="68D461F7" w14:textId="6524981D" w:rsidR="00FA2F8B" w:rsidRPr="005A5F99" w:rsidRDefault="005A5F99" w:rsidP="00FA2F8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A5F9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ما سبق نستنتج أن:  </w:t>
            </w:r>
            <w:r w:rsidRPr="005A5F99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2460" w:dyaOrig="480" w14:anchorId="087FC73D">
                <v:shape id="_x0000_i1079" type="#_x0000_t75" style="width:123pt;height:24pt" o:ole="">
                  <v:imagedata r:id="rId108" o:title=""/>
                </v:shape>
                <o:OLEObject Type="Embed" ProgID="Equation.DSMT4" ShapeID="_x0000_i1079" DrawAspect="Content" ObjectID="_1825520121" r:id="rId109"/>
              </w:object>
            </w:r>
          </w:p>
          <w:p w14:paraId="1BDCBC61" w14:textId="77777777" w:rsidR="00BE6739" w:rsidRDefault="00BE6739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873133E" w14:textId="4A04FABD" w:rsidR="00CF6A02" w:rsidRDefault="003954A5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ة:</w:t>
            </w:r>
          </w:p>
          <w:p w14:paraId="2FCBAB04" w14:textId="7606D291" w:rsidR="003954A5" w:rsidRPr="003954A5" w:rsidRDefault="003954A5" w:rsidP="003954A5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رمز إلى مجموعة الأعداد الحقيقية الموجبة بالرمز </w:t>
            </w:r>
            <w:r w:rsidRPr="003954A5">
              <w:rPr>
                <w:rFonts w:ascii="Amiri" w:hAnsi="Amiri" w:cs="Amiri"/>
                <w:color w:val="FF0000"/>
                <w:sz w:val="28"/>
                <w:szCs w:val="28"/>
                <w:vertAlign w:val="superscript"/>
                <w:rtl/>
                <w:lang w:bidi="ar-DZ"/>
              </w:rPr>
              <w:t>+</w:t>
            </w:r>
            <w:r w:rsidRPr="003954A5">
              <w:rPr>
                <w:color w:val="FF0000"/>
                <w:lang w:bidi="ar-DZ"/>
              </w:rPr>
              <w:sym w:font="Euclid Math Two" w:char="F052"/>
            </w: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إلى مجموعة الأعداد الحقيقية السالبة   بالرمز </w:t>
            </w:r>
            <w:r w:rsidRPr="003954A5">
              <w:rPr>
                <w:rFonts w:ascii="Amiri" w:hAnsi="Amiri" w:cs="Amiri"/>
                <w:color w:val="FF0000"/>
                <w:sz w:val="28"/>
                <w:szCs w:val="28"/>
                <w:vertAlign w:val="superscript"/>
                <w:rtl/>
                <w:lang w:bidi="ar-DZ"/>
              </w:rPr>
              <w:t>-</w:t>
            </w:r>
            <w:r w:rsidRPr="003954A5">
              <w:rPr>
                <w:color w:val="FF0000"/>
                <w:lang w:bidi="ar-DZ"/>
              </w:rPr>
              <w:sym w:font="Euclid Math Two" w:char="F052"/>
            </w: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36C810F" w14:textId="25ABDA6C" w:rsidR="003954A5" w:rsidRPr="003954A5" w:rsidRDefault="003954A5" w:rsidP="003954A5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صر من </w:t>
            </w:r>
            <w:r w:rsidRPr="003954A5">
              <w:rPr>
                <w:rFonts w:ascii="Amiri" w:hAnsi="Amiri" w:cs="Amiri"/>
                <w:color w:val="FF0000"/>
                <w:sz w:val="28"/>
                <w:szCs w:val="28"/>
                <w:vertAlign w:val="superscript"/>
                <w:rtl/>
                <w:lang w:bidi="ar-DZ"/>
              </w:rPr>
              <w:t>+</w:t>
            </w:r>
            <w:r w:rsidRPr="003954A5">
              <w:rPr>
                <w:color w:val="FF0000"/>
                <w:lang w:bidi="ar-DZ"/>
              </w:rPr>
              <w:sym w:font="Euclid Math Two" w:char="F052"/>
            </w: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من  </w:t>
            </w:r>
            <w:r w:rsidRPr="003954A5">
              <w:rPr>
                <w:rFonts w:ascii="Amiri" w:hAnsi="Amiri" w:cs="Amiri"/>
                <w:color w:val="FF0000"/>
                <w:sz w:val="28"/>
                <w:szCs w:val="28"/>
                <w:vertAlign w:val="superscript"/>
                <w:rtl/>
                <w:lang w:bidi="ar-DZ"/>
              </w:rPr>
              <w:t>-</w:t>
            </w:r>
            <w:r w:rsidRPr="003954A5">
              <w:rPr>
                <w:color w:val="FF0000"/>
                <w:lang w:bidi="ar-DZ"/>
              </w:rPr>
              <w:sym w:font="Euclid Math Two" w:char="F052"/>
            </w: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3C55984" w14:textId="1ABBA7D1" w:rsidR="003954A5" w:rsidRDefault="003954A5" w:rsidP="003954A5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عني بالرمز</w:t>
            </w:r>
            <w:r w:rsidRPr="003954A5">
              <w:rPr>
                <w:rFonts w:ascii="Amiri" w:hAnsi="Amiri" w:cs="Amiri"/>
                <w:sz w:val="28"/>
                <w:szCs w:val="28"/>
                <w:vertAlign w:val="superscript"/>
                <w:rtl/>
                <w:lang w:bidi="ar-DZ"/>
              </w:rPr>
              <w:t>*</w:t>
            </w:r>
            <w:r w:rsidRPr="003954A5">
              <w:rPr>
                <w:lang w:bidi="ar-DZ"/>
              </w:rPr>
              <w:sym w:font="Euclid Math Two" w:char="F052"/>
            </w:r>
            <w:r w:rsidRPr="003954A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جموعة الأعداد الحقيقية ما عدا الصفر.</w:t>
            </w:r>
          </w:p>
          <w:p w14:paraId="26E309C7" w14:textId="77777777" w:rsidR="003954A5" w:rsidRPr="003954A5" w:rsidRDefault="003954A5" w:rsidP="003954A5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AFD1741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تمرين: </w:t>
            </w:r>
          </w:p>
          <w:p w14:paraId="0D40FE98" w14:textId="2125428E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    </w:t>
            </w:r>
            <w:r w:rsidRPr="00CF6A0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02 ص 46</w:t>
            </w:r>
          </w:p>
          <w:p w14:paraId="05769DCE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00AC496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07A296A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78499E8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واجب المنزلي: </w:t>
            </w:r>
          </w:p>
          <w:p w14:paraId="427EA407" w14:textId="0EAE7EF4" w:rsidR="00CF6A02" w:rsidRDefault="00DD6BA0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574912BB" wp14:editId="33CA4800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283210</wp:posOffset>
                      </wp:positionV>
                      <wp:extent cx="3209925" cy="3133725"/>
                      <wp:effectExtent l="0" t="0" r="28575" b="28575"/>
                      <wp:wrapNone/>
                      <wp:docPr id="610382846" name="Rectangle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09925" cy="3133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FB7918" w14:textId="1F05248D" w:rsidR="00DD6BA0" w:rsidRDefault="00DD6BA0" w:rsidP="00DD6B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3580A91" wp14:editId="4B310CF1">
                                        <wp:extent cx="3001645" cy="3001645"/>
                                        <wp:effectExtent l="0" t="0" r="8255" b="8255"/>
                                        <wp:docPr id="87296881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72968818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01645" cy="30016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4912BB" id="Rectangle 87" o:spid="_x0000_s1032" style="position:absolute;left:0;text-align:left;margin-left:5.7pt;margin-top:22.3pt;width:252.75pt;height:246.7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75FB7918" w14:textId="1F05248D" w:rsidR="00DD6BA0" w:rsidRDefault="00DD6BA0" w:rsidP="00DD6B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580A91" wp14:editId="4B310CF1">
                                  <wp:extent cx="3001645" cy="3001645"/>
                                  <wp:effectExtent l="0" t="0" r="8255" b="8255"/>
                                  <wp:docPr id="87296881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72968818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01645" cy="30016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F6A0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</w:t>
            </w:r>
            <w:r w:rsidR="00CF6A02" w:rsidRPr="00CF6A0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ت 03 ص 46</w:t>
            </w:r>
          </w:p>
          <w:p w14:paraId="20CE1D2D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45FE0E6" w14:textId="77777777" w:rsidR="00CF6A02" w:rsidRDefault="00CF6A02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E6ED3D9" w14:textId="77777777" w:rsidR="00BE6739" w:rsidRPr="00BE6739" w:rsidRDefault="00BE6739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E127275" w14:textId="77777777" w:rsidR="00D17EDE" w:rsidRDefault="00550BDA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</w:p>
          <w:p w14:paraId="2B2AD922" w14:textId="77777777" w:rsidR="00D17EDE" w:rsidRDefault="00D17EDE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4F49BCB" w14:textId="77777777" w:rsidR="00D17EDE" w:rsidRDefault="00D17EDE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DCB29EA" w14:textId="77777777" w:rsidR="00D17EDE" w:rsidRDefault="00D17EDE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432E5E2" w14:textId="77777777" w:rsidR="00D17EDE" w:rsidRDefault="00D17EDE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75C94A4" w14:textId="77777777" w:rsidR="00D17EDE" w:rsidRDefault="00D17EDE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F48708B" w14:textId="77777777" w:rsidR="00D17EDE" w:rsidRDefault="00D17EDE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15E3427" w14:textId="1F83AF1D" w:rsidR="00333B40" w:rsidRPr="00333B40" w:rsidRDefault="00333B40" w:rsidP="00333B4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D08ED0C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6D30B22" wp14:editId="195F0CC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4277684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9689EE" w14:textId="77777777" w:rsidR="009B5910" w:rsidRPr="000438B3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765A5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438B3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قواسم عدد طبيعي </w:t>
                            </w:r>
                          </w:p>
                          <w:p w14:paraId="24365165" w14:textId="77777777" w:rsidR="009B5910" w:rsidRPr="00765A5A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765A5A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438B3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حليل عدد طبيعي الى جداء عوامل او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D30B22" id="_x0000_s1033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DRNNjVgCAAAC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429689EE" w14:textId="77777777" w:rsidR="009B5910" w:rsidRPr="000438B3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765A5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0438B3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قواسم عدد طبيعي </w:t>
                      </w:r>
                    </w:p>
                    <w:p w14:paraId="24365165" w14:textId="77777777" w:rsidR="009B5910" w:rsidRPr="00765A5A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765A5A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0438B3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حليل عدد طبيعي الى جداء عوامل او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E7986F4" wp14:editId="473B30F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6936916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B99F87" w14:textId="77777777" w:rsidR="009B5910" w:rsidRPr="00765A5A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65A5A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F29A800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7986F4" id="_x0000_s1034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FB99F87" w14:textId="77777777" w:rsidR="009B5910" w:rsidRPr="00765A5A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765A5A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F29A800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D2EE37" wp14:editId="6B09966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8737106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C9730" w14:textId="77777777" w:rsidR="009B5910" w:rsidRPr="00765A5A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65A5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4D2EE37" id="_x0000_s1035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BEC9730" w14:textId="77777777" w:rsidR="009B5910" w:rsidRPr="00765A5A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765A5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9DD1416" wp14:editId="6158824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216248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1FE76B" w14:textId="77777777" w:rsidR="009B5910" w:rsidRPr="00765A5A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65A5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765A5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17FDC805" w14:textId="77777777" w:rsidR="009B5910" w:rsidRPr="00765A5A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65A5A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765A5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65A5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الأوليــــــــ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9DD1416" id="_x0000_s1036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40cj3X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391FE76B" w14:textId="77777777" w:rsidR="009B5910" w:rsidRPr="00765A5A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65A5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765A5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17FDC805" w14:textId="77777777" w:rsidR="009B5910" w:rsidRPr="00765A5A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6"/>
                          <w:szCs w:val="26"/>
                          <w:lang w:bidi="ar-DZ"/>
                        </w:rPr>
                      </w:pPr>
                      <w:r w:rsidRPr="00765A5A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765A5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765A5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الأوليــــــــ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A7AC74B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33C4B3C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1836A51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B1EFF1D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F2DA57F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532C82F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1060F84A" w14:textId="77777777" w:rsidTr="00305590">
        <w:tc>
          <w:tcPr>
            <w:tcW w:w="1278" w:type="dxa"/>
          </w:tcPr>
          <w:p w14:paraId="036934E9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1F8D48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7BFDAA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BF3C0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6D8C49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ABC6E1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F970F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6F9BA8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35366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9341F3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55F592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ACA4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EE5F9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D5988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49D60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A39F2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1E981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BE08F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6ADEA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ED386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9907E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D01B6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B72D8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59AE4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80337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4302E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D2DA8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6C7A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F75F7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16185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B1BA9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4F4682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350D067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57DDE8" w14:textId="77777777" w:rsidR="009B5910" w:rsidRPr="004B71E1" w:rsidRDefault="009B5910" w:rsidP="004B71E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4B71E1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اط 02 ص 11</w:t>
            </w:r>
          </w:p>
          <w:p w14:paraId="5BE8C2A1" w14:textId="77777777" w:rsidR="009B5910" w:rsidRDefault="009B591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B7F80EB" w14:textId="77777777" w:rsidR="009B5910" w:rsidRDefault="009B5910" w:rsidP="009B5910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1B89F7E5" wp14:editId="16F7BE79">
                      <wp:simplePos x="0" y="0"/>
                      <wp:positionH relativeFrom="column">
                        <wp:posOffset>158115</wp:posOffset>
                      </wp:positionH>
                      <wp:positionV relativeFrom="paragraph">
                        <wp:posOffset>349885</wp:posOffset>
                      </wp:positionV>
                      <wp:extent cx="2247900" cy="2247900"/>
                      <wp:effectExtent l="0" t="0" r="19050" b="19050"/>
                      <wp:wrapNone/>
                      <wp:docPr id="815162318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47900" cy="2247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DCFF15" w14:textId="77777777" w:rsidR="009B5910" w:rsidRDefault="009B5910"/>
                                <w:tbl>
                                  <w:tblPr>
                                    <w:tblStyle w:val="Grilledutableau"/>
                                    <w:tblW w:w="0" w:type="auto"/>
                                    <w:tblInd w:w="-5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571"/>
                                    <w:gridCol w:w="1571"/>
                                  </w:tblGrid>
                                  <w:tr w:rsidR="009B5910" w14:paraId="1B71438F" w14:textId="77777777" w:rsidTr="006E230F">
                                    <w:tc>
                                      <w:tcPr>
                                        <w:tcW w:w="1571" w:type="dxa"/>
                                      </w:tcPr>
                                      <w:p w14:paraId="3132A0D2" w14:textId="77777777" w:rsidR="009B5910" w:rsidRDefault="009B5910" w:rsidP="00501D6F"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571" w:type="dxa"/>
                                      </w:tcPr>
                                      <w:p w14:paraId="7E506A1B" w14:textId="77777777" w:rsidR="009B5910" w:rsidRDefault="009B5910" w:rsidP="00501D6F">
                                        <w:pPr>
                                          <w:ind w:left="-261"/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rtl/>
                                          </w:rPr>
                                          <w:t>36</w:t>
                                        </w:r>
                                      </w:p>
                                      <w:p w14:paraId="6E039B7F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</w:tr>
                                  <w:tr w:rsidR="009B5910" w14:paraId="0DCED484" w14:textId="77777777" w:rsidTr="006E230F">
                                    <w:tc>
                                      <w:tcPr>
                                        <w:tcW w:w="1571" w:type="dxa"/>
                                      </w:tcPr>
                                      <w:p w14:paraId="6339987E" w14:textId="77777777" w:rsidR="009B5910" w:rsidRDefault="009B5910" w:rsidP="00501D6F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</w:p>
                                      <w:p w14:paraId="339C07EB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571" w:type="dxa"/>
                                      </w:tcPr>
                                      <w:p w14:paraId="03E89CAA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</w:tr>
                                  <w:tr w:rsidR="009B5910" w14:paraId="6385CC6F" w14:textId="77777777" w:rsidTr="006E230F">
                                    <w:tc>
                                      <w:tcPr>
                                        <w:tcW w:w="1571" w:type="dxa"/>
                                      </w:tcPr>
                                      <w:p w14:paraId="52BB8C9E" w14:textId="77777777" w:rsidR="009B5910" w:rsidRDefault="009B5910" w:rsidP="00501D6F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</w:p>
                                      <w:p w14:paraId="000E59E0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571" w:type="dxa"/>
                                      </w:tcPr>
                                      <w:p w14:paraId="419A9CFF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</w:tr>
                                  <w:tr w:rsidR="009B5910" w14:paraId="47AC7AE0" w14:textId="77777777" w:rsidTr="006E230F">
                                    <w:tc>
                                      <w:tcPr>
                                        <w:tcW w:w="1571" w:type="dxa"/>
                                      </w:tcPr>
                                      <w:p w14:paraId="1F00B816" w14:textId="77777777" w:rsidR="009B5910" w:rsidRDefault="009B5910" w:rsidP="00501D6F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</w:p>
                                      <w:p w14:paraId="79A2DDD5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571" w:type="dxa"/>
                                      </w:tcPr>
                                      <w:p w14:paraId="78253D45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</w:tr>
                                  <w:tr w:rsidR="009B5910" w14:paraId="54F487BD" w14:textId="77777777" w:rsidTr="006E230F">
                                    <w:tc>
                                      <w:tcPr>
                                        <w:tcW w:w="1571" w:type="dxa"/>
                                      </w:tcPr>
                                      <w:p w14:paraId="3EF2B220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571" w:type="dxa"/>
                                      </w:tcPr>
                                      <w:p w14:paraId="7FA84BCA" w14:textId="77777777" w:rsidR="009B5910" w:rsidRDefault="009B5910" w:rsidP="00501D6F">
                                        <w:pPr>
                                          <w:jc w:val="center"/>
                                          <w:rPr>
                                            <w:rtl/>
                                          </w:rPr>
                                        </w:pPr>
                                      </w:p>
                                      <w:p w14:paraId="7670803C" w14:textId="77777777" w:rsidR="009B5910" w:rsidRDefault="009B5910" w:rsidP="00501D6F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</w:tr>
                                </w:tbl>
                                <w:p w14:paraId="440846EF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B89F7E5" id="Rectangle 7" o:spid="_x0000_s1037" style="position:absolute;left:0;text-align:left;margin-left:12.45pt;margin-top:27.55pt;width:177pt;height:177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" fillcolor="white [3201]" strokecolor="white [3212]" strokeweight="2pt">
                      <v:textbox>
                        <w:txbxContent>
                          <w:p w14:paraId="58DCFF15" w14:textId="77777777" w:rsidR="009B5910" w:rsidRDefault="009B5910"/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571"/>
                              <w:gridCol w:w="1571"/>
                            </w:tblGrid>
                            <w:tr w:rsidR="009B5910" w14:paraId="1B71438F" w14:textId="77777777" w:rsidTr="006E230F">
                              <w:tc>
                                <w:tcPr>
                                  <w:tcW w:w="1571" w:type="dxa"/>
                                </w:tcPr>
                                <w:p w14:paraId="3132A0D2" w14:textId="77777777" w:rsidR="009B5910" w:rsidRDefault="009B5910" w:rsidP="00501D6F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7E506A1B" w14:textId="77777777" w:rsidR="009B5910" w:rsidRDefault="009B5910" w:rsidP="00501D6F">
                                  <w:pPr>
                                    <w:ind w:left="-261"/>
                                    <w:jc w:val="center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6</w:t>
                                  </w:r>
                                </w:p>
                                <w:p w14:paraId="6E039B7F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B5910" w14:paraId="0DCED484" w14:textId="77777777" w:rsidTr="006E230F">
                              <w:tc>
                                <w:tcPr>
                                  <w:tcW w:w="1571" w:type="dxa"/>
                                </w:tcPr>
                                <w:p w14:paraId="6339987E" w14:textId="77777777" w:rsidR="009B5910" w:rsidRDefault="009B5910" w:rsidP="00501D6F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</w:p>
                                <w:p w14:paraId="339C07EB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03E89CAA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B5910" w14:paraId="6385CC6F" w14:textId="77777777" w:rsidTr="006E230F">
                              <w:tc>
                                <w:tcPr>
                                  <w:tcW w:w="1571" w:type="dxa"/>
                                </w:tcPr>
                                <w:p w14:paraId="52BB8C9E" w14:textId="77777777" w:rsidR="009B5910" w:rsidRDefault="009B5910" w:rsidP="00501D6F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</w:p>
                                <w:p w14:paraId="000E59E0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419A9CFF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B5910" w14:paraId="47AC7AE0" w14:textId="77777777" w:rsidTr="006E230F">
                              <w:tc>
                                <w:tcPr>
                                  <w:tcW w:w="1571" w:type="dxa"/>
                                </w:tcPr>
                                <w:p w14:paraId="1F00B816" w14:textId="77777777" w:rsidR="009B5910" w:rsidRDefault="009B5910" w:rsidP="00501D6F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</w:p>
                                <w:p w14:paraId="79A2DDD5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78253D45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9B5910" w14:paraId="54F487BD" w14:textId="77777777" w:rsidTr="006E230F">
                              <w:tc>
                                <w:tcPr>
                                  <w:tcW w:w="1571" w:type="dxa"/>
                                </w:tcPr>
                                <w:p w14:paraId="3EF2B220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571" w:type="dxa"/>
                                </w:tcPr>
                                <w:p w14:paraId="7FA84BCA" w14:textId="77777777" w:rsidR="009B5910" w:rsidRDefault="009B5910" w:rsidP="00501D6F">
                                  <w:pPr>
                                    <w:jc w:val="center"/>
                                    <w:rPr>
                                      <w:rtl/>
                                    </w:rPr>
                                  </w:pPr>
                                </w:p>
                                <w:p w14:paraId="7670803C" w14:textId="77777777" w:rsidR="009B5910" w:rsidRDefault="009B5910" w:rsidP="00501D6F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14:paraId="440846EF" w14:textId="77777777" w:rsidR="009B5910" w:rsidRDefault="009B5910" w:rsidP="00501D6F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A7F30">
              <w:rPr>
                <w:rFonts w:ascii="Amiri" w:hAnsi="Amiri" w:cs="Amiri"/>
                <w:sz w:val="28"/>
                <w:szCs w:val="28"/>
                <w:rtl/>
              </w:rPr>
              <w:t xml:space="preserve">ابحث عن الطرق الممكنة لكتابة العدد </w:t>
            </w:r>
            <w:r w:rsidRPr="009A7F30">
              <w:rPr>
                <w:rFonts w:ascii="Amiri" w:hAnsi="Amiri" w:cs="Amiri"/>
                <w:position w:val="-6"/>
                <w:sz w:val="28"/>
                <w:szCs w:val="28"/>
              </w:rPr>
              <w:object w:dxaOrig="340" w:dyaOrig="279" w14:anchorId="23D139D3">
                <v:shape id="_x0000_i1080" type="#_x0000_t75" style="width:17.25pt;height:14.25pt" o:ole="">
                  <v:imagedata r:id="rId110" o:title=""/>
                </v:shape>
                <o:OLEObject Type="Embed" ProgID="Equation.DSMT4" ShapeID="_x0000_i1080" DrawAspect="Content" ObjectID="_1825520122" r:id="rId111"/>
              </w:object>
            </w:r>
            <w:r w:rsidRPr="009A7F3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A7F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لى شكل جداء عاملين صحيحين طبيعيين يمكن تسجيل النتائج في جدول </w:t>
            </w:r>
            <w:r w:rsidRPr="009A7F3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ثل:</w:t>
            </w:r>
          </w:p>
          <w:p w14:paraId="35817676" w14:textId="77777777" w:rsidR="009B5910" w:rsidRDefault="009B5910" w:rsidP="009A7F30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3952D6DD" wp14:editId="3A09AAE3">
                      <wp:simplePos x="0" y="0"/>
                      <wp:positionH relativeFrom="column">
                        <wp:posOffset>3491865</wp:posOffset>
                      </wp:positionH>
                      <wp:positionV relativeFrom="paragraph">
                        <wp:posOffset>67945</wp:posOffset>
                      </wp:positionV>
                      <wp:extent cx="1419225" cy="1924050"/>
                      <wp:effectExtent l="0" t="0" r="28575" b="19050"/>
                      <wp:wrapNone/>
                      <wp:docPr id="2031246685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225" cy="1924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9ADADE" w14:textId="77777777" w:rsidR="009B5910" w:rsidRDefault="009B5910" w:rsidP="00501D6F">
                                  <w:pPr>
                                    <w:jc w:val="center"/>
                                  </w:pPr>
                                  <w:r w:rsidRPr="00501D6F">
                                    <w:rPr>
                                      <w:position w:val="-90"/>
                                    </w:rPr>
                                    <w:object w:dxaOrig="1359" w:dyaOrig="1960" w14:anchorId="766AD5D9">
                                      <v:shape id="_x0000_i1082" type="#_x0000_t75" style="width:68.25pt;height:98.25pt" o:ole="">
                                        <v:imagedata r:id="rId112" o:title=""/>
                                      </v:shape>
                                      <o:OLEObject Type="Embed" ProgID="Equation.DSMT4" ShapeID="_x0000_i1082" DrawAspect="Content" ObjectID="_1825520711" r:id="rId11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952D6DD" id="Rectangle 8" o:spid="_x0000_s1038" style="position:absolute;left:0;text-align:left;margin-left:274.95pt;margin-top:5.35pt;width:111.75pt;height:151.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" fillcolor="white [3201]" strokecolor="white [3212]" strokeweight="2pt">
                      <v:textbox>
                        <w:txbxContent>
                          <w:p w14:paraId="7B9ADADE" w14:textId="77777777" w:rsidR="009B5910" w:rsidRDefault="009B5910" w:rsidP="00501D6F">
                            <w:pPr>
                              <w:jc w:val="center"/>
                            </w:pPr>
                            <w:r w:rsidRPr="00501D6F">
                              <w:rPr>
                                <w:position w:val="-90"/>
                              </w:rPr>
                              <w:object w:dxaOrig="1359" w:dyaOrig="1960" w14:anchorId="766AD5D9">
                                <v:shape id="_x0000_i1082" type="#_x0000_t75" style="width:68.25pt;height:98.25pt" o:ole="">
                                  <v:imagedata r:id="rId112" o:title=""/>
                                </v:shape>
                                <o:OLEObject Type="Embed" ProgID="Equation.DSMT4" ShapeID="_x0000_i1082" DrawAspect="Content" ObjectID="_1825520711" r:id="rId114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2AA6475" w14:textId="77777777" w:rsidR="009B5910" w:rsidRDefault="009B5910" w:rsidP="009A7F30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DDCC34F" w14:textId="77777777" w:rsidR="009B5910" w:rsidRDefault="009B5910" w:rsidP="00501D6F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93D6945" w14:textId="77777777" w:rsidR="009B5910" w:rsidRDefault="009B5910" w:rsidP="00501D6F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3FC3F0E" w14:textId="77777777" w:rsidR="009B5910" w:rsidRDefault="009B5910" w:rsidP="00501D6F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F0BBE65" w14:textId="77777777" w:rsidR="009B5910" w:rsidRDefault="009B5910" w:rsidP="00501D6F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0941F62" w14:textId="77777777" w:rsidR="009B5910" w:rsidRDefault="009B5910" w:rsidP="00501D6F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D849B4A" w14:textId="77777777" w:rsidR="009B5910" w:rsidRPr="006E230F" w:rsidRDefault="009B5910" w:rsidP="009B5910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E230F">
              <w:rPr>
                <w:rFonts w:ascii="Amiri" w:hAnsi="Amiri" w:cs="Amiri" w:hint="cs"/>
                <w:sz w:val="28"/>
                <w:szCs w:val="28"/>
                <w:rtl/>
              </w:rPr>
              <w:t>استنتج قـــائمة قواسم العدد 36</w:t>
            </w:r>
          </w:p>
          <w:p w14:paraId="7346318F" w14:textId="77777777" w:rsidR="009B5910" w:rsidRDefault="009B5910" w:rsidP="009B5910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عين بنفس الطريقة قواسم العـــــدد 60</w:t>
            </w:r>
          </w:p>
          <w:p w14:paraId="66E831C9" w14:textId="77777777" w:rsidR="009B5910" w:rsidRDefault="009B5910" w:rsidP="009B5910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عين بنفس الطريقة قواسم كلا من الأعداد: </w:t>
            </w:r>
            <w:r w:rsidRPr="004D259E">
              <w:rPr>
                <w:rFonts w:ascii="Amiri" w:hAnsi="Amiri" w:cs="Amiri"/>
                <w:position w:val="-12"/>
                <w:sz w:val="28"/>
                <w:szCs w:val="28"/>
              </w:rPr>
              <w:object w:dxaOrig="1520" w:dyaOrig="340" w14:anchorId="2CA41524">
                <v:shape id="_x0000_i1083" type="#_x0000_t75" style="width:75.75pt;height:17.25pt" o:ole="">
                  <v:imagedata r:id="rId115" o:title=""/>
                </v:shape>
                <o:OLEObject Type="Embed" ProgID="Equation.DSMT4" ShapeID="_x0000_i1083" DrawAspect="Content" ObjectID="_1825520123" r:id="rId11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اذا تلاحظ؟</w:t>
            </w:r>
          </w:p>
          <w:p w14:paraId="74CAC927" w14:textId="77777777" w:rsidR="009B5910" w:rsidRDefault="009B5910" w:rsidP="0092506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293D4E8" w14:textId="77777777" w:rsidR="009B5910" w:rsidRDefault="009B5910" w:rsidP="0098639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986396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تعــــــريف:</w:t>
            </w:r>
          </w:p>
          <w:p w14:paraId="1C5B85F3" w14:textId="77777777" w:rsidR="009B5910" w:rsidRPr="009A19CC" w:rsidRDefault="009B5910" w:rsidP="0098639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9A19C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سمّي عددا أوليا كلّ عدد طبيعي يقبل، بالضبط، قاسمين مختلفين هما: </w:t>
            </w:r>
            <w:r w:rsidRPr="009A19C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2DCBD67A">
                <v:shape id="_x0000_i1084" type="#_x0000_t75" style="width:6.75pt;height:12.75pt" o:ole="">
                  <v:imagedata r:id="rId11" o:title=""/>
                </v:shape>
                <o:OLEObject Type="Embed" ProgID="Equation.3" ShapeID="_x0000_i1084" DrawAspect="Content" ObjectID="_1825520124" r:id="rId117"/>
              </w:object>
            </w:r>
            <w:r w:rsidRPr="009A19C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لعدد نفسه.</w:t>
            </w:r>
          </w:p>
          <w:p w14:paraId="7E2E818E" w14:textId="77777777" w:rsidR="009B5910" w:rsidRDefault="009B5910" w:rsidP="0092506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92D3353" w14:textId="77777777" w:rsidR="009B5910" w:rsidRDefault="009B5910" w:rsidP="009A19C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3215B7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مثال:</w:t>
            </w:r>
          </w:p>
          <w:p w14:paraId="3616D20B" w14:textId="77777777" w:rsidR="009B5910" w:rsidRDefault="009B5910" w:rsidP="009B5910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العدد </w:t>
            </w:r>
            <w:r w:rsidRPr="003215B7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7FEFDC56">
                <v:shape id="_x0000_i1085" type="#_x0000_t75" style="width:11.25pt;height:14.25pt" o:ole="">
                  <v:imagedata r:id="rId118" o:title=""/>
                </v:shape>
                <o:OLEObject Type="Embed" ProgID="Equation.DSMT4" ShapeID="_x0000_i1085" DrawAspect="Content" ObjectID="_1825520125" r:id="rId119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ليس عدد أولي لأنه يقبل أكثر من قاسمين</w:t>
            </w:r>
          </w:p>
          <w:p w14:paraId="2484B023" w14:textId="77777777" w:rsidR="009B5910" w:rsidRDefault="009B5910" w:rsidP="009B5910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عدد 1 ليس أولي لأنه يقبل قاسم واحد فقط</w:t>
            </w:r>
          </w:p>
          <w:p w14:paraId="1165F4C7" w14:textId="77777777" w:rsidR="009B5910" w:rsidRDefault="009B5910" w:rsidP="009B5910">
            <w:pPr>
              <w:pStyle w:val="Paragraphedeliste"/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الاعداد </w:t>
            </w:r>
            <w:r w:rsidRPr="003215B7">
              <w:rPr>
                <w:rFonts w:ascii="Amiri" w:hAnsi="Amiri" w:cs="Amiri"/>
                <w:position w:val="-12"/>
                <w:sz w:val="28"/>
                <w:szCs w:val="28"/>
              </w:rPr>
              <w:object w:dxaOrig="1520" w:dyaOrig="340" w14:anchorId="2FE4BD2A">
                <v:shape id="_x0000_i1086" type="#_x0000_t75" style="width:75.75pt;height:17.25pt" o:ole="">
                  <v:imagedata r:id="rId120" o:title=""/>
                </v:shape>
                <o:OLEObject Type="Embed" ProgID="Equation.DSMT4" ShapeID="_x0000_i1086" DrawAspect="Content" ObjectID="_1825520126" r:id="rId12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أعــداد أولية</w:t>
            </w:r>
          </w:p>
          <w:p w14:paraId="0F6C2367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296E73B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231A0D8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F45337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C29292B" w14:textId="77777777" w:rsidR="009B5910" w:rsidRPr="00250B22" w:rsidRDefault="009B5910" w:rsidP="00250B2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250B22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قائمة الاعداد الأولية الأصغر من 100</w:t>
            </w:r>
          </w:p>
          <w:p w14:paraId="721D1555" w14:textId="77777777" w:rsidR="009B5910" w:rsidRDefault="009B5910" w:rsidP="004F4D5D">
            <w:pPr>
              <w:bidi/>
              <w:ind w:left="4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F4D5D">
              <w:rPr>
                <w:rFonts w:ascii="Amiri" w:hAnsi="Amiri" w:cs="Amiri"/>
                <w:sz w:val="28"/>
                <w:szCs w:val="28"/>
                <w:rtl/>
                <w:lang w:bidi="ar-DZ"/>
              </w:rPr>
              <w:t>2؛ 3؛ 5؛ 7؛ 11؛ 13؛ 17؛ 19؛ 23؛ 29؛ 31؛ 37؛ 41؛ 43؛ 47؛ 53؛ 59؛ 61؛ 67؛ 71؛ 73؛ 79؛ 83؛ 89؛ 97.</w:t>
            </w:r>
          </w:p>
          <w:p w14:paraId="60C85F5A" w14:textId="77777777" w:rsidR="009B5910" w:rsidRDefault="009B5910" w:rsidP="004F4D5D">
            <w:pPr>
              <w:bidi/>
              <w:ind w:left="48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1FEFB1B" w14:textId="77777777" w:rsidR="009B5910" w:rsidRDefault="009B5910" w:rsidP="00532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DF3F481" w14:textId="77777777" w:rsidR="009B5910" w:rsidRDefault="009B5910" w:rsidP="00532F33">
            <w:pPr>
              <w:bidi/>
              <w:ind w:left="48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32F33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ـــــــال: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ت 04 ص 46 (السؤال 1)</w:t>
            </w:r>
          </w:p>
          <w:p w14:paraId="02F7CD77" w14:textId="77777777" w:rsidR="009B5910" w:rsidRDefault="009B5910" w:rsidP="00496EE6">
            <w:pPr>
              <w:bidi/>
              <w:ind w:left="48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791F51D" w14:textId="77777777" w:rsidR="009B5910" w:rsidRDefault="009B5910" w:rsidP="009B5910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D18C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ل الاعداد التــــالية أولية؟</w:t>
            </w:r>
          </w:p>
          <w:p w14:paraId="35756428" w14:textId="77777777" w:rsidR="009B5910" w:rsidRDefault="009B5910" w:rsidP="00CD18C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BC386A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4180" w:dyaOrig="340" w14:anchorId="7539B9B7">
                <v:shape id="_x0000_i1087" type="#_x0000_t75" style="width:209.25pt;height:17.25pt" o:ole="">
                  <v:imagedata r:id="rId122" o:title=""/>
                </v:shape>
                <o:OLEObject Type="Embed" ProgID="Equation.DSMT4" ShapeID="_x0000_i1087" DrawAspect="Content" ObjectID="_1825520127" r:id="rId12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</w:p>
          <w:p w14:paraId="73901E6E" w14:textId="77777777" w:rsidR="009B5910" w:rsidRDefault="009B5910" w:rsidP="00BC386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AEC623C" w14:textId="77777777" w:rsidR="009B5910" w:rsidRDefault="009B5910" w:rsidP="00BC386A">
            <w:pPr>
              <w:bidi/>
              <w:ind w:left="48"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532F33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ختبار أولية عدد</w:t>
            </w:r>
          </w:p>
          <w:p w14:paraId="598196CD" w14:textId="77777777" w:rsidR="009B5910" w:rsidRPr="00BC386A" w:rsidRDefault="009B5910" w:rsidP="00BC386A">
            <w:pPr>
              <w:bidi/>
              <w:ind w:left="48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طريقة:</w:t>
            </w:r>
          </w:p>
          <w:p w14:paraId="5B830BD1" w14:textId="77777777" w:rsidR="009B5910" w:rsidRPr="00BC386A" w:rsidRDefault="009B5910" w:rsidP="009B5910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C386A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ختبر قابلية قسمة العدد على كلّ من الأعداد الأولية حسب ترتيبها التصاعدي.</w:t>
            </w:r>
          </w:p>
          <w:p w14:paraId="4D69267E" w14:textId="77777777" w:rsidR="009B5910" w:rsidRPr="00BC386A" w:rsidRDefault="009B5910" w:rsidP="009B5910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C386A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توقف عن عمليات القسمة عند أوّل باق معدوم أو عندما نصادف أوّل حاصل قسمة أصغر من المقسوم عليه.</w:t>
            </w:r>
          </w:p>
          <w:p w14:paraId="55F69A3F" w14:textId="77777777" w:rsidR="009B5910" w:rsidRPr="00BC386A" w:rsidRDefault="009B5910" w:rsidP="009B5910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386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 صادفنا الباقي المعدوم يكون العدد غير أولي وإلاّ فهو أولي.</w:t>
            </w:r>
          </w:p>
          <w:p w14:paraId="708840FE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3255DF" w14:textId="0D77B684" w:rsidR="009B5910" w:rsidRDefault="00DD6BA0" w:rsidP="00496EE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44A198C1" wp14:editId="5E1A21AE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252095</wp:posOffset>
                      </wp:positionV>
                      <wp:extent cx="2847975" cy="2800350"/>
                      <wp:effectExtent l="0" t="0" r="28575" b="19050"/>
                      <wp:wrapNone/>
                      <wp:docPr id="1171865123" name="Rectangle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47975" cy="2800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0989F3" w14:textId="7C71A53E" w:rsidR="00DD6BA0" w:rsidRDefault="00DD6BA0" w:rsidP="00DD6B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EDD3775" wp14:editId="5984FE3C">
                                        <wp:extent cx="2639695" cy="2639695"/>
                                        <wp:effectExtent l="0" t="0" r="8255" b="8255"/>
                                        <wp:docPr id="17742588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74258823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39695" cy="26396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A198C1" id="Rectangle 86" o:spid="_x0000_s1039" style="position:absolute;left:0;text-align:left;margin-left:1.2pt;margin-top:19.85pt;width:224.25pt;height:220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3E0989F3" w14:textId="7C71A53E" w:rsidR="00DD6BA0" w:rsidRDefault="00DD6BA0" w:rsidP="00DD6B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DD3775" wp14:editId="5984FE3C">
                                  <wp:extent cx="2639695" cy="2639695"/>
                                  <wp:effectExtent l="0" t="0" r="8255" b="8255"/>
                                  <wp:docPr id="17742588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74258823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39695" cy="26396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41520C1" w14:textId="77777777" w:rsidR="009B5910" w:rsidRDefault="009B5910" w:rsidP="00496EE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96EE6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ــــــــــ</w:t>
            </w:r>
            <w:r w:rsidRPr="00496EE6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: </w:t>
            </w:r>
          </w:p>
          <w:p w14:paraId="799676A8" w14:textId="77777777" w:rsidR="009B5910" w:rsidRPr="00496EE6" w:rsidRDefault="009B5910" w:rsidP="00496EE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6EE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ل العدد 419 أولي؟ برر اجـــــــابتك</w:t>
            </w:r>
          </w:p>
          <w:p w14:paraId="1C53167A" w14:textId="77777777" w:rsidR="009B5910" w:rsidRPr="00496EE6" w:rsidRDefault="009B5910" w:rsidP="00496EE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A91FB25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D5C9675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04BC14" w14:textId="77777777" w:rsidR="009B5910" w:rsidRDefault="009B5910" w:rsidP="00250B2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B0203C" w14:textId="77777777" w:rsidR="009B5910" w:rsidRDefault="009B5910" w:rsidP="00383F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3D176E2" w14:textId="77777777" w:rsidR="009B5910" w:rsidRDefault="009B5910" w:rsidP="00383F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5CABB2D" w14:textId="77777777" w:rsidR="009B5910" w:rsidRDefault="009B5910" w:rsidP="00383F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D7BAFF2" w14:textId="77777777" w:rsidR="009B5910" w:rsidRPr="00250B22" w:rsidRDefault="009B5910" w:rsidP="00383FD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D19C7D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14060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38179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EE5FB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DAB11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9AA3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48D9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808B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2EC7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76232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2EDF5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3BD0F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CCA04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2E542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5F667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EB88B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E90DB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BF8CD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A841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F9855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C926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0842D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832E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C4AB6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F00A6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ABFB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28D9B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3446D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8DD93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D38F6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31AD5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D31E7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45C3C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749ABC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3C6418D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C2215A1" wp14:editId="12A4783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2518609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71C3E2" w14:textId="77777777" w:rsidR="009B5910" w:rsidRPr="008E7C5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قواسم عدد طبيعي </w:t>
                            </w:r>
                            <w:r w:rsidRPr="00D056E8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–</w: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أعداد الأولية</w:t>
                            </w:r>
                          </w:p>
                          <w:p w14:paraId="7D749D66" w14:textId="77777777" w:rsidR="009B5910" w:rsidRPr="00D056E8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ستعمال تحليل عدد طبيعي الى جداء عوامل أولية لحساب </w:t>
                            </w:r>
                            <w:r w:rsidRPr="00D056E8">
                              <w:rPr>
                                <w:rFonts w:ascii="Amiri" w:hAnsi="Amiri" w:cs="Amiri"/>
                                <w:position w:val="-6"/>
                                <w:sz w:val="24"/>
                                <w:szCs w:val="24"/>
                                <w:lang w:bidi="ar-DZ"/>
                              </w:rPr>
                              <w:object w:dxaOrig="740" w:dyaOrig="279" w14:anchorId="3C8D24AC">
                                <v:shape id="_x0000_i1089" type="#_x0000_t75" style="width:36.75pt;height:14.25pt" o:ole="">
                                  <v:imagedata r:id="rId124" o:title=""/>
                                </v:shape>
                                <o:OLEObject Type="Embed" ProgID="Equation.DSMT4" ShapeID="_x0000_i1089" DrawAspect="Content" ObjectID="_1825520712" r:id="rId125"/>
                              </w:objec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، </w:t>
                            </w:r>
                            <w:r w:rsidRPr="00D056E8">
                              <w:rPr>
                                <w:rFonts w:ascii="Amiri" w:hAnsi="Amiri" w:cs="Amiri"/>
                                <w:position w:val="-6"/>
                                <w:sz w:val="24"/>
                                <w:szCs w:val="24"/>
                                <w:lang w:bidi="ar-DZ"/>
                              </w:rPr>
                              <w:object w:dxaOrig="780" w:dyaOrig="279" w14:anchorId="0DC4B573">
                                <v:shape id="_x0000_i1091" type="#_x0000_t75" style="width:39pt;height:14.25pt" o:ole="">
                                  <v:imagedata r:id="rId126" o:title=""/>
                                </v:shape>
                                <o:OLEObject Type="Embed" ProgID="Equation.DSMT4" ShapeID="_x0000_i1091" DrawAspect="Content" ObjectID="_1825520713" r:id="rId1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2215A1" id="_x0000_s1040" style="position:absolute;left:0;text-align:left;margin-left:-46.15pt;margin-top:66.05pt;width:543pt;height:53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A6YwQf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4E71C3E2" w14:textId="77777777" w:rsidR="009B5910" w:rsidRPr="008E7C5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8E7C5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قواسم عدد طبيعي </w:t>
                      </w:r>
                      <w:r w:rsidRPr="00D056E8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–</w: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أعداد الأولية</w:t>
                      </w:r>
                    </w:p>
                    <w:p w14:paraId="7D749D66" w14:textId="77777777" w:rsidR="009B5910" w:rsidRPr="00D056E8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4"/>
                          <w:szCs w:val="24"/>
                          <w:lang w:bidi="ar-DZ"/>
                        </w:rPr>
                      </w:pPr>
                      <w:r w:rsidRPr="008E7C5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ستعمال تحليل عدد طبيعي الى جداء عوامل أولية لحساب </w:t>
                      </w:r>
                      <w:r w:rsidRPr="00D056E8">
                        <w:rPr>
                          <w:rFonts w:ascii="Amiri" w:hAnsi="Amiri" w:cs="Amiri"/>
                          <w:position w:val="-6"/>
                          <w:sz w:val="24"/>
                          <w:szCs w:val="24"/>
                          <w:lang w:bidi="ar-DZ"/>
                        </w:rPr>
                        <w:object w:dxaOrig="740" w:dyaOrig="279" w14:anchorId="3C8D24AC">
                          <v:shape id="_x0000_i1089" type="#_x0000_t75" style="width:36.75pt;height:14.25pt" o:ole="">
                            <v:imagedata r:id="rId124" o:title=""/>
                          </v:shape>
                          <o:OLEObject Type="Embed" ProgID="Equation.DSMT4" ShapeID="_x0000_i1089" DrawAspect="Content" ObjectID="_1825520712" r:id="rId128"/>
                        </w:objec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، </w:t>
                      </w:r>
                      <w:r w:rsidRPr="00D056E8">
                        <w:rPr>
                          <w:rFonts w:ascii="Amiri" w:hAnsi="Amiri" w:cs="Amiri"/>
                          <w:position w:val="-6"/>
                          <w:sz w:val="24"/>
                          <w:szCs w:val="24"/>
                          <w:lang w:bidi="ar-DZ"/>
                        </w:rPr>
                        <w:object w:dxaOrig="780" w:dyaOrig="279" w14:anchorId="0DC4B573">
                          <v:shape id="_x0000_i1091" type="#_x0000_t75" style="width:39pt;height:14.25pt" o:ole="">
                            <v:imagedata r:id="rId126" o:title=""/>
                          </v:shape>
                          <o:OLEObject Type="Embed" ProgID="Equation.DSMT4" ShapeID="_x0000_i1091" DrawAspect="Content" ObjectID="_1825520713" r:id="rId129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AA393D7" wp14:editId="006B871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7585983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C58A11" w14:textId="77777777" w:rsidR="009B5910" w:rsidRPr="008E7C57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724EA562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A393D7" id="_x0000_s1041" style="position:absolute;left:0;text-align:left;margin-left:-44.65pt;margin-top:.8pt;width:100.5pt;height:58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61C58A11" w14:textId="77777777" w:rsidR="009B5910" w:rsidRPr="008E7C57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8E7C5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724EA562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82AF525" wp14:editId="630B5A3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6684124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B6714D" w14:textId="77777777" w:rsidR="009B5910" w:rsidRPr="008E7C57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2AF525" id="_x0000_s1042" style="position:absolute;left:0;text-align:left;margin-left:396.35pt;margin-top:-.7pt;width:100.5pt;height:62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AB6714D" w14:textId="77777777" w:rsidR="009B5910" w:rsidRPr="008E7C57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8E7C5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590EA1D" wp14:editId="6372373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7635501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81928A" w14:textId="77777777" w:rsidR="009B5910" w:rsidRPr="008E7C5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8E7C5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35DFA42E" w14:textId="77777777" w:rsidR="009B5910" w:rsidRPr="008E7C5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F0CD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الأو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590EA1D" id="_x0000_s1043" style="position:absolute;left:0;text-align:left;margin-left:66.35pt;margin-top:1.55pt;width:323.25pt;height:58.5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ADJo7l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7081928A" w14:textId="77777777" w:rsidR="009B5910" w:rsidRPr="008E7C5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8E7C5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8E7C5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35DFA42E" w14:textId="77777777" w:rsidR="009B5910" w:rsidRPr="008E7C5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8E7C57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F0CD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الأو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7CD9285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47AB90D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7DF48EA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31A2588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D1E84FC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6E08253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25360C33" w14:textId="77777777" w:rsidTr="00305590">
        <w:tc>
          <w:tcPr>
            <w:tcW w:w="1278" w:type="dxa"/>
          </w:tcPr>
          <w:p w14:paraId="2A10A695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D371C7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C0BC5A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06B976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5CBD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6AE1FB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6C4E52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58E76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37034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85C6C2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26E60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5292E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DB4A9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C8668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13335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A4B38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88C4C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F19B4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DEA0D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CE800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13421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DA941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70113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525E0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EDF89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66FF6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616CB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93541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0C9F2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42CE5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F2053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BFF31D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3DE8669" w14:textId="77777777" w:rsidR="009B5910" w:rsidRPr="00792B9B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D7530B" w14:textId="77777777" w:rsidR="009B5910" w:rsidRPr="009F0CD8" w:rsidRDefault="009B5910" w:rsidP="009F0CD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9F0CD8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تحليــــل عدد طبيعي الى جداء عوامل أولية</w:t>
            </w:r>
          </w:p>
          <w:p w14:paraId="6199B239" w14:textId="77777777" w:rsidR="009B5910" w:rsidRDefault="009B5910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571DD4" w14:textId="77777777" w:rsidR="009B5910" w:rsidRDefault="009B5910" w:rsidP="003D0A7E">
            <w:pPr>
              <w:bidi/>
              <w:rPr>
                <w:rFonts w:cstheme="minorHAnsi"/>
                <w:color w:val="EE0000"/>
                <w:sz w:val="28"/>
                <w:szCs w:val="28"/>
                <w:rtl/>
              </w:rPr>
            </w:pPr>
            <w:r w:rsidRPr="003D0A7E">
              <w:rPr>
                <w:rFonts w:cstheme="minorHAnsi" w:hint="cs"/>
                <w:color w:val="EE0000"/>
                <w:sz w:val="28"/>
                <w:szCs w:val="28"/>
                <w:rtl/>
              </w:rPr>
              <w:t>نشــــــــاط</w:t>
            </w:r>
          </w:p>
          <w:p w14:paraId="09204827" w14:textId="77777777" w:rsidR="009B5910" w:rsidRDefault="009B5910" w:rsidP="009B5910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547AD">
              <w:rPr>
                <w:rFonts w:ascii="Amiri" w:hAnsi="Amiri" w:cs="Amiri"/>
                <w:sz w:val="28"/>
                <w:szCs w:val="28"/>
                <w:rtl/>
              </w:rPr>
              <w:t xml:space="preserve">أوجــــــــد قواسم الاعداد </w:t>
            </w:r>
            <w:r w:rsidRPr="00D547AD">
              <w:rPr>
                <w:rFonts w:ascii="Amiri" w:hAnsi="Amiri" w:cs="Amiri" w:hint="cs"/>
                <w:sz w:val="28"/>
                <w:szCs w:val="28"/>
                <w:rtl/>
              </w:rPr>
              <w:t>التالية:</w:t>
            </w:r>
            <w:r w:rsidRPr="00D547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547AD">
              <w:rPr>
                <w:rFonts w:ascii="Amiri" w:hAnsi="Amiri" w:cs="Amiri" w:hint="cs"/>
                <w:sz w:val="28"/>
                <w:szCs w:val="28"/>
                <w:rtl/>
              </w:rPr>
              <w:t>30،</w:t>
            </w:r>
            <w:r w:rsidRPr="00D547A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547AD">
              <w:rPr>
                <w:rFonts w:ascii="Amiri" w:hAnsi="Amiri" w:cs="Amiri" w:hint="cs"/>
                <w:sz w:val="28"/>
                <w:szCs w:val="28"/>
                <w:rtl/>
              </w:rPr>
              <w:t>70،</w:t>
            </w:r>
            <w:r w:rsidRPr="00D547AD">
              <w:rPr>
                <w:rFonts w:ascii="Amiri" w:hAnsi="Amiri" w:cs="Amiri"/>
                <w:sz w:val="28"/>
                <w:szCs w:val="28"/>
                <w:rtl/>
              </w:rPr>
              <w:t xml:space="preserve"> 23</w:t>
            </w:r>
          </w:p>
          <w:p w14:paraId="367CB67E" w14:textId="77777777" w:rsidR="009B5910" w:rsidRDefault="009B5910" w:rsidP="009B5910">
            <w:pPr>
              <w:pStyle w:val="Paragraphedeliste"/>
              <w:numPr>
                <w:ilvl w:val="0"/>
                <w:numId w:val="38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اكتب الأعداد السابقة على شكل جداء اعداد أولية ان أمكن</w:t>
            </w:r>
          </w:p>
          <w:p w14:paraId="6971CDB2" w14:textId="77777777" w:rsidR="009B5910" w:rsidRDefault="009B5910" w:rsidP="00D547A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DED2245" w14:textId="77777777" w:rsidR="009B5910" w:rsidRDefault="009B5910" w:rsidP="00A57B5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مبرهنة:</w:t>
            </w:r>
          </w:p>
          <w:p w14:paraId="1D488D88" w14:textId="77777777" w:rsidR="009B5910" w:rsidRPr="00C40468" w:rsidRDefault="009B5910" w:rsidP="00C4046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C404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لّ عدد طبيعي غير أولي وأكبر من </w:t>
            </w:r>
            <w:r w:rsidRPr="00C4046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AA57EF0">
                <v:shape id="_x0000_i1092" type="#_x0000_t75" style="width:9.75pt;height:12.75pt" o:ole="">
                  <v:imagedata r:id="rId130" o:title=""/>
                </v:shape>
                <o:OLEObject Type="Embed" ProgID="Equation.3" ShapeID="_x0000_i1092" DrawAspect="Content" ObjectID="_1825520128" r:id="rId131"/>
              </w:object>
            </w:r>
            <w:r w:rsidRPr="00C404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ُكتب على شكل جداء أعداد أولية.</w:t>
            </w:r>
          </w:p>
          <w:p w14:paraId="036A536E" w14:textId="77777777" w:rsidR="009B5910" w:rsidRDefault="009B5910" w:rsidP="00A57B5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10F5F35" w14:textId="77777777" w:rsidR="009B5910" w:rsidRPr="00C40468" w:rsidRDefault="009B5910" w:rsidP="00C4046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C40468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طريقة:</w:t>
            </w:r>
          </w:p>
          <w:p w14:paraId="65C4293A" w14:textId="77777777" w:rsidR="009B5910" w:rsidRPr="00C40468" w:rsidRDefault="009B5910" w:rsidP="009B5910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404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قسم العدد على أصغر عدد أوليّ يكون قاسما له.</w:t>
            </w:r>
          </w:p>
          <w:p w14:paraId="316E8005" w14:textId="77777777" w:rsidR="009B5910" w:rsidRPr="00C40468" w:rsidRDefault="009B5910" w:rsidP="009B5910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404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قسم حاصل القسمة على أصغر عدد أوليّ يكون قاسما له.</w:t>
            </w:r>
          </w:p>
          <w:p w14:paraId="77321382" w14:textId="77777777" w:rsidR="009B5910" w:rsidRPr="00C40468" w:rsidRDefault="009B5910" w:rsidP="009B5910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404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كرّر عمليات القسمة هذه حتى نصل إلى حاصل قسمة يساوي </w:t>
            </w:r>
            <w:r w:rsidRPr="00C4046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.</w:t>
            </w:r>
          </w:p>
          <w:p w14:paraId="02E5CEC0" w14:textId="15D86322" w:rsidR="009B5910" w:rsidRPr="00C02D88" w:rsidRDefault="009B5910" w:rsidP="00C02D88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404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كتابة جداء قوى كلّ هذه القواسم هو تحليل العدد إلى جداء عوامل أولية.</w:t>
            </w:r>
          </w:p>
          <w:p w14:paraId="45394B41" w14:textId="77777777" w:rsidR="009B5910" w:rsidRDefault="009B5910" w:rsidP="00C4046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B05ACA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مثال: ت 04 ص 46 سؤال 02</w:t>
            </w:r>
          </w:p>
          <w:p w14:paraId="4208DC99" w14:textId="77777777" w:rsidR="009B5910" w:rsidRDefault="009B5910" w:rsidP="00B05AC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p w14:paraId="6903BE35" w14:textId="77777777" w:rsidR="009B5910" w:rsidRDefault="009B5910" w:rsidP="00B05AC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697732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تمرين: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 xml:space="preserve"> </w:t>
            </w:r>
            <w:r w:rsidRPr="00697732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ت 05 ص 46</w:t>
            </w:r>
          </w:p>
          <w:p w14:paraId="4FA4F548" w14:textId="77777777" w:rsidR="009B5910" w:rsidRPr="00A9744A" w:rsidRDefault="009B5910" w:rsidP="009B5910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9744A">
              <w:rPr>
                <w:rFonts w:ascii="Amiri" w:hAnsi="Amiri" w:cs="Amiri" w:hint="cs"/>
                <w:sz w:val="28"/>
                <w:szCs w:val="28"/>
                <w:rtl/>
              </w:rPr>
              <w:t>حلل بسط ومقام كل من الكسور التالية الى جداء عوامل أولية واكتبه على شكل كسر غير قابل للاختزال ثم حدد منها الأعداد العشري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0662B8EE" w14:textId="77777777" w:rsidR="009B5910" w:rsidRDefault="009B5910" w:rsidP="0069773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  <w:r w:rsidRPr="00A9744A">
              <w:rPr>
                <w:rFonts w:ascii="Amiri" w:hAnsi="Amiri" w:cs="Amiri"/>
                <w:position w:val="-28"/>
                <w:sz w:val="28"/>
                <w:szCs w:val="28"/>
              </w:rPr>
              <w:object w:dxaOrig="2299" w:dyaOrig="720" w14:anchorId="6A03BFEF">
                <v:shape id="_x0000_i1093" type="#_x0000_t75" style="width:114.75pt;height:36pt" o:ole="">
                  <v:imagedata r:id="rId132" o:title=""/>
                </v:shape>
                <o:OLEObject Type="Embed" ProgID="Equation.DSMT4" ShapeID="_x0000_i1093" DrawAspect="Content" ObjectID="_1825520129" r:id="rId133"/>
              </w:object>
            </w:r>
          </w:p>
          <w:p w14:paraId="31618DC2" w14:textId="77777777" w:rsidR="009B5910" w:rsidRDefault="009B5910" w:rsidP="009B5910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سط كلا من الجذور التربيعية </w:t>
            </w:r>
            <w:r w:rsidR="00C02D88">
              <w:rPr>
                <w:rFonts w:ascii="Amiri" w:hAnsi="Amiri" w:cs="Amiri" w:hint="cs"/>
                <w:sz w:val="28"/>
                <w:szCs w:val="28"/>
                <w:rtl/>
              </w:rPr>
              <w:t>التالية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A9744A">
              <w:rPr>
                <w:rFonts w:ascii="Amiri" w:hAnsi="Amiri" w:cs="Amiri"/>
                <w:position w:val="-12"/>
                <w:sz w:val="28"/>
                <w:szCs w:val="28"/>
              </w:rPr>
              <w:object w:dxaOrig="3080" w:dyaOrig="440" w14:anchorId="2CE7329B">
                <v:shape id="_x0000_i1094" type="#_x0000_t75" style="width:153.75pt;height:21.75pt" o:ole="">
                  <v:imagedata r:id="rId134" o:title=""/>
                </v:shape>
                <o:OLEObject Type="Embed" ProgID="Equation.DSMT4" ShapeID="_x0000_i1094" DrawAspect="Content" ObjectID="_1825520130" r:id="rId135"/>
              </w:object>
            </w:r>
          </w:p>
          <w:p w14:paraId="78A3DE82" w14:textId="77777777" w:rsidR="008B794D" w:rsidRDefault="008B794D" w:rsidP="008B794D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145D39E9" w14:textId="5AB0A5F4" w:rsidR="008B794D" w:rsidRPr="008B794D" w:rsidRDefault="008B794D" w:rsidP="008B794D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</w:tc>
        <w:tc>
          <w:tcPr>
            <w:tcW w:w="1179" w:type="dxa"/>
          </w:tcPr>
          <w:p w14:paraId="5783630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7A028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BF640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D7E3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8EFE3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C14D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9770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D7C3A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79801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32A79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484D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798B1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D9E0C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90E99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5E21A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D7DF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169AC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3D0F5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2AC9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24D05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5A44A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8450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C3A1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5E42F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B4B0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B9405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E59D9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CC51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80CAA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B72B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9B93B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4DB18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57ECA42" w14:textId="77777777" w:rsidR="009B5910" w:rsidRPr="00792B9B" w:rsidRDefault="009B591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7BB86BA8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8FE22E8" wp14:editId="288E155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8746999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3F0EC4" w14:textId="77777777" w:rsidR="009B5910" w:rsidRPr="008E7C57" w:rsidRDefault="009B5910" w:rsidP="00740D2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قواسم عدد طبيعي </w:t>
                            </w:r>
                            <w:r w:rsidRPr="00D056E8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–</w: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أعداد الأولية</w:t>
                            </w:r>
                          </w:p>
                          <w:p w14:paraId="742629E0" w14:textId="77777777" w:rsidR="009B5910" w:rsidRPr="00D056E8" w:rsidRDefault="009B5910" w:rsidP="00740D2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8E7C5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ستعمال تحليل عدد طبيعي الى جداء عوامل أولية لحساب </w:t>
                            </w:r>
                            <w:r w:rsidRPr="00D056E8">
                              <w:rPr>
                                <w:rFonts w:ascii="Amiri" w:hAnsi="Amiri" w:cs="Amiri"/>
                                <w:position w:val="-6"/>
                                <w:sz w:val="24"/>
                                <w:szCs w:val="24"/>
                                <w:lang w:bidi="ar-DZ"/>
                              </w:rPr>
                              <w:object w:dxaOrig="740" w:dyaOrig="279" w14:anchorId="7BEAB6F0">
                                <v:shape id="_x0000_i1096" type="#_x0000_t75" style="width:36.75pt;height:14.25pt" o:ole="">
                                  <v:imagedata r:id="rId124" o:title=""/>
                                </v:shape>
                                <o:OLEObject Type="Embed" ProgID="Equation.DSMT4" ShapeID="_x0000_i1096" DrawAspect="Content" ObjectID="_1825520714" r:id="rId136"/>
                              </w:object>
                            </w:r>
                            <w:r w:rsidRPr="00D056E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، </w:t>
                            </w:r>
                            <w:r w:rsidRPr="00D056E8">
                              <w:rPr>
                                <w:rFonts w:ascii="Amiri" w:hAnsi="Amiri" w:cs="Amiri"/>
                                <w:position w:val="-6"/>
                                <w:sz w:val="24"/>
                                <w:szCs w:val="24"/>
                                <w:lang w:bidi="ar-DZ"/>
                              </w:rPr>
                              <w:object w:dxaOrig="780" w:dyaOrig="285" w14:anchorId="7679159D">
                                <v:shape id="_x0000_i1098" type="#_x0000_t75" style="width:39pt;height:14.25pt" o:ole="">
                                  <v:imagedata r:id="rId126" o:title=""/>
                                </v:shape>
                                <o:OLEObject Type="Embed" ProgID="Equation.DSMT4" ShapeID="_x0000_i1098" DrawAspect="Content" ObjectID="_1825520715" r:id="rId137"/>
                              </w:object>
                            </w:r>
                          </w:p>
                          <w:p w14:paraId="77216ACF" w14:textId="77777777" w:rsidR="009B5910" w:rsidRPr="00740D29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FE22E8" id="_x0000_s1044" style="position:absolute;left:0;text-align:left;margin-left:-46.15pt;margin-top:66.05pt;width:543pt;height:5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l+HT8F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1E3F0EC4" w14:textId="77777777" w:rsidR="009B5910" w:rsidRPr="008E7C57" w:rsidRDefault="009B5910" w:rsidP="00740D2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8E7C5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قواسم عدد طبيعي </w:t>
                      </w:r>
                      <w:r w:rsidRPr="00D056E8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–</w: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أعداد الأولية</w:t>
                      </w:r>
                    </w:p>
                    <w:p w14:paraId="742629E0" w14:textId="77777777" w:rsidR="009B5910" w:rsidRPr="00D056E8" w:rsidRDefault="009B5910" w:rsidP="00740D2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4"/>
                          <w:szCs w:val="24"/>
                          <w:lang w:bidi="ar-DZ"/>
                        </w:rPr>
                      </w:pPr>
                      <w:r w:rsidRPr="008E7C5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ستعمال تحليل عدد طبيعي الى جداء عوامل أولية لحساب </w:t>
                      </w:r>
                      <w:r w:rsidRPr="00D056E8">
                        <w:rPr>
                          <w:rFonts w:ascii="Amiri" w:hAnsi="Amiri" w:cs="Amiri"/>
                          <w:position w:val="-6"/>
                          <w:sz w:val="24"/>
                          <w:szCs w:val="24"/>
                          <w:lang w:bidi="ar-DZ"/>
                        </w:rPr>
                        <w:object w:dxaOrig="740" w:dyaOrig="279" w14:anchorId="7BEAB6F0">
                          <v:shape id="_x0000_i1096" type="#_x0000_t75" style="width:36.75pt;height:14.25pt" o:ole="">
                            <v:imagedata r:id="rId124" o:title=""/>
                          </v:shape>
                          <o:OLEObject Type="Embed" ProgID="Equation.DSMT4" ShapeID="_x0000_i1096" DrawAspect="Content" ObjectID="_1825520714" r:id="rId138"/>
                        </w:object>
                      </w:r>
                      <w:r w:rsidRPr="00D056E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، </w:t>
                      </w:r>
                      <w:r w:rsidRPr="00D056E8">
                        <w:rPr>
                          <w:rFonts w:ascii="Amiri" w:hAnsi="Amiri" w:cs="Amiri"/>
                          <w:position w:val="-6"/>
                          <w:sz w:val="24"/>
                          <w:szCs w:val="24"/>
                          <w:lang w:bidi="ar-DZ"/>
                        </w:rPr>
                        <w:object w:dxaOrig="780" w:dyaOrig="285" w14:anchorId="7679159D">
                          <v:shape id="_x0000_i1098" type="#_x0000_t75" style="width:39pt;height:14.25pt" o:ole="">
                            <v:imagedata r:id="rId126" o:title=""/>
                          </v:shape>
                          <o:OLEObject Type="Embed" ProgID="Equation.DSMT4" ShapeID="_x0000_i1098" DrawAspect="Content" ObjectID="_1825520715" r:id="rId139"/>
                        </w:object>
                      </w:r>
                    </w:p>
                    <w:p w14:paraId="77216ACF" w14:textId="77777777" w:rsidR="009B5910" w:rsidRPr="00740D29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DD59C7E" wp14:editId="36E1919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017457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E8BA0F" w14:textId="77777777" w:rsidR="009B5910" w:rsidRPr="00740D29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40D2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5136B04F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D59C7E" id="_x0000_s1045" style="position:absolute;left:0;text-align:left;margin-left:-44.65pt;margin-top:.8pt;width:100.5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EE8BA0F" w14:textId="77777777" w:rsidR="009B5910" w:rsidRPr="00740D29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740D2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5136B04F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69A7B5D" wp14:editId="6F7B52C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7195691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DA62A7" w14:textId="77777777" w:rsidR="009B5910" w:rsidRPr="00740D29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40D2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9A7B5D" id="_x0000_s1046" style="position:absolute;left:0;text-align:left;margin-left:396.35pt;margin-top:-.7pt;width:100.5pt;height:62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10DA62A7" w14:textId="77777777" w:rsidR="009B5910" w:rsidRPr="00740D29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740D2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923C51B" wp14:editId="1C4D7FC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7322614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362CD2" w14:textId="77777777" w:rsidR="009B5910" w:rsidRPr="00740D29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40D29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740D2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06625254" w14:textId="77777777" w:rsidR="009B5910" w:rsidRPr="00740D29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40D29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40D2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حساب </w:t>
                            </w:r>
                            <w:r w:rsidRPr="00740D29">
                              <w:rPr>
                                <w:rFonts w:ascii="Amiri" w:hAnsi="Amiri" w:cs="Amiri"/>
                                <w:position w:val="-6"/>
                                <w:sz w:val="26"/>
                                <w:szCs w:val="26"/>
                                <w:lang w:bidi="ar-DZ"/>
                              </w:rPr>
                              <w:object w:dxaOrig="855" w:dyaOrig="300" w14:anchorId="273949D6">
                                <v:shape id="_x0000_i1100" type="#_x0000_t75" style="width:42.75pt;height:15pt" o:ole="">
                                  <v:imagedata r:id="rId140" o:title=""/>
                                </v:shape>
                                <o:OLEObject Type="Embed" ProgID="Equation.DSMT4" ShapeID="_x0000_i1100" DrawAspect="Content" ObjectID="_1825520716" r:id="rId141"/>
                              </w:object>
                            </w:r>
                            <w:r w:rsidRPr="00740D29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، </w:t>
                            </w:r>
                            <w:r w:rsidRPr="00740D29">
                              <w:rPr>
                                <w:rFonts w:ascii="Amiri" w:hAnsi="Amiri" w:cs="Amiri"/>
                                <w:position w:val="-6"/>
                                <w:sz w:val="26"/>
                                <w:szCs w:val="26"/>
                                <w:lang w:bidi="ar-DZ"/>
                              </w:rPr>
                              <w:object w:dxaOrig="900" w:dyaOrig="300" w14:anchorId="5BD2633E">
                                <v:shape id="_x0000_i1102" type="#_x0000_t75" style="width:45pt;height:15pt" o:ole="">
                                  <v:imagedata r:id="rId142" o:title=""/>
                                </v:shape>
                                <o:OLEObject Type="Embed" ProgID="Equation.DSMT4" ShapeID="_x0000_i1102" DrawAspect="Content" ObjectID="_1825520717" r:id="rId1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923C51B" id="_x0000_s1047" style="position:absolute;left:0;text-align:left;margin-left:66.35pt;margin-top:1.55pt;width:323.25pt;height:58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F0mTCF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31362CD2" w14:textId="77777777" w:rsidR="009B5910" w:rsidRPr="00740D29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40D29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740D2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06625254" w14:textId="77777777" w:rsidR="009B5910" w:rsidRPr="00740D29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740D29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740D2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حساب </w:t>
                      </w:r>
                      <w:r w:rsidRPr="00740D29">
                        <w:rPr>
                          <w:rFonts w:ascii="Amiri" w:hAnsi="Amiri" w:cs="Amiri"/>
                          <w:position w:val="-6"/>
                          <w:sz w:val="26"/>
                          <w:szCs w:val="26"/>
                          <w:lang w:bidi="ar-DZ"/>
                        </w:rPr>
                        <w:object w:dxaOrig="855" w:dyaOrig="300" w14:anchorId="273949D6">
                          <v:shape id="_x0000_i1100" type="#_x0000_t75" style="width:42.75pt;height:15pt" o:ole="">
                            <v:imagedata r:id="rId140" o:title=""/>
                          </v:shape>
                          <o:OLEObject Type="Embed" ProgID="Equation.DSMT4" ShapeID="_x0000_i1100" DrawAspect="Content" ObjectID="_1825520716" r:id="rId144"/>
                        </w:object>
                      </w:r>
                      <w:r w:rsidRPr="00740D29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، </w:t>
                      </w:r>
                      <w:r w:rsidRPr="00740D29">
                        <w:rPr>
                          <w:rFonts w:ascii="Amiri" w:hAnsi="Amiri" w:cs="Amiri"/>
                          <w:position w:val="-6"/>
                          <w:sz w:val="26"/>
                          <w:szCs w:val="26"/>
                          <w:lang w:bidi="ar-DZ"/>
                        </w:rPr>
                        <w:object w:dxaOrig="900" w:dyaOrig="300" w14:anchorId="5BD2633E">
                          <v:shape id="_x0000_i1102" type="#_x0000_t75" style="width:45pt;height:15pt" o:ole="">
                            <v:imagedata r:id="rId142" o:title=""/>
                          </v:shape>
                          <o:OLEObject Type="Embed" ProgID="Equation.DSMT4" ShapeID="_x0000_i1102" DrawAspect="Content" ObjectID="_1825520717" r:id="rId14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D071599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43D47B4E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63E1542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98B2864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A9961FC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95102B2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35B7727F" w14:textId="77777777" w:rsidTr="00305590">
        <w:tc>
          <w:tcPr>
            <w:tcW w:w="1278" w:type="dxa"/>
          </w:tcPr>
          <w:p w14:paraId="566584A7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9ECE84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655B3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A49B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9E1EA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CCD5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DD40EA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03C74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EC1A1D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29A8F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E0397D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A4C9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2866E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00EBB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60652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14C16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4BE35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5E059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08F1B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2D78A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7A9EF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30828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D56D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C9DE2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5C933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87F03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17E611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E203D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B993D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695EF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6C3A7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0BBBD3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5316A58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3C95988" w14:textId="77777777" w:rsidR="009B5910" w:rsidRPr="00CE59E8" w:rsidRDefault="009B5910" w:rsidP="00CE59E8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CE59E8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القـــــــــــاسم المشترك الأكبــــــــــــر لعددين طبيعيين </w:t>
            </w:r>
            <w:r w:rsidRPr="00CE59E8">
              <w:rPr>
                <w:rFonts w:ascii="Amiri" w:hAnsi="Amiri" w:cs="Amiri"/>
                <w:color w:val="EE0000"/>
                <w:position w:val="-6"/>
                <w:sz w:val="28"/>
                <w:szCs w:val="28"/>
                <w:lang w:bidi="ar-DZ"/>
              </w:rPr>
              <w:object w:dxaOrig="859" w:dyaOrig="300" w14:anchorId="0ADDE770">
                <v:shape id="_x0000_i1103" type="#_x0000_t75" style="width:42.75pt;height:15pt" o:ole="">
                  <v:imagedata r:id="rId146" o:title=""/>
                </v:shape>
                <o:OLEObject Type="Embed" ProgID="Equation.DSMT4" ShapeID="_x0000_i1103" DrawAspect="Content" ObjectID="_1825520131" r:id="rId147"/>
              </w:object>
            </w:r>
          </w:p>
          <w:p w14:paraId="6E7C8CA5" w14:textId="77777777" w:rsidR="009B5910" w:rsidRDefault="009B591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2C98C4" w14:textId="77777777" w:rsidR="009B5910" w:rsidRDefault="009B5910" w:rsidP="00CE59E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CE59E8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ـــــــــــــــــــــــــــاط</w:t>
            </w:r>
          </w:p>
          <w:p w14:paraId="38ED76BD" w14:textId="77777777" w:rsidR="009B5910" w:rsidRPr="00BA200B" w:rsidRDefault="009B5910" w:rsidP="009B5910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A200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قواسم العددين </w:t>
            </w:r>
            <w:r w:rsidRPr="00BA20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00" w:dyaOrig="279" w14:anchorId="7E0470C0">
                <v:shape id="_x0000_i1104" type="#_x0000_t75" style="width:20.25pt;height:14.25pt" o:ole="">
                  <v:imagedata r:id="rId148" o:title=""/>
                </v:shape>
                <o:OLEObject Type="Embed" ProgID="Equation.3" ShapeID="_x0000_i1104" DrawAspect="Content" ObjectID="_1825520132" r:id="rId149"/>
              </w:object>
            </w:r>
            <w:r w:rsidRPr="00BA200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A20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0B667761">
                <v:shape id="_x0000_i1105" type="#_x0000_t75" style="width:15pt;height:14.25pt" o:ole="">
                  <v:imagedata r:id="rId150" o:title=""/>
                </v:shape>
                <o:OLEObject Type="Embed" ProgID="Equation.3" ShapeID="_x0000_i1105" DrawAspect="Content" ObjectID="_1825520133" r:id="rId151"/>
              </w:object>
            </w:r>
            <w:r w:rsidRPr="00BA200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ثم أوجد القاسم الأكبر المشترك بينهما</w:t>
            </w:r>
          </w:p>
          <w:p w14:paraId="08F0FAD8" w14:textId="77777777" w:rsidR="009B5910" w:rsidRPr="008164AD" w:rsidRDefault="009B5910" w:rsidP="009B5910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عين القاسم المشترك الأكبر للعددين </w:t>
            </w:r>
            <w:r w:rsidRPr="00BA20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00" w:dyaOrig="279" w14:anchorId="74FE8101">
                <v:shape id="_x0000_i1106" type="#_x0000_t75" style="width:20.25pt;height:14.25pt" o:ole="">
                  <v:imagedata r:id="rId148" o:title=""/>
                </v:shape>
                <o:OLEObject Type="Embed" ProgID="Equation.3" ShapeID="_x0000_i1106" DrawAspect="Content" ObjectID="_1825520134" r:id="rId152"/>
              </w:object>
            </w:r>
            <w:r w:rsidRPr="00BA200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A20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62A7E91D">
                <v:shape id="_x0000_i1107" type="#_x0000_t75" style="width:15pt;height:14.25pt" o:ole="">
                  <v:imagedata r:id="rId150" o:title=""/>
                </v:shape>
                <o:OLEObject Type="Embed" ProgID="Equation.3" ShapeID="_x0000_i1107" DrawAspect="Content" ObjectID="_1825520135" r:id="rId1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ستعمال خوارزمية اقليدس </w:t>
            </w:r>
          </w:p>
          <w:p w14:paraId="1FD3DD34" w14:textId="77777777" w:rsidR="009B5910" w:rsidRDefault="009B5910" w:rsidP="009B5910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) </w:t>
            </w:r>
            <w:r w:rsidRPr="00BA200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ّل إلى جداء عوامل أولية العددين </w:t>
            </w:r>
            <w:r w:rsidRPr="00BA20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00" w:dyaOrig="279" w14:anchorId="5EA6F126">
                <v:shape id="_x0000_i1108" type="#_x0000_t75" style="width:20.25pt;height:14.25pt" o:ole="">
                  <v:imagedata r:id="rId148" o:title=""/>
                </v:shape>
                <o:OLEObject Type="Embed" ProgID="Equation.3" ShapeID="_x0000_i1108" DrawAspect="Content" ObjectID="_1825520136" r:id="rId154"/>
              </w:object>
            </w:r>
            <w:r w:rsidRPr="00BA200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A200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00" w:dyaOrig="279" w14:anchorId="457E230F">
                <v:shape id="_x0000_i1109" type="#_x0000_t75" style="width:15pt;height:14.25pt" o:ole="">
                  <v:imagedata r:id="rId150" o:title=""/>
                </v:shape>
                <o:OLEObject Type="Embed" ProgID="Equation.3" ShapeID="_x0000_i1109" DrawAspect="Content" ObjectID="_1825520137" r:id="rId155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) احسب جداء العوامل المشتركة مرة واحدة وبأصغر أس</w:t>
            </w:r>
          </w:p>
          <w:p w14:paraId="1DD9D83A" w14:textId="77777777" w:rsidR="009B5910" w:rsidRPr="00BA200B" w:rsidRDefault="009B5910" w:rsidP="008164AD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ج) ماذا تستنتج؟</w:t>
            </w:r>
          </w:p>
          <w:p w14:paraId="4948F5B9" w14:textId="77777777" w:rsidR="009B5910" w:rsidRDefault="009B5910" w:rsidP="00BB1A7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F078D15" w14:textId="77777777" w:rsidR="009B5910" w:rsidRDefault="009B5910" w:rsidP="00BB1A7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E36BA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ــــــــــــــريف</w:t>
            </w:r>
          </w:p>
          <w:p w14:paraId="2FBC0E0F" w14:textId="77777777" w:rsidR="009B5910" w:rsidRDefault="009B5910" w:rsidP="00FE36B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B2E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كبر قاسم مشترك لعددين طبيعيي</w:t>
            </w:r>
            <w:r w:rsidRPr="00FB2E7C">
              <w:rPr>
                <w:rFonts w:ascii="Amiri" w:hAnsi="Amiri" w:cs="Amiri" w:hint="eastAsia"/>
                <w:sz w:val="28"/>
                <w:szCs w:val="28"/>
                <w:rtl/>
                <w:lang w:bidi="ar-DZ"/>
              </w:rPr>
              <w:t>ن</w:t>
            </w:r>
            <w:r w:rsidRPr="00FB2E7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سمى </w:t>
            </w:r>
            <w:r w:rsidRPr="00FB2E7C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قاسم المشترك الأكبر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نرمز له بالرمز </w:t>
            </w:r>
            <w:r w:rsidRPr="00FB2E7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300" w14:anchorId="1313D1A4">
                <v:shape id="_x0000_i1110" type="#_x0000_t75" style="width:42.75pt;height:15pt" o:ole="">
                  <v:imagedata r:id="rId156" o:title=""/>
                </v:shape>
                <o:OLEObject Type="Embed" ProgID="Equation.DSMT4" ShapeID="_x0000_i1110" DrawAspect="Content" ObjectID="_1825520138" r:id="rId157"/>
              </w:object>
            </w:r>
          </w:p>
          <w:p w14:paraId="5C742E76" w14:textId="77777777" w:rsidR="009B5910" w:rsidRDefault="009B5910" w:rsidP="00FB2E7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0275CFA" w14:textId="77777777" w:rsidR="009B5910" w:rsidRDefault="009B5910" w:rsidP="00FB2E7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B2E7C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طريقـــــــــــــة:</w:t>
            </w:r>
          </w:p>
          <w:p w14:paraId="3126C32E" w14:textId="77777777" w:rsidR="009B5910" w:rsidRDefault="009B5910" w:rsidP="00FB2E7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القاسم المشترك الأكبر لعددين طبيعيين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7A5E3639">
                <v:shape id="_x0000_i1111" type="#_x0000_t75" style="width:11.25pt;height:12pt" o:ole="">
                  <v:imagedata r:id="rId158" o:title=""/>
                </v:shape>
                <o:OLEObject Type="Embed" ProgID="Equation.DSMT4" ShapeID="_x0000_i1111" DrawAspect="Content" ObjectID="_1825520139" r:id="rId1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0B532B03">
                <v:shape id="_x0000_i1112" type="#_x0000_t75" style="width:9.75pt;height:15pt" o:ole="">
                  <v:imagedata r:id="rId160" o:title=""/>
                </v:shape>
                <o:OLEObject Type="Embed" ProgID="Equation.DSMT4" ShapeID="_x0000_i1112" DrawAspect="Content" ObjectID="_1825520140" r:id="rId1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:</w:t>
            </w:r>
          </w:p>
          <w:p w14:paraId="371A85F7" w14:textId="77777777" w:rsidR="009B5910" w:rsidRDefault="009B5910" w:rsidP="009B591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حلل كلا من العددين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10A5C0C6">
                <v:shape id="_x0000_i1113" type="#_x0000_t75" style="width:11.25pt;height:12pt" o:ole="">
                  <v:imagedata r:id="rId158" o:title=""/>
                </v:shape>
                <o:OLEObject Type="Embed" ProgID="Equation.DSMT4" ShapeID="_x0000_i1113" DrawAspect="Content" ObjectID="_1825520141" r:id="rId16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41E125A0">
                <v:shape id="_x0000_i1114" type="#_x0000_t75" style="width:9.75pt;height:15pt" o:ole="">
                  <v:imagedata r:id="rId160" o:title=""/>
                </v:shape>
                <o:OLEObject Type="Embed" ProgID="Equation.DSMT4" ShapeID="_x0000_i1114" DrawAspect="Content" ObjectID="_1825520142" r:id="rId16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ى جداء عوامل أولية.</w:t>
            </w:r>
          </w:p>
          <w:p w14:paraId="0F922ECC" w14:textId="77777777" w:rsidR="009B5910" w:rsidRDefault="009B5910" w:rsidP="009B591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أخذ جداء العوامل المشتركة مرة واحدة وبأصغر أس</w:t>
            </w:r>
          </w:p>
          <w:p w14:paraId="761A0852" w14:textId="13A4A04F" w:rsidR="009B5910" w:rsidRDefault="00DD6BA0" w:rsidP="0065624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2DA6A289" wp14:editId="6BABAE8A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70486</wp:posOffset>
                      </wp:positionV>
                      <wp:extent cx="2247900" cy="2228850"/>
                      <wp:effectExtent l="0" t="0" r="19050" b="19050"/>
                      <wp:wrapNone/>
                      <wp:docPr id="1849789083" name="Rectangle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47900" cy="22288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C98002" w14:textId="79960B39" w:rsidR="00DD6BA0" w:rsidRDefault="00DD6BA0" w:rsidP="00DD6B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C3974EF" wp14:editId="3305416D">
                                        <wp:extent cx="2039620" cy="2039620"/>
                                        <wp:effectExtent l="0" t="0" r="0" b="0"/>
                                        <wp:docPr id="127719326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77193263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9620" cy="20396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A6A289" id="Rectangle 85" o:spid="_x0000_s1048" style="position:absolute;left:0;text-align:left;margin-left:3.45pt;margin-top:5.55pt;width:177pt;height:175.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" fillcolor="white [3201]" strokecolor="white [3212]" strokeweight="2pt">
                      <v:textbox>
                        <w:txbxContent>
                          <w:p w14:paraId="4CC98002" w14:textId="79960B39" w:rsidR="00DD6BA0" w:rsidRDefault="00DD6BA0" w:rsidP="00DD6B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C3974EF" wp14:editId="3305416D">
                                  <wp:extent cx="2039620" cy="2039620"/>
                                  <wp:effectExtent l="0" t="0" r="0" b="0"/>
                                  <wp:docPr id="127719326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77193263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9620" cy="20396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FBE252D" w14:textId="77777777" w:rsidR="009B5910" w:rsidRDefault="009B5910" w:rsidP="0065624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56247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ـــــــــــال: ت 06 ص46 (ســــؤال 01)</w:t>
            </w:r>
          </w:p>
          <w:p w14:paraId="1CA52510" w14:textId="77777777" w:rsidR="009B5910" w:rsidRDefault="009B5910" w:rsidP="0065624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68B9801" w14:textId="77777777" w:rsidR="009B5910" w:rsidRDefault="009B5910" w:rsidP="0065624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45312E4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20874F7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97C1427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81DEFB7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F820742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A5D6FA0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D9048AF" w14:textId="77777777" w:rsidR="009B5910" w:rsidRDefault="009B5910" w:rsidP="00E67111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CE59E8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ال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ضــــــــاعف</w:t>
            </w:r>
            <w:r w:rsidRPr="00CE59E8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 المشترك الأ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صغــــــــــر</w:t>
            </w:r>
            <w:r w:rsidRPr="00CE59E8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 لعددين طبيعيين </w:t>
            </w:r>
            <w:r w:rsidRPr="00CE59E8">
              <w:rPr>
                <w:rFonts w:ascii="Amiri" w:hAnsi="Amiri" w:cs="Amiri"/>
                <w:color w:val="EE0000"/>
                <w:position w:val="-6"/>
                <w:sz w:val="28"/>
                <w:szCs w:val="28"/>
                <w:lang w:bidi="ar-DZ"/>
              </w:rPr>
              <w:object w:dxaOrig="900" w:dyaOrig="300" w14:anchorId="756D3FB7">
                <v:shape id="_x0000_i1115" type="#_x0000_t75" style="width:45pt;height:15pt" o:ole="">
                  <v:imagedata r:id="rId164" o:title=""/>
                </v:shape>
                <o:OLEObject Type="Embed" ProgID="Equation.DSMT4" ShapeID="_x0000_i1115" DrawAspect="Content" ObjectID="_1825520143" r:id="rId165"/>
              </w:object>
            </w:r>
          </w:p>
          <w:p w14:paraId="43412935" w14:textId="77777777" w:rsidR="009B5910" w:rsidRDefault="009B5910" w:rsidP="00E67111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5D6A29B" w14:textId="77777777" w:rsidR="009B5910" w:rsidRDefault="009B5910" w:rsidP="00E67111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طريقــــــــــــة:</w:t>
            </w:r>
          </w:p>
          <w:p w14:paraId="0628F1AC" w14:textId="77777777" w:rsidR="009B5910" w:rsidRPr="00CE59E8" w:rsidRDefault="009B5910" w:rsidP="000B2FD3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BCC1365" w14:textId="77777777" w:rsidR="009B5910" w:rsidRDefault="009B5910" w:rsidP="009B5DE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المضاعف المشترك الأصغر لعددين طبيعيين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7B325274">
                <v:shape id="_x0000_i1116" type="#_x0000_t75" style="width:11.25pt;height:12pt" o:ole="">
                  <v:imagedata r:id="rId158" o:title=""/>
                </v:shape>
                <o:OLEObject Type="Embed" ProgID="Equation.DSMT4" ShapeID="_x0000_i1116" DrawAspect="Content" ObjectID="_1825520144" r:id="rId16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54921976">
                <v:shape id="_x0000_i1117" type="#_x0000_t75" style="width:9.75pt;height:15pt" o:ole="">
                  <v:imagedata r:id="rId160" o:title=""/>
                </v:shape>
                <o:OLEObject Type="Embed" ProgID="Equation.DSMT4" ShapeID="_x0000_i1117" DrawAspect="Content" ObjectID="_1825520145" r:id="rId1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:</w:t>
            </w:r>
          </w:p>
          <w:p w14:paraId="0F110793" w14:textId="77777777" w:rsidR="009B5910" w:rsidRDefault="009B5910" w:rsidP="009B591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حلل كلا من العددين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03E79E4F">
                <v:shape id="_x0000_i1118" type="#_x0000_t75" style="width:11.25pt;height:12pt" o:ole="">
                  <v:imagedata r:id="rId158" o:title=""/>
                </v:shape>
                <o:OLEObject Type="Embed" ProgID="Equation.DSMT4" ShapeID="_x0000_i1118" DrawAspect="Content" ObjectID="_1825520146" r:id="rId1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5624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67B0F964">
                <v:shape id="_x0000_i1119" type="#_x0000_t75" style="width:9.75pt;height:15pt" o:ole="">
                  <v:imagedata r:id="rId160" o:title=""/>
                </v:shape>
                <o:OLEObject Type="Embed" ProgID="Equation.DSMT4" ShapeID="_x0000_i1119" DrawAspect="Content" ObjectID="_1825520147" r:id="rId16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ى جداء عوامل أولية.</w:t>
            </w:r>
          </w:p>
          <w:p w14:paraId="1B5C4BE0" w14:textId="77777777" w:rsidR="009B5910" w:rsidRDefault="009B5910" w:rsidP="009B591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أخذ جداء العوامل المشتركة والغير مشتركة مرة واحدة وبأكبر أس</w:t>
            </w:r>
          </w:p>
          <w:p w14:paraId="3ED79010" w14:textId="30F19889" w:rsidR="009B5910" w:rsidRPr="009B5DEE" w:rsidRDefault="00DD6BA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3F75806F" wp14:editId="110AE079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262890</wp:posOffset>
                      </wp:positionV>
                      <wp:extent cx="2105025" cy="2133600"/>
                      <wp:effectExtent l="0" t="0" r="28575" b="19050"/>
                      <wp:wrapNone/>
                      <wp:docPr id="2064745379" name="Rectangle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05025" cy="2133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1A865D" w14:textId="1E47FE4A" w:rsidR="00DD6BA0" w:rsidRDefault="00DD6BA0" w:rsidP="00DD6BA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AF31288" wp14:editId="6B149E54">
                                        <wp:extent cx="1896745" cy="1896745"/>
                                        <wp:effectExtent l="0" t="0" r="8255" b="8255"/>
                                        <wp:docPr id="127153061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71530614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6745" cy="18967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F75806F" id="Rectangle 84" o:spid="_x0000_s1049" style="position:absolute;left:0;text-align:left;margin-left:6.45pt;margin-top:20.7pt;width:165.75pt;height:168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361A865D" w14:textId="1E47FE4A" w:rsidR="00DD6BA0" w:rsidRDefault="00DD6BA0" w:rsidP="00DD6BA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F31288" wp14:editId="6B149E54">
                                  <wp:extent cx="1896745" cy="1896745"/>
                                  <wp:effectExtent l="0" t="0" r="8255" b="8255"/>
                                  <wp:docPr id="127153061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71530614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6745" cy="18967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EBE9EC9" w14:textId="77777777" w:rsidR="009B5910" w:rsidRDefault="009B5910" w:rsidP="002631A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56247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ثـــــــــــال: ت 06 ص46 (ســــؤال 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02</w:t>
            </w:r>
            <w:r w:rsidRPr="00656247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)</w:t>
            </w:r>
          </w:p>
          <w:p w14:paraId="21DE7138" w14:textId="77777777" w:rsidR="009B5910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DAA2FE8" w14:textId="77777777" w:rsidR="009B5910" w:rsidRDefault="009B5910" w:rsidP="002631A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4FCCAD2" w14:textId="77777777" w:rsidR="009B5910" w:rsidRDefault="009B5910" w:rsidP="002631A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0FDB7B9" w14:textId="77777777" w:rsidR="009B5910" w:rsidRDefault="009B5910" w:rsidP="002631A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2631AC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م</w:t>
            </w:r>
            <w:r w:rsidRPr="002631AC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ــــــــــ</w:t>
            </w:r>
            <w:r w:rsidRPr="002631AC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رين: </w:t>
            </w:r>
          </w:p>
          <w:p w14:paraId="007E2175" w14:textId="77777777" w:rsidR="009B5910" w:rsidRPr="002631AC" w:rsidRDefault="009B5910" w:rsidP="00DF1DE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1D6328A" w14:textId="77777777" w:rsidR="009B5910" w:rsidRDefault="009B5910" w:rsidP="009B5910">
            <w:pPr>
              <w:pStyle w:val="Paragraphedeliste"/>
              <w:numPr>
                <w:ilvl w:val="0"/>
                <w:numId w:val="4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حلل</w:t>
            </w:r>
            <w:r w:rsidRPr="002631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20" w:dyaOrig="279" w14:anchorId="0B5C501E">
                <v:shape id="_x0000_i1120" type="#_x0000_t75" style="width:21pt;height:14.25pt" o:ole="">
                  <v:imagedata r:id="rId170" o:title=""/>
                </v:shape>
                <o:OLEObject Type="Embed" ProgID="Equation.3" ShapeID="_x0000_i1120" DrawAspect="Content" ObjectID="_1825520148" r:id="rId171"/>
              </w:object>
            </w: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2631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40" w:dyaOrig="279" w14:anchorId="6F7A39C1">
                <v:shape id="_x0000_i1121" type="#_x0000_t75" style="width:21.75pt;height:14.25pt" o:ole="">
                  <v:imagedata r:id="rId172" o:title=""/>
                </v:shape>
                <o:OLEObject Type="Embed" ProgID="Equation.3" ShapeID="_x0000_i1121" DrawAspect="Content" ObjectID="_1825520149" r:id="rId173"/>
              </w:object>
            </w: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لى جداء عوامل أولية.</w:t>
            </w:r>
          </w:p>
          <w:p w14:paraId="115D91FB" w14:textId="77777777" w:rsidR="009B5910" w:rsidRDefault="009B5910" w:rsidP="009B5910">
            <w:pPr>
              <w:pStyle w:val="Paragraphedeliste"/>
              <w:numPr>
                <w:ilvl w:val="0"/>
                <w:numId w:val="4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</w:t>
            </w: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سب كلا من </w:t>
            </w:r>
            <w:r w:rsidRPr="00200503">
              <w:rPr>
                <w:position w:val="-10"/>
                <w:lang w:bidi="ar-DZ"/>
              </w:rPr>
              <w:object w:dxaOrig="1700" w:dyaOrig="320" w14:anchorId="3F069D6B">
                <v:shape id="_x0000_i1122" type="#_x0000_t75" style="width:84.75pt;height:15.75pt" o:ole="">
                  <v:imagedata r:id="rId174" o:title=""/>
                </v:shape>
                <o:OLEObject Type="Embed" ProgID="Equation.DSMT4" ShapeID="_x0000_i1122" DrawAspect="Content" ObjectID="_1825520150" r:id="rId175"/>
              </w:object>
            </w: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200503">
              <w:rPr>
                <w:position w:val="-10"/>
              </w:rPr>
              <w:object w:dxaOrig="1740" w:dyaOrig="320" w14:anchorId="7BD1F8E5">
                <v:shape id="_x0000_i1123" type="#_x0000_t75" style="width:87pt;height:15.75pt" o:ole="">
                  <v:imagedata r:id="rId176" o:title=""/>
                </v:shape>
                <o:OLEObject Type="Embed" ProgID="Equation.DSMT4" ShapeID="_x0000_i1123" DrawAspect="Content" ObjectID="_1825520151" r:id="rId177"/>
              </w:object>
            </w:r>
          </w:p>
          <w:p w14:paraId="4DB611DA" w14:textId="77777777" w:rsidR="009B5910" w:rsidRPr="002631AC" w:rsidRDefault="009B5910" w:rsidP="009B5910">
            <w:pPr>
              <w:pStyle w:val="Paragraphedeliste"/>
              <w:numPr>
                <w:ilvl w:val="0"/>
                <w:numId w:val="43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ّن الشكل غير القابل للاختزال للعدد </w:t>
            </w:r>
            <w:r w:rsidRPr="002631AC">
              <w:rPr>
                <w:position w:val="-24"/>
                <w:lang w:bidi="ar-DZ"/>
              </w:rPr>
              <w:object w:dxaOrig="480" w:dyaOrig="620" w14:anchorId="41466007">
                <v:shape id="_x0000_i1124" type="#_x0000_t75" style="width:24pt;height:30.75pt" o:ole="">
                  <v:imagedata r:id="rId178" o:title=""/>
                </v:shape>
                <o:OLEObject Type="Embed" ProgID="Equation.3" ShapeID="_x0000_i1124" DrawAspect="Content" ObjectID="_1825520152" r:id="rId179"/>
              </w:object>
            </w: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والكتابة المختصرة للعدد </w:t>
            </w:r>
            <w:r w:rsidRPr="002631AC">
              <w:rPr>
                <w:position w:val="-8"/>
                <w:lang w:bidi="ar-DZ"/>
              </w:rPr>
              <w:object w:dxaOrig="620" w:dyaOrig="360" w14:anchorId="43DEC9AE">
                <v:shape id="_x0000_i1125" type="#_x0000_t75" style="width:30.75pt;height:18pt" o:ole="">
                  <v:imagedata r:id="rId180" o:title=""/>
                </v:shape>
                <o:OLEObject Type="Embed" ProgID="Equation.3" ShapeID="_x0000_i1125" DrawAspect="Content" ObjectID="_1825520153" r:id="rId181"/>
              </w:object>
            </w:r>
            <w:r w:rsidRPr="002631A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CD7A435" w14:textId="77777777" w:rsidR="009B5910" w:rsidRDefault="009B5910" w:rsidP="002631A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7C37CD7" w14:textId="77777777" w:rsidR="009B5910" w:rsidRDefault="009B5910" w:rsidP="00E6711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200503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واجب المنزلي:</w:t>
            </w:r>
          </w:p>
          <w:p w14:paraId="01991A0D" w14:textId="77777777" w:rsidR="009B5910" w:rsidRDefault="009B5910" w:rsidP="00DF1DE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989254F" w14:textId="77777777" w:rsidR="009B5910" w:rsidRDefault="009B5910" w:rsidP="009B5910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right="-70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52F5D">
              <w:rPr>
                <w:rFonts w:ascii="Amiri" w:hAnsi="Amiri" w:cs="Amiri" w:hint="cs"/>
                <w:sz w:val="28"/>
                <w:szCs w:val="28"/>
                <w:rtl/>
              </w:rPr>
              <w:t>حلل العددين 3240 و1440 إلى جداء عوامل أولية</w:t>
            </w:r>
          </w:p>
          <w:p w14:paraId="4D693791" w14:textId="77777777" w:rsidR="009B5910" w:rsidRPr="00C52F5D" w:rsidRDefault="009B5910" w:rsidP="009B5910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right="-70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52F5D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C52F5D">
              <w:rPr>
                <w:rFonts w:ascii="Amiri" w:hAnsi="Amiri" w:cs="Amiri" w:hint="cs"/>
                <w:sz w:val="28"/>
                <w:szCs w:val="28"/>
                <w:rtl/>
              </w:rPr>
              <w:t>ما يل</w:t>
            </w:r>
            <w:r w:rsidRPr="00C52F5D">
              <w:rPr>
                <w:rFonts w:ascii="Amiri" w:hAnsi="Amiri" w:cs="Amiri" w:hint="eastAsia"/>
                <w:sz w:val="28"/>
                <w:szCs w:val="28"/>
                <w:rtl/>
              </w:rPr>
              <w:t>ي</w:t>
            </w:r>
            <w:r w:rsidRPr="00C52F5D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533E33">
              <w:rPr>
                <w:position w:val="-14"/>
              </w:rPr>
              <w:object w:dxaOrig="1960" w:dyaOrig="400" w14:anchorId="54EBE995">
                <v:shape id="_x0000_i1126" type="#_x0000_t75" style="width:98.25pt;height:20.25pt" o:ole="">
                  <v:imagedata r:id="rId182" o:title=""/>
                </v:shape>
                <o:OLEObject Type="Embed" ProgID="Equation.DSMT4" ShapeID="_x0000_i1126" DrawAspect="Content" ObjectID="_1825520154" r:id="rId183"/>
              </w:object>
            </w:r>
            <w: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، </w:t>
            </w:r>
            <w:r w:rsidRPr="00533E33">
              <w:rPr>
                <w:position w:val="-10"/>
              </w:rPr>
              <w:object w:dxaOrig="1900" w:dyaOrig="320" w14:anchorId="796CDD01">
                <v:shape id="_x0000_i1127" type="#_x0000_t75" style="width:95.25pt;height:15.75pt" o:ole="">
                  <v:imagedata r:id="rId184" o:title=""/>
                </v:shape>
                <o:OLEObject Type="Embed" ProgID="Equation.DSMT4" ShapeID="_x0000_i1127" DrawAspect="Content" ObjectID="_1825520155" r:id="rId185"/>
              </w:object>
            </w:r>
          </w:p>
          <w:p w14:paraId="5885A23F" w14:textId="77777777" w:rsidR="009B5910" w:rsidRPr="00C52F5D" w:rsidRDefault="009B5910" w:rsidP="009B5910">
            <w:pPr>
              <w:pStyle w:val="Paragraphedeliste"/>
              <w:numPr>
                <w:ilvl w:val="0"/>
                <w:numId w:val="44"/>
              </w:numPr>
              <w:bidi/>
              <w:spacing w:after="160" w:line="259" w:lineRule="auto"/>
              <w:ind w:right="-709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ختزل الكسر </w:t>
            </w:r>
            <w:r w:rsidRPr="00C52F5D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580" w:dyaOrig="620" w14:anchorId="6067746F">
                <v:shape id="_x0000_i1128" type="#_x0000_t75" style="width:29.25pt;height:30.75pt" o:ole="">
                  <v:imagedata r:id="rId186" o:title=""/>
                </v:shape>
                <o:OLEObject Type="Embed" ProgID="Equation.DSMT4" ShapeID="_x0000_i1128" DrawAspect="Content" ObjectID="_1825520156" r:id="rId187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9AE2C4C" w14:textId="77777777" w:rsidR="009B5910" w:rsidRPr="005B7D35" w:rsidRDefault="009B5910" w:rsidP="00C52F5D">
            <w:pPr>
              <w:pStyle w:val="Paragraphedeliste"/>
              <w:bidi/>
              <w:ind w:left="53" w:right="-709"/>
              <w:rPr>
                <w:rFonts w:asciiTheme="majorBidi" w:hAnsiTheme="majorBidi" w:cstheme="majorBidi"/>
                <w:sz w:val="28"/>
                <w:szCs w:val="28"/>
              </w:rPr>
            </w:pPr>
          </w:p>
          <w:p w14:paraId="49E6182E" w14:textId="77777777" w:rsidR="009B5910" w:rsidRDefault="009B5910" w:rsidP="0020050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B3A7BDF" w14:textId="77777777" w:rsidR="009B5910" w:rsidRDefault="009B5910" w:rsidP="0020050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750F2C0" w14:textId="77777777" w:rsidR="009B5910" w:rsidRPr="00656247" w:rsidRDefault="009B5910" w:rsidP="00E6711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077D8E0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DCFE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DD76F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2A5F8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9F06D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D5852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61DB2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0FA3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2B559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8045C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01795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8281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45CF8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36F5C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F088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767F2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8D4C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7DFC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2107C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4040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8B7D4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2B70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439ED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328E0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E90A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0642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E43C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CB9B9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1D99D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A3DC1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E67E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248F5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9CAE3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D530A1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9B03C17" w14:textId="77777777" w:rsidR="009B5910" w:rsidRPr="00792B9B" w:rsidRDefault="009B591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63FB9D0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22884CE" wp14:editId="077B84A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5070481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9E0EBB" w14:textId="77777777" w:rsidR="009B5910" w:rsidRPr="0020124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20124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65CF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قوى عدد حقيقي</w:t>
                            </w:r>
                          </w:p>
                          <w:p w14:paraId="1FA81385" w14:textId="77777777" w:rsidR="009B5910" w:rsidRPr="0020124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0124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45499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نجاز حسابات على القوى الصحيحة</w:t>
                            </w:r>
                            <w:r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معرفة خواص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2884CE" id="_x0000_s1050" style="position:absolute;left:0;text-align:left;margin-left:-46.15pt;margin-top:66.05pt;width:543pt;height:53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" fillcolor="white [3201]" strokecolor="black [3200]" strokeweight="2pt">
                <v:textbox>
                  <w:txbxContent>
                    <w:p w14:paraId="599E0EBB" w14:textId="77777777" w:rsidR="009B5910" w:rsidRPr="0020124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20124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565CF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قوى عدد حقيقي</w:t>
                      </w:r>
                    </w:p>
                    <w:p w14:paraId="1FA81385" w14:textId="77777777" w:rsidR="009B5910" w:rsidRPr="0020124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0124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745499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نجاز حسابات على القوى الصحيحة</w:t>
                      </w:r>
                      <w:r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ومعرفة خواص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289D3F95" wp14:editId="339CF81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8000908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13E9ED" w14:textId="77777777" w:rsidR="009B5910" w:rsidRPr="00201247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20124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240218F8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9D3F95" id="_x0000_s1051" style="position:absolute;left:0;text-align:left;margin-left:-44.65pt;margin-top:.8pt;width:100.5pt;height:58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yF5e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7113E9ED" w14:textId="77777777" w:rsidR="009B5910" w:rsidRPr="00201247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20124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240218F8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7E676B4" wp14:editId="4F64A3E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4952980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84870A" w14:textId="77777777" w:rsidR="009B5910" w:rsidRPr="00201247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0124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E676B4" id="_x0000_s1052" style="position:absolute;left:0;text-align:left;margin-left:396.35pt;margin-top:-.7pt;width:100.5pt;height:62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n8V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a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Ayn8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D84870A" w14:textId="77777777" w:rsidR="009B5910" w:rsidRPr="00201247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20124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2F04D20" wp14:editId="37CBA2A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2175006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2AEB53" w14:textId="77777777" w:rsidR="009B5910" w:rsidRPr="0020124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20124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20124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48929B0E" w14:textId="77777777" w:rsidR="009B5910" w:rsidRPr="00201247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201247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20124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وى الصحيح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2F04D20" id="_x0000_s1053" style="position:absolute;left:0;text-align:left;margin-left:66.35pt;margin-top:1.55pt;width:323.25pt;height:58.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CG5shU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4B2AEB53" w14:textId="77777777" w:rsidR="009B5910" w:rsidRPr="0020124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20124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20124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48929B0E" w14:textId="77777777" w:rsidR="009B5910" w:rsidRPr="00201247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201247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20124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وى الصحيح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5C81DDA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92E245C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6B70F6F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A35DA66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F087A5B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34AE647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11092973" w14:textId="77777777" w:rsidTr="00305590">
        <w:tc>
          <w:tcPr>
            <w:tcW w:w="1278" w:type="dxa"/>
          </w:tcPr>
          <w:p w14:paraId="67BEBB38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B213654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2DE5F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DC307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B0E41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9EBE15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EF3019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534A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2CBF5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73A2F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702883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CF2B2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B6E02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C28E2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D4B21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C18F5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A5257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9C3CA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CF791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65E19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8D37F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A83F0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8753D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A8974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C06AC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CCB14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BAB77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1DC1B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DC07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ED11B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CD385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F7A83F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BFE1A4E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43FCA0" w14:textId="77777777" w:rsidR="009B5910" w:rsidRDefault="009B5910" w:rsidP="00FB5D6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FB5D64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ــــــــــاط</w:t>
            </w:r>
          </w:p>
          <w:p w14:paraId="213F5B3F" w14:textId="77777777" w:rsidR="009B5910" w:rsidRPr="00FB5D64" w:rsidRDefault="009B5910" w:rsidP="00EE550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p w14:paraId="169C408D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3D6E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حسب ما </w:t>
            </w:r>
            <w:r w:rsidRPr="003D6EF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لي:</w:t>
            </w:r>
          </w:p>
          <w:p w14:paraId="036531B3" w14:textId="77777777" w:rsidR="009B5910" w:rsidRPr="003D6EF2" w:rsidRDefault="009B5910" w:rsidP="003D6EF2">
            <w:p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3D6EF2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899" w:dyaOrig="460" w14:anchorId="19ADD87C">
                <v:shape id="_x0000_i1129" type="#_x0000_t75" style="width:294.75pt;height:23.25pt" o:ole="">
                  <v:imagedata r:id="rId188" o:title=""/>
                </v:shape>
                <o:OLEObject Type="Embed" ProgID="Equation.DSMT4" ShapeID="_x0000_i1129" DrawAspect="Content" ObjectID="_1825520157" r:id="rId189"/>
              </w:object>
            </w:r>
          </w:p>
          <w:p w14:paraId="5C3056A6" w14:textId="77777777" w:rsidR="009B5910" w:rsidRDefault="009B5910" w:rsidP="003D6EF2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579081A" w14:textId="77777777" w:rsidR="009B5910" w:rsidRPr="008A2CE2" w:rsidRDefault="009B5910" w:rsidP="00745499">
            <w:pPr>
              <w:bidi/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  <w:lang w:bidi="ar-DZ"/>
              </w:rPr>
            </w:pPr>
            <w:r w:rsidRPr="008A2CE2"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  <w:lang w:bidi="ar-DZ"/>
              </w:rPr>
              <w:t>تعريف</w:t>
            </w:r>
          </w:p>
          <w:p w14:paraId="4F38B991" w14:textId="77777777" w:rsidR="009B5910" w:rsidRPr="00620F92" w:rsidRDefault="009B5910" w:rsidP="009B5910">
            <w:pPr>
              <w:pStyle w:val="Paragraphedeliste"/>
              <w:numPr>
                <w:ilvl w:val="0"/>
                <w:numId w:val="45"/>
              </w:numPr>
              <w:bidi/>
              <w:ind w:left="489"/>
              <w:rPr>
                <w:rFonts w:cs="Arabic Transparent"/>
                <w:bCs/>
                <w:i/>
                <w:szCs w:val="32"/>
                <w:rtl/>
                <w:lang w:bidi="ar-DZ"/>
              </w:rPr>
            </w:pPr>
            <w:r>
              <w:rPr>
                <w:rFonts w:cstheme="minorHAnsi"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1A2C05AA" wp14:editId="25E1FD30">
                      <wp:simplePos x="0" y="0"/>
                      <wp:positionH relativeFrom="column">
                        <wp:posOffset>2947670</wp:posOffset>
                      </wp:positionH>
                      <wp:positionV relativeFrom="paragraph">
                        <wp:posOffset>241934</wp:posOffset>
                      </wp:positionV>
                      <wp:extent cx="114300" cy="685800"/>
                      <wp:effectExtent l="13970" t="9525" r="5080" b="9525"/>
                      <wp:wrapNone/>
                      <wp:docPr id="1357029899" name="Accolade ouvrant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6200000">
                                <a:off x="0" y="0"/>
                                <a:ext cx="114300" cy="685800"/>
                              </a:xfrm>
                              <a:prstGeom prst="leftBrace">
                                <a:avLst>
                                  <a:gd name="adj1" fmla="val 50000"/>
                                  <a:gd name="adj2" fmla="val 48606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826EE1A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ccolade ouvrante 15" o:spid="_x0000_s1026" type="#_x0000_t87" style="position:absolute;margin-left:232.1pt;margin-top:19.05pt;width:9pt;height:54pt;rotation:-90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" adj=",10499"/>
                  </w:pict>
                </mc:Fallback>
              </mc:AlternateContent>
            </w:r>
            <w:r w:rsidRPr="005F6336">
              <w:rPr>
                <w:noProof/>
                <w:position w:val="-6"/>
                <w:lang w:bidi="ar-DZ"/>
              </w:rPr>
              <w:drawing>
                <wp:inline distT="0" distB="0" distL="0" distR="0" wp14:anchorId="69BAD747" wp14:editId="3FE1AB84">
                  <wp:extent cx="114300" cy="152400"/>
                  <wp:effectExtent l="0" t="0" r="0" b="0"/>
                  <wp:docPr id="1588274932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0F92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عدد حقيقي كيفي و</w:t>
            </w:r>
            <w:r w:rsidRPr="005F6336">
              <w:rPr>
                <w:position w:val="-6"/>
                <w:lang w:bidi="ar-DZ"/>
              </w:rPr>
              <w:object w:dxaOrig="180" w:dyaOrig="200" w14:anchorId="3D56BCA0">
                <v:shape id="_x0000_i1130" type="#_x0000_t75" style="width:9pt;height:9.75pt" o:ole="">
                  <v:imagedata r:id="rId191" o:title=""/>
                </v:shape>
                <o:OLEObject Type="Embed" ProgID="Equation.3" ShapeID="_x0000_i1130" DrawAspect="Content" ObjectID="_1825520158" r:id="rId192"/>
              </w:object>
            </w:r>
            <w:r w:rsidRPr="00620F92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عدد طبيعي غير معدوم. نسمي</w:t>
            </w:r>
            <w:r w:rsidRPr="00620F92">
              <w:rPr>
                <w:rFonts w:ascii="Amiri" w:hAnsi="Amiri" w:cs="Amiri"/>
                <w:bCs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620F92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القوة ذات الرتبة </w:t>
            </w:r>
            <w:r w:rsidRPr="005F6336">
              <w:rPr>
                <w:position w:val="-6"/>
                <w:lang w:bidi="ar-DZ"/>
              </w:rPr>
              <w:object w:dxaOrig="180" w:dyaOrig="200" w14:anchorId="438F2D14">
                <v:shape id="_x0000_i1131" type="#_x0000_t75" style="width:9pt;height:9.75pt" o:ole="">
                  <v:imagedata r:id="rId191" o:title=""/>
                </v:shape>
                <o:OLEObject Type="Embed" ProgID="Equation.3" ShapeID="_x0000_i1131" DrawAspect="Content" ObjectID="_1825520159" r:id="rId193"/>
              </w:object>
            </w:r>
            <w:r w:rsidRPr="00620F92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للعدد الحقيقي </w:t>
            </w:r>
            <w:r w:rsidRPr="005F6336">
              <w:rPr>
                <w:noProof/>
                <w:position w:val="-6"/>
                <w:lang w:bidi="ar-DZ"/>
              </w:rPr>
              <w:drawing>
                <wp:inline distT="0" distB="0" distL="0" distR="0" wp14:anchorId="4F7DAFEF" wp14:editId="23D33A85">
                  <wp:extent cx="114300" cy="152400"/>
                  <wp:effectExtent l="0" t="0" r="0" b="0"/>
                  <wp:docPr id="1033599698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0F92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،  العدد </w:t>
            </w:r>
            <w:r w:rsidRPr="00620F92">
              <w:rPr>
                <w:rFonts w:ascii="Amiri" w:hAnsi="Amiri" w:cs="Amiri"/>
                <w:i/>
                <w:sz w:val="28"/>
                <w:szCs w:val="28"/>
                <w:lang w:bidi="ar-DZ"/>
              </w:rPr>
              <w:t>a</w:t>
            </w:r>
            <w:r w:rsidRPr="00620F92">
              <w:rPr>
                <w:rFonts w:ascii="Amiri" w:hAnsi="Amiri" w:cs="Amiri"/>
                <w:i/>
                <w:sz w:val="28"/>
                <w:szCs w:val="28"/>
                <w:vertAlign w:val="superscript"/>
                <w:lang w:bidi="ar-DZ"/>
              </w:rPr>
              <w:t>n</w:t>
            </w:r>
            <w:r w:rsidRPr="00620F92"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 حيث:  </w:t>
            </w:r>
            <w:r w:rsidRPr="00FC7F5C">
              <w:rPr>
                <w:rFonts w:cs="Arabic Transparent"/>
                <w:bCs/>
                <w:position w:val="-10"/>
                <w:szCs w:val="32"/>
                <w:lang w:bidi="ar-DZ"/>
              </w:rPr>
              <w:object w:dxaOrig="1680" w:dyaOrig="360" w14:anchorId="66C121C5">
                <v:shape id="_x0000_i1132" type="#_x0000_t75" style="width:84pt;height:18pt" o:ole="">
                  <v:imagedata r:id="rId194" o:title=""/>
                </v:shape>
                <o:OLEObject Type="Embed" ProgID="Equation.3" ShapeID="_x0000_i1132" DrawAspect="Content" ObjectID="_1825520160" r:id="rId195"/>
              </w:object>
            </w:r>
          </w:p>
          <w:p w14:paraId="4E33CDA3" w14:textId="77777777" w:rsidR="009B5910" w:rsidRDefault="009B5910" w:rsidP="005F6336">
            <w:pPr>
              <w:bidi/>
              <w:ind w:right="-851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                                 </w:t>
            </w:r>
            <w:r w:rsidRPr="005F6336">
              <w:rPr>
                <w:rFonts w:ascii="Amiri" w:hAnsi="Amiri" w:cs="Amiri"/>
                <w:i/>
                <w:position w:val="-6"/>
                <w:sz w:val="28"/>
                <w:szCs w:val="28"/>
                <w:lang w:bidi="ar-DZ"/>
              </w:rPr>
              <w:object w:dxaOrig="180" w:dyaOrig="200" w14:anchorId="1A3963AD">
                <v:shape id="_x0000_i1133" type="#_x0000_t75" style="width:9pt;height:9.75pt" o:ole="">
                  <v:imagedata r:id="rId191" o:title=""/>
                </v:shape>
                <o:OLEObject Type="Embed" ProgID="Equation.3" ShapeID="_x0000_i1133" DrawAspect="Content" ObjectID="_1825520161" r:id="rId196"/>
              </w:object>
            </w:r>
            <w:r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 عاملا</w:t>
            </w:r>
          </w:p>
          <w:p w14:paraId="3464B783" w14:textId="77777777" w:rsidR="009B5910" w:rsidRDefault="009B5910" w:rsidP="009B5910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20F9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ن</w:t>
            </w:r>
            <w:r w:rsidRPr="00620F9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جل كلّ عدد حقيقي </w:t>
            </w:r>
            <w:r w:rsidRPr="001D77D6">
              <w:rPr>
                <w:noProof/>
                <w:position w:val="-6"/>
                <w:lang w:bidi="ar-DZ"/>
              </w:rPr>
              <w:drawing>
                <wp:inline distT="0" distB="0" distL="0" distR="0" wp14:anchorId="7978B9DC" wp14:editId="277F19F2">
                  <wp:extent cx="114300" cy="152400"/>
                  <wp:effectExtent l="0" t="0" r="0" b="0"/>
                  <wp:docPr id="382727825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0F9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غير معدوم، </w:t>
            </w:r>
            <w:r w:rsidRPr="001D77D6">
              <w:rPr>
                <w:position w:val="-6"/>
                <w:lang w:bidi="ar-DZ"/>
              </w:rPr>
              <w:object w:dxaOrig="639" w:dyaOrig="320" w14:anchorId="26B1A6E9">
                <v:shape id="_x0000_i1134" type="#_x0000_t75" style="width:32.25pt;height:15.75pt" o:ole="">
                  <v:imagedata r:id="rId197" o:title=""/>
                </v:shape>
                <o:OLEObject Type="Embed" ProgID="Equation.3" ShapeID="_x0000_i1134" DrawAspect="Content" ObjectID="_1825520162" r:id="rId1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620F92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999" w:dyaOrig="720" w14:anchorId="085D01EE">
                <v:shape id="_x0000_i1135" type="#_x0000_t75" style="width:50.25pt;height:36pt" o:ole="">
                  <v:imagedata r:id="rId199" o:title=""/>
                </v:shape>
                <o:OLEObject Type="Embed" ProgID="Equation.DSMT4" ShapeID="_x0000_i1135" DrawAspect="Content" ObjectID="_1825520163" r:id="rId200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20F9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40" w:dyaOrig="340" w14:anchorId="731FAD4C">
                <v:shape id="_x0000_i1136" type="#_x0000_t75" style="width:36.75pt;height:17.25pt" o:ole="">
                  <v:imagedata r:id="rId201" o:title=""/>
                </v:shape>
                <o:OLEObject Type="Embed" ProgID="Equation.DSMT4" ShapeID="_x0000_i1136" DrawAspect="Content" ObjectID="_1825520164" r:id="rId202"/>
              </w:object>
            </w:r>
          </w:p>
          <w:p w14:paraId="16E0F981" w14:textId="77777777" w:rsidR="009B5910" w:rsidRDefault="009B5910" w:rsidP="00EE550A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FD08654" w14:textId="77777777" w:rsidR="009B5910" w:rsidRDefault="009B5910" w:rsidP="00EE550A">
            <w:pPr>
              <w:bidi/>
              <w:ind w:left="-83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EE550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الات خاصة</w:t>
            </w:r>
          </w:p>
          <w:p w14:paraId="0DBE34C3" w14:textId="77777777" w:rsidR="009B5910" w:rsidRPr="00EE550A" w:rsidRDefault="009B5910" w:rsidP="00EE550A">
            <w:pPr>
              <w:bidi/>
              <w:ind w:left="-83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4FAD410" w14:textId="77777777" w:rsidR="009B5910" w:rsidRPr="00EE550A" w:rsidRDefault="009B5910" w:rsidP="009B5910">
            <w:pPr>
              <w:numPr>
                <w:ilvl w:val="0"/>
                <w:numId w:val="4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 أجل كلّ عدد حقيقي</w:t>
            </w:r>
            <w:r w:rsidRPr="00EE55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1483266">
                <v:shape id="_x0000_i1137" type="#_x0000_t75" style="width:9.75pt;height:11.25pt" o:ole="">
                  <v:imagedata r:id="rId203" o:title=""/>
                </v:shape>
                <o:OLEObject Type="Embed" ProgID="Equation.3" ShapeID="_x0000_i1137" DrawAspect="Content" ObjectID="_1825520165" r:id="rId204"/>
              </w:object>
            </w: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غير معدوم وكلّ عدد طبيعي </w:t>
            </w:r>
            <w:r w:rsidRPr="00EE55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9C23B35">
                <v:shape id="_x0000_i1138" type="#_x0000_t75" style="width:9.75pt;height:11.25pt" o:ole="">
                  <v:imagedata r:id="rId205" o:title=""/>
                </v:shape>
                <o:OLEObject Type="Embed" ProgID="Equation.3" ShapeID="_x0000_i1138" DrawAspect="Content" ObjectID="_1825520166" r:id="rId206"/>
              </w:object>
            </w: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غير معدوم: </w:t>
            </w:r>
            <w:r w:rsidRPr="00EE55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680" w:dyaOrig="320" w14:anchorId="5B665D62">
                <v:shape id="_x0000_i1139" type="#_x0000_t75" style="width:84pt;height:15.75pt" o:ole="">
                  <v:imagedata r:id="rId207" o:title=""/>
                </v:shape>
                <o:OLEObject Type="Embed" ProgID="Equation.3" ShapeID="_x0000_i1139" DrawAspect="Content" ObjectID="_1825520167" r:id="rId208"/>
              </w:object>
            </w: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5A63EA2" w14:textId="77777777" w:rsidR="009B5910" w:rsidRPr="00EE550A" w:rsidRDefault="009B5910" w:rsidP="009B5910">
            <w:pPr>
              <w:numPr>
                <w:ilvl w:val="0"/>
                <w:numId w:val="4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ّ عدد طبيعي </w:t>
            </w:r>
            <w:r w:rsidRPr="00EE55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1195F7B">
                <v:shape id="_x0000_i1140" type="#_x0000_t75" style="width:9.75pt;height:11.25pt" o:ole="">
                  <v:imagedata r:id="rId205" o:title=""/>
                </v:shape>
                <o:OLEObject Type="Embed" ProgID="Equation.3" ShapeID="_x0000_i1140" DrawAspect="Content" ObjectID="_1825520168" r:id="rId209"/>
              </w:object>
            </w: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p w14:paraId="45BD9801" w14:textId="77777777" w:rsidR="009B5910" w:rsidRPr="00EE550A" w:rsidRDefault="009B5910" w:rsidP="009B5910">
            <w:pPr>
              <w:numPr>
                <w:ilvl w:val="0"/>
                <w:numId w:val="47"/>
              </w:numPr>
              <w:bidi/>
              <w:ind w:firstLine="5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Pr="00EE55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570B438">
                <v:shape id="_x0000_i1141" type="#_x0000_t75" style="width:9.75pt;height:11.25pt" o:ole="">
                  <v:imagedata r:id="rId205" o:title=""/>
                </v:shape>
                <o:OLEObject Type="Embed" ProgID="Equation.3" ShapeID="_x0000_i1141" DrawAspect="Content" ObjectID="_1825520169" r:id="rId210"/>
              </w:object>
            </w: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زوجيا، فإنّ </w:t>
            </w:r>
            <w:r w:rsidRPr="00EE550A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20" w:dyaOrig="380" w14:anchorId="0FBEAD94">
                <v:shape id="_x0000_i1142" type="#_x0000_t75" style="width:45.75pt;height:18.75pt" o:ole="">
                  <v:imagedata r:id="rId211" o:title=""/>
                </v:shape>
                <o:OLEObject Type="Embed" ProgID="Equation.3" ShapeID="_x0000_i1142" DrawAspect="Content" ObjectID="_1825520170" r:id="rId212"/>
              </w:object>
            </w:r>
          </w:p>
          <w:p w14:paraId="157D3F53" w14:textId="77777777" w:rsidR="009B5910" w:rsidRPr="00EE550A" w:rsidRDefault="009B5910" w:rsidP="009B5910">
            <w:pPr>
              <w:numPr>
                <w:ilvl w:val="0"/>
                <w:numId w:val="47"/>
              </w:numPr>
              <w:bidi/>
              <w:ind w:firstLine="5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Pr="00EE550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115AE8E">
                <v:shape id="_x0000_i1143" type="#_x0000_t75" style="width:9.75pt;height:11.25pt" o:ole="">
                  <v:imagedata r:id="rId205" o:title=""/>
                </v:shape>
                <o:OLEObject Type="Embed" ProgID="Equation.3" ShapeID="_x0000_i1143" DrawAspect="Content" ObjectID="_1825520171" r:id="rId213"/>
              </w:object>
            </w:r>
            <w:r w:rsidRPr="00EE550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رديا، فإنّ </w:t>
            </w:r>
            <w:r w:rsidRPr="00EE550A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80" w:dyaOrig="380" w14:anchorId="57D6425E">
                <v:shape id="_x0000_i1144" type="#_x0000_t75" style="width:54pt;height:18.75pt" o:ole="">
                  <v:imagedata r:id="rId214" o:title=""/>
                </v:shape>
                <o:OLEObject Type="Embed" ProgID="Equation.3" ShapeID="_x0000_i1144" DrawAspect="Content" ObjectID="_1825520172" r:id="rId215"/>
              </w:object>
            </w:r>
          </w:p>
          <w:p w14:paraId="00F30848" w14:textId="77777777" w:rsidR="009B5910" w:rsidRPr="00EE550A" w:rsidRDefault="009B5910" w:rsidP="00EE550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1B5B7E2" w14:textId="254D420E" w:rsidR="009B5910" w:rsidRPr="008A2CE2" w:rsidRDefault="009B5910" w:rsidP="00143C2F">
            <w:pPr>
              <w:bidi/>
              <w:rPr>
                <w:rFonts w:ascii="Amiri" w:hAnsi="Amiri" w:cs="Amiri"/>
                <w:b/>
                <w:bCs/>
                <w:color w:val="EE0000"/>
                <w:sz w:val="28"/>
                <w:szCs w:val="28"/>
                <w:lang w:bidi="ar-DZ"/>
              </w:rPr>
            </w:pPr>
            <w:r w:rsidRPr="008A2CE2">
              <w:rPr>
                <w:rFonts w:ascii="Amiri" w:hAnsi="Amiri" w:cs="Amiri" w:hint="cs"/>
                <w:b/>
                <w:bCs/>
                <w:color w:val="EE0000"/>
                <w:sz w:val="28"/>
                <w:szCs w:val="28"/>
                <w:rtl/>
                <w:lang w:bidi="ar-DZ"/>
              </w:rPr>
              <w:t>مثـــال</w:t>
            </w:r>
          </w:p>
          <w:p w14:paraId="035C14B5" w14:textId="77777777" w:rsidR="009B5910" w:rsidRDefault="009B5910" w:rsidP="00EB4E4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24DB6">
              <w:rPr>
                <w:rFonts w:ascii="Amiri" w:hAnsi="Amiri" w:cs="Amiri"/>
                <w:color w:val="EE0000"/>
                <w:position w:val="-12"/>
                <w:sz w:val="28"/>
                <w:szCs w:val="28"/>
                <w:lang w:bidi="ar-DZ"/>
              </w:rPr>
              <w:object w:dxaOrig="5200" w:dyaOrig="400" w14:anchorId="51BD069C">
                <v:shape id="_x0000_i1145" type="#_x0000_t75" style="width:260.25pt;height:20.25pt" o:ole="">
                  <v:imagedata r:id="rId216" o:title=""/>
                </v:shape>
                <o:OLEObject Type="Embed" ProgID="Equation.DSMT4" ShapeID="_x0000_i1145" DrawAspect="Content" ObjectID="_1825520173" r:id="rId217"/>
              </w:object>
            </w:r>
          </w:p>
          <w:p w14:paraId="7E930F6A" w14:textId="77777777" w:rsidR="009B5910" w:rsidRDefault="009B5910" w:rsidP="00EE550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2B00D695" w14:textId="77777777" w:rsidR="009B5910" w:rsidRDefault="009B5910" w:rsidP="00EE550A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380FBBBA" w14:textId="77777777" w:rsidR="00143C2F" w:rsidRDefault="00143C2F" w:rsidP="00143C2F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A34E91F" w14:textId="77777777" w:rsidR="009B5910" w:rsidRDefault="009B5910" w:rsidP="00EE550A">
            <w:pPr>
              <w:bidi/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EE0000"/>
                <w:sz w:val="28"/>
                <w:szCs w:val="28"/>
                <w:rtl/>
                <w:lang w:bidi="ar-DZ"/>
              </w:rPr>
              <w:t>خ</w:t>
            </w:r>
            <w:r w:rsidRPr="008A2CE2">
              <w:rPr>
                <w:rFonts w:ascii="Amiri" w:hAnsi="Amiri" w:cs="Amiri" w:hint="cs"/>
                <w:b/>
                <w:bCs/>
                <w:color w:val="EE0000"/>
                <w:sz w:val="28"/>
                <w:szCs w:val="28"/>
                <w:rtl/>
                <w:lang w:bidi="ar-DZ"/>
              </w:rPr>
              <w:t>ــــــــــواص</w:t>
            </w:r>
          </w:p>
          <w:p w14:paraId="3AE01FAE" w14:textId="77777777" w:rsidR="009B5910" w:rsidRDefault="009B5910" w:rsidP="00EE550A">
            <w:pPr>
              <w:bidi/>
              <w:ind w:left="97"/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  <w:lang w:bidi="ar-DZ"/>
              </w:rPr>
            </w:pPr>
          </w:p>
          <w:p w14:paraId="432C32BF" w14:textId="77777777" w:rsidR="009B5910" w:rsidRPr="002660A8" w:rsidRDefault="009B5910" w:rsidP="00D7720B">
            <w:pPr>
              <w:tabs>
                <w:tab w:val="right" w:pos="9354"/>
              </w:tabs>
              <w:bidi/>
              <w:ind w:left="-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660A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BB36F2E">
                <v:shape id="_x0000_i1146" type="#_x0000_t75" style="width:9.75pt;height:11.25pt" o:ole="">
                  <v:imagedata r:id="rId203" o:title=""/>
                </v:shape>
                <o:OLEObject Type="Embed" ProgID="Equation.3" ShapeID="_x0000_i1146" DrawAspect="Content" ObjectID="_1825520174" r:id="rId218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2660A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DBD0FC1">
                <v:shape id="_x0000_i1147" type="#_x0000_t75" style="width:9.75pt;height:14.25pt" o:ole="">
                  <v:imagedata r:id="rId219" o:title=""/>
                </v:shape>
                <o:OLEObject Type="Embed" ProgID="Equation.3" ShapeID="_x0000_i1147" DrawAspect="Content" ObjectID="_1825520175" r:id="rId220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 غير معدومين و</w:t>
            </w:r>
            <w:r w:rsidRPr="002660A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20" w14:anchorId="29122300">
                <v:shape id="_x0000_i1148" type="#_x0000_t75" style="width:12.75pt;height:11.25pt" o:ole="">
                  <v:imagedata r:id="rId221" o:title=""/>
                </v:shape>
                <o:OLEObject Type="Embed" ProgID="Equation.3" ShapeID="_x0000_i1148" DrawAspect="Content" ObjectID="_1825520176" r:id="rId222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2660A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7D58035">
                <v:shape id="_x0000_i1149" type="#_x0000_t75" style="width:9.75pt;height:11.25pt" o:ole="">
                  <v:imagedata r:id="rId205" o:title=""/>
                </v:shape>
                <o:OLEObject Type="Embed" ProgID="Equation.3" ShapeID="_x0000_i1149" DrawAspect="Content" ObjectID="_1825520177" r:id="rId223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صحيحان نسبيان.</w: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ab/>
            </w:r>
          </w:p>
          <w:p w14:paraId="11A3AFBE" w14:textId="77777777" w:rsidR="009B5910" w:rsidRDefault="009B5910" w:rsidP="00D7720B">
            <w:pPr>
              <w:bidi/>
              <w:ind w:left="9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2660A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60" w:dyaOrig="320" w14:anchorId="14A4367E">
                <v:shape id="_x0000_i1150" type="#_x0000_t75" style="width:81.75pt;height:15.75pt" o:ole="">
                  <v:imagedata r:id="rId224" o:title=""/>
                </v:shape>
                <o:OLEObject Type="Embed" ProgID="Equation.3" ShapeID="_x0000_i1150" DrawAspect="Content" ObjectID="_1825520178" r:id="rId225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؛   </w:t>
            </w:r>
            <w:r w:rsidRPr="002660A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40" w:dyaOrig="420" w14:anchorId="7ACB2CF4">
                <v:shape id="_x0000_i1151" type="#_x0000_t75" style="width:57pt;height:21pt" o:ole="">
                  <v:imagedata r:id="rId226" o:title=""/>
                </v:shape>
                <o:OLEObject Type="Embed" ProgID="Equation.3" ShapeID="_x0000_i1151" DrawAspect="Content" ObjectID="_1825520179" r:id="rId227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؛  </w:t>
            </w:r>
            <w:r w:rsidRPr="002660A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060" w:dyaOrig="660" w14:anchorId="5F887AC9">
                <v:shape id="_x0000_i1152" type="#_x0000_t75" style="width:53.25pt;height:33pt" o:ole="">
                  <v:imagedata r:id="rId228" o:title=""/>
                </v:shape>
                <o:OLEObject Type="Embed" ProgID="Equation.3" ShapeID="_x0000_i1152" DrawAspect="Content" ObjectID="_1825520180" r:id="rId229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؛   </w:t>
            </w:r>
            <w:r w:rsidRPr="002660A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760" w:dyaOrig="380" w14:anchorId="11DB4B76">
                <v:shape id="_x0000_i1153" type="#_x0000_t75" style="width:87.75pt;height:18.75pt" o:ole="">
                  <v:imagedata r:id="rId230" o:title=""/>
                </v:shape>
                <o:OLEObject Type="Embed" ProgID="Equation.3" ShapeID="_x0000_i1153" DrawAspect="Content" ObjectID="_1825520181" r:id="rId231"/>
              </w:object>
            </w:r>
            <w:r w:rsidRPr="002660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؛    </w:t>
            </w:r>
            <w:r w:rsidRPr="002660A8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160" w:dyaOrig="740" w14:anchorId="24EAAA90">
                <v:shape id="_x0000_i1154" type="#_x0000_t75" style="width:57.75pt;height:36.75pt" o:ole="">
                  <v:imagedata r:id="rId232" o:title=""/>
                </v:shape>
                <o:OLEObject Type="Embed" ProgID="Equation.3" ShapeID="_x0000_i1154" DrawAspect="Content" ObjectID="_1825520182" r:id="rId233"/>
              </w:object>
            </w:r>
          </w:p>
          <w:p w14:paraId="4F99C425" w14:textId="77777777" w:rsidR="009B5910" w:rsidRPr="002660A8" w:rsidRDefault="009B5910" w:rsidP="00EE550A">
            <w:pPr>
              <w:bidi/>
              <w:ind w:left="97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9069B27" w14:textId="77777777" w:rsidR="009B5910" w:rsidRDefault="009B5910" w:rsidP="005F633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D7B0D98" w14:textId="77777777" w:rsidR="009B5910" w:rsidRDefault="009B5910" w:rsidP="00EB4E4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3424E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01</w:t>
            </w:r>
            <w:r w:rsidRPr="0053424E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: ت 11 ص 47</w:t>
            </w:r>
          </w:p>
          <w:p w14:paraId="24C565AC" w14:textId="77777777" w:rsidR="009B5910" w:rsidRDefault="009B5910" w:rsidP="00EB4E4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3DA4F3A" w14:textId="77777777" w:rsidR="009B5910" w:rsidRDefault="009B5910" w:rsidP="00EB4E4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02: ت09 ص 47</w:t>
            </w:r>
          </w:p>
          <w:p w14:paraId="291E3272" w14:textId="77777777" w:rsidR="009B5910" w:rsidRDefault="009B5910" w:rsidP="00EB4E4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682191B" w14:textId="77777777" w:rsidR="009B5910" w:rsidRPr="0053424E" w:rsidRDefault="009B5910" w:rsidP="00EB4E4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13 ص 48</w:t>
            </w:r>
          </w:p>
          <w:p w14:paraId="4809E48B" w14:textId="77777777" w:rsidR="009B5910" w:rsidRDefault="009B5910" w:rsidP="0053424E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E918A21" w14:textId="77777777" w:rsidR="009B5910" w:rsidRDefault="009B5910" w:rsidP="0053424E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8728CE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الواجب </w:t>
            </w:r>
            <w:r w:rsidRPr="008728CE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منزلي:</w:t>
            </w:r>
            <w:r w:rsidRPr="008728CE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 ت 10 ص 47</w:t>
            </w:r>
          </w:p>
          <w:p w14:paraId="706CE176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C126507" w14:textId="440D0A94" w:rsidR="009B5910" w:rsidRDefault="00F04559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435BA14A" wp14:editId="6269F933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91440</wp:posOffset>
                      </wp:positionV>
                      <wp:extent cx="3857625" cy="3571875"/>
                      <wp:effectExtent l="0" t="0" r="28575" b="28575"/>
                      <wp:wrapNone/>
                      <wp:docPr id="832023708" name="Rectangle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57625" cy="3571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7FF1A8" w14:textId="56928D3C" w:rsidR="00F04559" w:rsidRDefault="00F04559" w:rsidP="00F0455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F412CE2" wp14:editId="1263BE22">
                                        <wp:extent cx="3047619" cy="3047619"/>
                                        <wp:effectExtent l="0" t="0" r="635" b="635"/>
                                        <wp:docPr id="127327548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73275485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47619" cy="30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35BA14A" id="Rectangle 83" o:spid="_x0000_s1054" style="position:absolute;left:0;text-align:left;margin-left:20.7pt;margin-top:7.2pt;width:303.75pt;height:281.2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" fillcolor="white [3201]" strokecolor="white [3212]" strokeweight="2pt">
                      <v:textbox>
                        <w:txbxContent>
                          <w:p w14:paraId="3E7FF1A8" w14:textId="56928D3C" w:rsidR="00F04559" w:rsidRDefault="00F04559" w:rsidP="00F045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412CE2" wp14:editId="1263BE22">
                                  <wp:extent cx="3047619" cy="3047619"/>
                                  <wp:effectExtent l="0" t="0" r="635" b="635"/>
                                  <wp:docPr id="127327548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73275485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47619" cy="30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8BA8C72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7AAAF27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A0E5EC8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45702FC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91A5FB4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3D65448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06C2A78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0A60F0B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D9BDD7B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F8C9246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ED4520E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25CDFFD" w14:textId="77777777" w:rsidR="009B5910" w:rsidRDefault="009B5910" w:rsidP="00EE550A">
            <w:pPr>
              <w:bidi/>
              <w:ind w:right="-851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6AF50A8" w14:textId="77777777" w:rsidR="009B5910" w:rsidRPr="00792B9B" w:rsidRDefault="009B5910" w:rsidP="0053424E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7EB61D0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3F01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E0FF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D8969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15B02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14139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40B45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534CB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B1E90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45C3B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729F0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B649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5F1D1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B0D1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1015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D615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C0E5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DE66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C16D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951CD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7FF25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80E11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477E4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444A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8BADB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40B8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8B809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D17B1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6D32A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DC53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C42CB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F36E5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DD235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A0FCA5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787DCA6" w14:textId="77777777" w:rsidR="009B5910" w:rsidRPr="00792B9B" w:rsidRDefault="009B591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5ED24EFE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9405435" wp14:editId="43EB4A2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7756967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30DCB9" w14:textId="77777777" w:rsidR="009B5910" w:rsidRPr="007029CC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7029CC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57B8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جذر التربيعي </w:t>
                            </w:r>
                          </w:p>
                          <w:p w14:paraId="09909155" w14:textId="77777777" w:rsidR="009B5910" w:rsidRPr="007029CC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7029CC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029CC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حساب على الجذور التربيعية و خواص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405435" id="_x0000_s1055" style="position:absolute;left:0;text-align:left;margin-left:-46.15pt;margin-top:66.05pt;width:543pt;height:53.2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HH/BRZ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4C30DCB9" w14:textId="77777777" w:rsidR="009B5910" w:rsidRPr="007029CC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7029CC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657B8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جذر التربيعي </w:t>
                      </w:r>
                    </w:p>
                    <w:p w14:paraId="09909155" w14:textId="77777777" w:rsidR="009B5910" w:rsidRPr="007029CC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7029CC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7029CC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حساب على الجذور التربيعية و خواص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48865ED" wp14:editId="6FBB11E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25976015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25169F" w14:textId="77777777" w:rsidR="009B5910" w:rsidRPr="007029CC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029CC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4E1884F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48865ED" id="_x0000_s1056" style="position:absolute;left:0;text-align:left;margin-left:-44.65pt;margin-top:.8pt;width:100.5pt;height:58.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nL7fA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725169F" w14:textId="77777777" w:rsidR="009B5910" w:rsidRPr="007029CC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7029CC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4E1884F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76ABD9AF" wp14:editId="39CB031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224648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0E2849" w14:textId="77777777" w:rsidR="009B5910" w:rsidRPr="007029CC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029C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ABD9AF" id="_x0000_s1057" style="position:absolute;left:0;text-align:left;margin-left:396.35pt;margin-top:-.7pt;width:100.5pt;height:62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jit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NxzCw+LaHcPiFD6BbBO3lXUXPuhQ9PAmnyqZ+0zeGRDm2gKTj0FGcrwF/H3qM+DSRJ&#10;OWtokwruf64FKs7MN0ujepmfncXVS8zZZDomBg8ly0OJXdc3QG3O6d9wMpFRP5gdqRHqN1r6RfRK&#10;ImEl+S64DLhjbkK34fRtSLVYJDVaNyfCvX1xMoLHQse5e23fBLp+QgPN9gPstk7MPsxopxstLSzW&#10;AXSVBnhf174FtKppD/pvJf4Fh3zS2n9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zpY4r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D0E2849" w14:textId="77777777" w:rsidR="009B5910" w:rsidRPr="007029CC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7029C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C424E37" wp14:editId="56BF6B0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008600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F5DE5F" w14:textId="77777777" w:rsidR="009B5910" w:rsidRPr="007029CC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029C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7029C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1160A56D" w14:textId="77777777" w:rsidR="009B5910" w:rsidRPr="007029CC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029CC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029C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جذور التربيع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C424E37" id="_x0000_s1058" style="position:absolute;left:0;text-align:left;margin-left:66.35pt;margin-top:1.55pt;width:323.25pt;height:58.5pt;z-index:251762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" fillcolor="white [3212]" strokecolor="black [3213]" strokeweight="2pt">
                <v:textbox>
                  <w:txbxContent>
                    <w:p w14:paraId="36F5DE5F" w14:textId="77777777" w:rsidR="009B5910" w:rsidRPr="007029CC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029C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7029C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1160A56D" w14:textId="77777777" w:rsidR="009B5910" w:rsidRPr="007029CC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7029CC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7029C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جذور التربيع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52D5B50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814DB42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766"/>
        <w:gridCol w:w="9048"/>
        <w:gridCol w:w="1044"/>
      </w:tblGrid>
      <w:tr w:rsidR="009B5910" w:rsidRPr="00792B9B" w14:paraId="3D0C7B0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32C72F4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B42DDC5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F42B451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1D8E33D2" w14:textId="77777777" w:rsidTr="00305590">
        <w:tc>
          <w:tcPr>
            <w:tcW w:w="1278" w:type="dxa"/>
          </w:tcPr>
          <w:p w14:paraId="22D912F7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B94985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467191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7FCA6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85901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589B1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AFFBC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AEF23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4F6A5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C6E51F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08D2F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5236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6B423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D8FD9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867FF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E84AA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8592D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5DDF5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4F26F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978BE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DF0E9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3F590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470E6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13DD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F6F6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52732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186EB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5D454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71E2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8D10A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C4462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C5546A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A442A2B" w14:textId="77777777" w:rsidR="009B5910" w:rsidRPr="00792B9B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128E4A" w14:textId="77777777" w:rsidR="009B5910" w:rsidRDefault="009B5910" w:rsidP="0059411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594115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ــــــــــــــاط</w:t>
            </w:r>
          </w:p>
          <w:p w14:paraId="56E9581E" w14:textId="77777777" w:rsidR="009B5910" w:rsidRDefault="009B5910" w:rsidP="0059411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66A02">
              <w:rPr>
                <w:rFonts w:ascii="Amiri" w:hAnsi="Amiri" w:cs="Amiri" w:hint="cs"/>
                <w:sz w:val="28"/>
                <w:szCs w:val="28"/>
                <w:rtl/>
              </w:rPr>
              <w:t xml:space="preserve">اوجد العدد الحقيقي الموجب </w:t>
            </w:r>
            <w:r w:rsidRPr="00466A02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40" w14:anchorId="4DFE0106">
                <v:shape id="_x0000_i1155" type="#_x0000_t75" style="width:11.25pt;height:12pt" o:ole="">
                  <v:imagedata r:id="rId234" o:title=""/>
                </v:shape>
                <o:OLEObject Type="Embed" ProgID="Equation.DSMT4" ShapeID="_x0000_i1155" DrawAspect="Content" ObjectID="_1825520183" r:id="rId235"/>
              </w:object>
            </w:r>
            <w:r w:rsidRPr="00466A0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حالات التالية:</w:t>
            </w:r>
          </w:p>
          <w:p w14:paraId="50E64952" w14:textId="77777777" w:rsidR="009B5910" w:rsidRPr="00466A02" w:rsidRDefault="009B5910" w:rsidP="00466A0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E51E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4239" w:dyaOrig="400" w14:anchorId="247A0EEF">
                <v:shape id="_x0000_i1156" type="#_x0000_t75" style="width:212.25pt;height:20.25pt" o:ole="">
                  <v:imagedata r:id="rId236" o:title=""/>
                </v:shape>
                <o:OLEObject Type="Embed" ProgID="Equation.DSMT4" ShapeID="_x0000_i1156" DrawAspect="Content" ObjectID="_1825520184" r:id="rId237"/>
              </w:object>
            </w:r>
          </w:p>
          <w:p w14:paraId="2D97A123" w14:textId="77777777" w:rsidR="009B5910" w:rsidRDefault="009B5910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D0D8718" w14:textId="77777777" w:rsidR="009B5910" w:rsidRPr="001E51E5" w:rsidRDefault="009B5910" w:rsidP="001E51E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1E51E5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7B047337" w14:textId="77777777" w:rsidR="009B5910" w:rsidRPr="001E51E5" w:rsidRDefault="009B5910" w:rsidP="001E51E5">
            <w:pPr>
              <w:bidi/>
              <w:ind w:left="-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99BB2CC">
                <v:shape id="_x0000_i1157" type="#_x0000_t75" style="width:9.75pt;height:11.25pt" o:ole="">
                  <v:imagedata r:id="rId203" o:title=""/>
                </v:shape>
                <o:OLEObject Type="Embed" ProgID="Equation.3" ShapeID="_x0000_i1157" DrawAspect="Content" ObjectID="_1825520185" r:id="rId238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حقيقي موجب.</w:t>
            </w:r>
          </w:p>
          <w:p w14:paraId="74C4FA77" w14:textId="59A12E10" w:rsidR="009B5910" w:rsidRDefault="00F04559" w:rsidP="001E51E5">
            <w:pPr>
              <w:bidi/>
              <w:ind w:left="250" w:hanging="180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1770F91A" wp14:editId="0DF9AA67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537845</wp:posOffset>
                      </wp:positionV>
                      <wp:extent cx="2457450" cy="2381250"/>
                      <wp:effectExtent l="0" t="0" r="19050" b="19050"/>
                      <wp:wrapNone/>
                      <wp:docPr id="1607574754" name="Rectangle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57450" cy="2381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19D731" w14:textId="10CEDE48" w:rsidR="00F04559" w:rsidRDefault="00F04559" w:rsidP="00F0455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B32371C" wp14:editId="1CCA0A4B">
                                        <wp:extent cx="2249170" cy="2249170"/>
                                        <wp:effectExtent l="0" t="0" r="0" b="0"/>
                                        <wp:docPr id="160643744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06437445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49170" cy="22491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770F91A" id="Rectangle 82" o:spid="_x0000_s1059" style="position:absolute;left:0;text-align:left;margin-left:-.25pt;margin-top:42.35pt;width:193.5pt;height:187.5pt;z-index:25179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719D731" w14:textId="10CEDE48" w:rsidR="00F04559" w:rsidRDefault="00F04559" w:rsidP="00F045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B32371C" wp14:editId="1CCA0A4B">
                                  <wp:extent cx="2249170" cy="2249170"/>
                                  <wp:effectExtent l="0" t="0" r="0" b="0"/>
                                  <wp:docPr id="16064374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06437445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49170" cy="22491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B5910"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سمّي الجذر التربيعي للعدد الحقيقي </w:t>
            </w:r>
            <w:r w:rsidR="009B5910"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527435A">
                <v:shape id="_x0000_i1158" type="#_x0000_t75" style="width:9.75pt;height:11.25pt" o:ole="">
                  <v:imagedata r:id="rId239" o:title=""/>
                </v:shape>
                <o:OLEObject Type="Embed" ProgID="Equation.3" ShapeID="_x0000_i1158" DrawAspect="Content" ObjectID="_1825520186" r:id="rId240"/>
              </w:object>
            </w:r>
            <w:r w:rsidR="009B5910"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عدد الحقيقي الموجب الذي مربعه يساوي </w:t>
            </w:r>
            <w:r w:rsidR="009B5910"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E4FCEA7">
                <v:shape id="_x0000_i1159" type="#_x0000_t75" style="width:9.75pt;height:11.25pt" o:ole="">
                  <v:imagedata r:id="rId239" o:title=""/>
                </v:shape>
                <o:OLEObject Type="Embed" ProgID="Equation.3" ShapeID="_x0000_i1159" DrawAspect="Content" ObjectID="_1825520187" r:id="rId241"/>
              </w:object>
            </w:r>
            <w:r w:rsidR="009B5910"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رمز </w:t>
            </w:r>
            <w:r w:rsidR="009B5910" w:rsidRPr="001E51E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ليه بالرمز</w:t>
            </w:r>
            <w:r w:rsidR="009B5910"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="009B5910" w:rsidRPr="001E51E5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380" w:dyaOrig="360" w14:anchorId="46B7B947">
                <v:shape id="_x0000_i1160" type="#_x0000_t75" style="width:18.75pt;height:18pt" o:ole="">
                  <v:imagedata r:id="rId242" o:title=""/>
                </v:shape>
                <o:OLEObject Type="Embed" ProgID="Equation.3" ShapeID="_x0000_i1160" DrawAspect="Content" ObjectID="_1825520188" r:id="rId243"/>
              </w:object>
            </w:r>
            <w:r w:rsidR="009B5910"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3C9A03D" w14:textId="77777777" w:rsidR="009B5910" w:rsidRDefault="009B5910" w:rsidP="001E51E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9152B7D" w14:textId="77777777" w:rsidR="009B5910" w:rsidRPr="001E51E5" w:rsidRDefault="009B5910" w:rsidP="001E51E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1E51E5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2C322065" w14:textId="77777777" w:rsidR="009B5910" w:rsidRPr="001E51E5" w:rsidRDefault="009B5910" w:rsidP="001E51E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C7F5C">
              <w:rPr>
                <w:rFonts w:cs="Arabic Transparent"/>
                <w:position w:val="-12"/>
                <w:sz w:val="28"/>
                <w:szCs w:val="28"/>
                <w:lang w:bidi="ar-DZ"/>
              </w:rPr>
              <w:object w:dxaOrig="1240" w:dyaOrig="400" w14:anchorId="114BC61E">
                <v:shape id="_x0000_i1161" type="#_x0000_t75" style="width:62.25pt;height:20.25pt" o:ole="">
                  <v:imagedata r:id="rId244" o:title=""/>
                </v:shape>
                <o:OLEObject Type="Embed" ProgID="Equation.3" ShapeID="_x0000_i1161" DrawAspect="Content" ObjectID="_1825520189" r:id="rId245"/>
              </w:objec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،  </w:t>
            </w:r>
            <w:r w:rsidRPr="001E51E5">
              <w:rPr>
                <w:rFonts w:cs="Arabic Transparent"/>
                <w:position w:val="-8"/>
                <w:sz w:val="28"/>
                <w:szCs w:val="28"/>
                <w:lang w:bidi="ar-DZ"/>
              </w:rPr>
              <w:object w:dxaOrig="940" w:dyaOrig="400" w14:anchorId="22FC20E7">
                <v:shape id="_x0000_i1162" type="#_x0000_t75" style="width:47.25pt;height:20.25pt" o:ole="">
                  <v:imagedata r:id="rId246" o:title=""/>
                </v:shape>
                <o:OLEObject Type="Embed" ProgID="Equation.DSMT4" ShapeID="_x0000_i1162" DrawAspect="Content" ObjectID="_1825520190" r:id="rId247"/>
              </w:objec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 ،  </w:t>
            </w:r>
            <w:r w:rsidRPr="001E51E5">
              <w:rPr>
                <w:rFonts w:cs="Arabic Transparent"/>
                <w:position w:val="-8"/>
                <w:sz w:val="28"/>
                <w:szCs w:val="28"/>
                <w:lang w:bidi="ar-DZ"/>
              </w:rPr>
              <w:object w:dxaOrig="960" w:dyaOrig="400" w14:anchorId="3D86F3A4">
                <v:shape id="_x0000_i1163" type="#_x0000_t75" style="width:48pt;height:20.25pt" o:ole="">
                  <v:imagedata r:id="rId248" o:title=""/>
                </v:shape>
                <o:OLEObject Type="Embed" ProgID="Equation.DSMT4" ShapeID="_x0000_i1163" DrawAspect="Content" ObjectID="_1825520191" r:id="rId249"/>
              </w:object>
            </w:r>
          </w:p>
          <w:p w14:paraId="1A118F32" w14:textId="77777777" w:rsidR="009B5910" w:rsidRDefault="009B5910" w:rsidP="001E51E5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2EAF3619" w14:textId="77777777" w:rsidR="009B5910" w:rsidRPr="001E51E5" w:rsidRDefault="009B5910" w:rsidP="001E51E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E51E5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خواص:</w:t>
            </w:r>
          </w:p>
          <w:p w14:paraId="12BB3B1F" w14:textId="77777777" w:rsidR="009B5910" w:rsidRDefault="009B5910" w:rsidP="001E51E5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3D7C62A" w14:textId="77777777" w:rsidR="009B5910" w:rsidRPr="001E51E5" w:rsidRDefault="009B5910" w:rsidP="009B5910">
            <w:pPr>
              <w:numPr>
                <w:ilvl w:val="0"/>
                <w:numId w:val="4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</w:t>
            </w:r>
            <w:r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D3DBD7B">
                <v:shape id="_x0000_i1164" type="#_x0000_t75" style="width:9.75pt;height:11.25pt" o:ole="">
                  <v:imagedata r:id="rId203" o:title=""/>
                </v:shape>
                <o:OLEObject Type="Embed" ProgID="Equation.3" ShapeID="_x0000_i1164" DrawAspect="Content" ObjectID="_1825520192" r:id="rId250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وجب: </w:t>
            </w:r>
            <w:r w:rsidRPr="001E51E5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760" w:dyaOrig="360" w14:anchorId="449B0EE5">
                <v:shape id="_x0000_i1165" type="#_x0000_t75" style="width:38.25pt;height:18pt" o:ole="">
                  <v:imagedata r:id="rId251" o:title=""/>
                </v:shape>
                <o:OLEObject Type="Embed" ProgID="Equation.3" ShapeID="_x0000_i1165" DrawAspect="Content" ObjectID="_1825520193" r:id="rId252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1E51E5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99" w:dyaOrig="440" w14:anchorId="0B9740BC">
                <v:shape id="_x0000_i1166" type="#_x0000_t75" style="width:50.25pt;height:21.75pt" o:ole="">
                  <v:imagedata r:id="rId253" o:title=""/>
                </v:shape>
                <o:OLEObject Type="Embed" ProgID="Equation.3" ShapeID="_x0000_i1166" DrawAspect="Content" ObjectID="_1825520194" r:id="rId254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7DA120B" w14:textId="77777777" w:rsidR="009B5910" w:rsidRPr="001E51E5" w:rsidRDefault="009B5910" w:rsidP="009B5910">
            <w:pPr>
              <w:numPr>
                <w:ilvl w:val="0"/>
                <w:numId w:val="4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</w:t>
            </w:r>
            <w:r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49B2218">
                <v:shape id="_x0000_i1167" type="#_x0000_t75" style="width:9.75pt;height:11.25pt" o:ole="">
                  <v:imagedata r:id="rId203" o:title=""/>
                </v:shape>
                <o:OLEObject Type="Embed" ProgID="Equation.3" ShapeID="_x0000_i1167" DrawAspect="Content" ObjectID="_1825520195" r:id="rId255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E77DC99">
                <v:shape id="_x0000_i1168" type="#_x0000_t75" style="width:9.75pt;height:14.25pt" o:ole="">
                  <v:imagedata r:id="rId256" o:title=""/>
                </v:shape>
                <o:OLEObject Type="Embed" ProgID="Equation.3" ShapeID="_x0000_i1168" DrawAspect="Content" ObjectID="_1825520196" r:id="rId257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وجبان: </w:t>
            </w:r>
            <w:r w:rsidRPr="001E51E5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1780" w:dyaOrig="360" w14:anchorId="27567FF2">
                <v:shape id="_x0000_i1169" type="#_x0000_t75" style="width:89.25pt;height:18pt" o:ole="">
                  <v:imagedata r:id="rId258" o:title=""/>
                </v:shape>
                <o:OLEObject Type="Embed" ProgID="Equation.3" ShapeID="_x0000_i1169" DrawAspect="Content" ObjectID="_1825520197" r:id="rId259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3F33992" w14:textId="77777777" w:rsidR="009B5910" w:rsidRPr="001E51E5" w:rsidRDefault="009B5910" w:rsidP="009B5910">
            <w:pPr>
              <w:numPr>
                <w:ilvl w:val="0"/>
                <w:numId w:val="48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</w:t>
            </w:r>
            <w:r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80" w:dyaOrig="279" w14:anchorId="3C7740C1">
                <v:shape id="_x0000_i1170" type="#_x0000_t75" style="width:29.25pt;height:14.25pt" o:ole="">
                  <v:imagedata r:id="rId260" o:title=""/>
                </v:shape>
                <o:OLEObject Type="Embed" ProgID="Equation.3" ShapeID="_x0000_i1170" DrawAspect="Content" ObjectID="_1825520198" r:id="rId261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0 </w:t>
            </w:r>
            <w:r w:rsidRPr="001E51E5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E"/>
            </w:r>
            <w:r w:rsidRPr="001E51E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45FBFDC9">
                <v:shape id="_x0000_i1171" type="#_x0000_t75" style="width:9.75pt;height:14.25pt" o:ole="">
                  <v:imagedata r:id="rId219" o:title=""/>
                </v:shape>
                <o:OLEObject Type="Embed" ProgID="Equation.3" ShapeID="_x0000_i1171" DrawAspect="Content" ObjectID="_1825520199" r:id="rId262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: </w:t>
            </w:r>
            <w:r w:rsidRPr="001E51E5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040" w:dyaOrig="720" w14:anchorId="6F43E168">
                <v:shape id="_x0000_i1172" type="#_x0000_t75" style="width:51.75pt;height:36pt" o:ole="">
                  <v:imagedata r:id="rId263" o:title=""/>
                </v:shape>
                <o:OLEObject Type="Embed" ProgID="Equation.3" ShapeID="_x0000_i1172" DrawAspect="Content" ObjectID="_1825520200" r:id="rId264"/>
              </w:object>
            </w:r>
            <w:r w:rsidRPr="001E51E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4F43609" w14:textId="77777777" w:rsidR="009B5910" w:rsidRPr="00F936A3" w:rsidRDefault="009B5910" w:rsidP="00F936A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936A3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47C9C040" w14:textId="77777777" w:rsidR="009B5910" w:rsidRDefault="009B5910" w:rsidP="00DB2B32">
            <w:pPr>
              <w:bidi/>
              <w:ind w:left="-83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FC7F5C">
              <w:rPr>
                <w:rFonts w:cs="Arabic Transparent"/>
                <w:position w:val="-14"/>
                <w:sz w:val="28"/>
                <w:szCs w:val="28"/>
                <w:lang w:bidi="ar-DZ"/>
              </w:rPr>
              <w:object w:dxaOrig="1040" w:dyaOrig="480" w14:anchorId="1A2B475F">
                <v:shape id="_x0000_i1173" type="#_x0000_t75" style="width:51.75pt;height:24pt" o:ole="">
                  <v:imagedata r:id="rId265" o:title=""/>
                </v:shape>
                <o:OLEObject Type="Embed" ProgID="Equation.3" ShapeID="_x0000_i1173" DrawAspect="Content" ObjectID="_1825520201" r:id="rId266"/>
              </w:objec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؛   </w:t>
            </w:r>
            <w:r w:rsidRPr="00FC7F5C">
              <w:rPr>
                <w:rFonts w:cs="Arabic Transparent"/>
                <w:position w:val="-8"/>
                <w:sz w:val="28"/>
                <w:szCs w:val="28"/>
                <w:lang w:bidi="ar-DZ"/>
              </w:rPr>
              <w:object w:dxaOrig="3080" w:dyaOrig="360" w14:anchorId="095DD345">
                <v:shape id="_x0000_i1174" type="#_x0000_t75" style="width:153.75pt;height:18pt" o:ole="">
                  <v:imagedata r:id="rId267" o:title=""/>
                </v:shape>
                <o:OLEObject Type="Embed" ProgID="Equation.3" ShapeID="_x0000_i1174" DrawAspect="Content" ObjectID="_1825520202" r:id="rId268"/>
              </w:objec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؛     </w:t>
            </w:r>
            <w:r w:rsidRPr="00FC7F5C">
              <w:rPr>
                <w:rFonts w:cs="Arabic Transparent"/>
                <w:position w:val="-28"/>
                <w:sz w:val="28"/>
                <w:szCs w:val="28"/>
                <w:lang w:bidi="ar-DZ"/>
              </w:rPr>
              <w:object w:dxaOrig="1660" w:dyaOrig="720" w14:anchorId="6F7EA3AE">
                <v:shape id="_x0000_i1175" type="#_x0000_t75" style="width:83.25pt;height:36pt" o:ole="">
                  <v:imagedata r:id="rId269" o:title=""/>
                </v:shape>
                <o:OLEObject Type="Embed" ProgID="Equation.3" ShapeID="_x0000_i1175" DrawAspect="Content" ObjectID="_1825520203" r:id="rId270"/>
              </w:objec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14:paraId="21E12DF2" w14:textId="77777777" w:rsidR="009B5910" w:rsidRPr="00FC7F5C" w:rsidRDefault="009B5910" w:rsidP="00DB2B32">
            <w:pPr>
              <w:bidi/>
              <w:spacing w:line="120" w:lineRule="auto"/>
              <w:ind w:left="-85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56AC5675" w14:textId="77777777" w:rsidR="009B5910" w:rsidRPr="00DB2B32" w:rsidRDefault="009B5910" w:rsidP="00AA1374">
            <w:pPr>
              <w:bidi/>
              <w:ind w:left="-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B2B3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DB2B3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نبيه:</w:t>
            </w:r>
            <w:r w:rsidRPr="00DB2B3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2C7DB387" w14:textId="77777777" w:rsidR="009B5910" w:rsidRPr="00FC7F5C" w:rsidRDefault="009B5910" w:rsidP="00DB2B32">
            <w:pPr>
              <w:bidi/>
              <w:ind w:left="-83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FC7F5C">
              <w:rPr>
                <w:rFonts w:cs="Arabic Transparent"/>
                <w:position w:val="-8"/>
                <w:sz w:val="28"/>
                <w:szCs w:val="28"/>
                <w:rtl/>
                <w:lang w:bidi="ar-DZ"/>
              </w:rPr>
              <w:object w:dxaOrig="2000" w:dyaOrig="360" w14:anchorId="685A2B17">
                <v:shape id="_x0000_i1176" type="#_x0000_t75" style="width:99.75pt;height:18pt" o:ole="">
                  <v:imagedata r:id="rId271" o:title=""/>
                </v:shape>
                <o:OLEObject Type="Embed" ProgID="Equation.3" ShapeID="_x0000_i1176" DrawAspect="Content" ObjectID="_1825520204" r:id="rId272"/>
              </w:objec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لأنّ </w:t>
            </w:r>
            <w:r w:rsidRPr="00FC7F5C">
              <w:rPr>
                <w:rFonts w:cs="Arabic Transparent"/>
                <w:position w:val="-8"/>
                <w:sz w:val="28"/>
                <w:szCs w:val="28"/>
                <w:lang w:bidi="ar-DZ"/>
              </w:rPr>
              <w:object w:dxaOrig="1860" w:dyaOrig="360" w14:anchorId="66340C50">
                <v:shape id="_x0000_i1177" type="#_x0000_t75" style="width:93pt;height:18pt" o:ole="">
                  <v:imagedata r:id="rId273" o:title=""/>
                </v:shape>
                <o:OLEObject Type="Embed" ProgID="Equation.3" ShapeID="_x0000_i1177" DrawAspect="Content" ObjectID="_1825520205" r:id="rId274"/>
              </w:objec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</w:t>
            </w:r>
            <w:r w:rsidRPr="00FC7F5C">
              <w:rPr>
                <w:rFonts w:cs="Arabic Transparent"/>
                <w:position w:val="-8"/>
                <w:sz w:val="28"/>
                <w:szCs w:val="28"/>
                <w:lang w:bidi="ar-DZ"/>
              </w:rPr>
              <w:object w:dxaOrig="2100" w:dyaOrig="360" w14:anchorId="75C935AC">
                <v:shape id="_x0000_i1178" type="#_x0000_t75" style="width:105pt;height:18pt" o:ole="">
                  <v:imagedata r:id="rId275" o:title=""/>
                </v:shape>
                <o:OLEObject Type="Embed" ProgID="Equation.3" ShapeID="_x0000_i1178" DrawAspect="Content" ObjectID="_1825520206" r:id="rId276"/>
              </w:object>
            </w:r>
            <w:r w:rsidRPr="00FC7F5C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14:paraId="6D5D0088" w14:textId="77777777" w:rsidR="009B5910" w:rsidRDefault="009B5910" w:rsidP="008A4CE9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3EA4DFB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EBE514D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641DCE1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7C35869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440AAA8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FDFED48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C9EE5E7" w14:textId="77777777" w:rsidR="009B5910" w:rsidRDefault="009B5910" w:rsidP="00AA137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A1374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مرين: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ت 16 ص 48</w:t>
            </w:r>
          </w:p>
          <w:p w14:paraId="76E6CDC5" w14:textId="77777777" w:rsidR="009B5910" w:rsidRDefault="009B5910" w:rsidP="00BD7A3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D7A3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سط العبارات التــــــــالية:</w:t>
            </w:r>
          </w:p>
          <w:p w14:paraId="0F70EC57" w14:textId="77777777" w:rsidR="009B5910" w:rsidRPr="00BD7A32" w:rsidRDefault="009B5910" w:rsidP="00BD7A3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059FA">
              <w:rPr>
                <w:rFonts w:ascii="Amiri" w:hAnsi="Amiri" w:cs="Amiri"/>
                <w:position w:val="-96"/>
                <w:sz w:val="28"/>
                <w:szCs w:val="28"/>
                <w:lang w:bidi="ar-DZ"/>
              </w:rPr>
              <w:object w:dxaOrig="8840" w:dyaOrig="2079" w14:anchorId="431CF4CE">
                <v:shape id="_x0000_i1179" type="#_x0000_t75" style="width:441.75pt;height:104.25pt" o:ole="">
                  <v:imagedata r:id="rId277" o:title=""/>
                </v:shape>
                <o:OLEObject Type="Embed" ProgID="Equation.DSMT4" ShapeID="_x0000_i1179" DrawAspect="Content" ObjectID="_1825520207" r:id="rId278"/>
              </w:object>
            </w:r>
          </w:p>
          <w:p w14:paraId="7A277D20" w14:textId="77777777" w:rsidR="009B5910" w:rsidRDefault="009B5910" w:rsidP="00AA137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7F82551" w14:textId="77777777" w:rsidR="009B5910" w:rsidRDefault="009B5910" w:rsidP="00AA137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تمرين: ت 17 ص 49</w:t>
            </w:r>
          </w:p>
          <w:p w14:paraId="0BBBAA93" w14:textId="77777777" w:rsidR="00C02D88" w:rsidRDefault="00C02D88" w:rsidP="00C02D8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5BC7575" w14:textId="77777777" w:rsidR="009B5910" w:rsidRDefault="009B5910" w:rsidP="00AA137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E4DA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في الجدول التالي، أرفق كل عبارة بعباراتها المبسطة</w:t>
            </w:r>
          </w:p>
          <w:tbl>
            <w:tblPr>
              <w:tblStyle w:val="Grilledutableau"/>
              <w:bidiVisual/>
              <w:tblW w:w="0" w:type="auto"/>
              <w:tblInd w:w="1072" w:type="dxa"/>
              <w:tblLook w:val="04A0" w:firstRow="1" w:lastRow="0" w:firstColumn="1" w:lastColumn="0" w:noHBand="0" w:noVBand="1"/>
            </w:tblPr>
            <w:tblGrid>
              <w:gridCol w:w="769"/>
              <w:gridCol w:w="2126"/>
              <w:gridCol w:w="851"/>
              <w:gridCol w:w="1984"/>
            </w:tblGrid>
            <w:tr w:rsidR="009B5910" w14:paraId="4A5910FA" w14:textId="77777777" w:rsidTr="004910F8">
              <w:tc>
                <w:tcPr>
                  <w:tcW w:w="769" w:type="dxa"/>
                  <w:shd w:val="clear" w:color="auto" w:fill="FFFFCC"/>
                </w:tcPr>
                <w:p w14:paraId="09F2EBF7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126" w:type="dxa"/>
                  <w:shd w:val="clear" w:color="auto" w:fill="FFFFCC"/>
                </w:tcPr>
                <w:p w14:paraId="475309C5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العبارة</w:t>
                  </w:r>
                </w:p>
              </w:tc>
              <w:tc>
                <w:tcPr>
                  <w:tcW w:w="851" w:type="dxa"/>
                  <w:shd w:val="clear" w:color="auto" w:fill="FFFFCC"/>
                </w:tcPr>
                <w:p w14:paraId="57AA9665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984" w:type="dxa"/>
                  <w:shd w:val="clear" w:color="auto" w:fill="FFFFCC"/>
                </w:tcPr>
                <w:p w14:paraId="465873A3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العبارة المبسطة</w:t>
                  </w:r>
                </w:p>
              </w:tc>
            </w:tr>
            <w:tr w:rsidR="009B5910" w14:paraId="3B387151" w14:textId="77777777" w:rsidTr="004910F8">
              <w:tc>
                <w:tcPr>
                  <w:tcW w:w="769" w:type="dxa"/>
                  <w:shd w:val="clear" w:color="auto" w:fill="FFFFCC"/>
                </w:tcPr>
                <w:p w14:paraId="55ED1BB7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2126" w:type="dxa"/>
                </w:tcPr>
                <w:p w14:paraId="044D0D9B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1320" w:dyaOrig="400" w14:anchorId="48E85D46">
                      <v:shape id="_x0000_i1180" type="#_x0000_t75" style="width:66pt;height:20.25pt" o:ole="">
                        <v:imagedata r:id="rId279" o:title=""/>
                      </v:shape>
                      <o:OLEObject Type="Embed" ProgID="Equation.DSMT4" ShapeID="_x0000_i1180" DrawAspect="Content" ObjectID="_1825520208" r:id="rId280"/>
                    </w:object>
                  </w:r>
                </w:p>
              </w:tc>
              <w:tc>
                <w:tcPr>
                  <w:tcW w:w="851" w:type="dxa"/>
                </w:tcPr>
                <w:p w14:paraId="1B0FA9C9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أ</w:t>
                  </w:r>
                </w:p>
              </w:tc>
              <w:tc>
                <w:tcPr>
                  <w:tcW w:w="1984" w:type="dxa"/>
                </w:tcPr>
                <w:p w14:paraId="42F13985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4910F8">
                    <w:rPr>
                      <w:rFonts w:ascii="Amiri" w:hAnsi="Amiri" w:cs="Amiri"/>
                      <w:position w:val="-4"/>
                      <w:sz w:val="28"/>
                      <w:szCs w:val="28"/>
                      <w:lang w:bidi="ar-DZ"/>
                    </w:rPr>
                    <w:object w:dxaOrig="340" w:dyaOrig="260" w14:anchorId="154F297D">
                      <v:shape id="_x0000_i1181" type="#_x0000_t75" style="width:17.25pt;height:12.75pt" o:ole="">
                        <v:imagedata r:id="rId281" o:title=""/>
                      </v:shape>
                      <o:OLEObject Type="Embed" ProgID="Equation.DSMT4" ShapeID="_x0000_i1181" DrawAspect="Content" ObjectID="_1825520209" r:id="rId282"/>
                    </w:object>
                  </w:r>
                </w:p>
              </w:tc>
            </w:tr>
            <w:tr w:rsidR="009B5910" w14:paraId="24EA51B6" w14:textId="77777777" w:rsidTr="004910F8">
              <w:tc>
                <w:tcPr>
                  <w:tcW w:w="769" w:type="dxa"/>
                  <w:shd w:val="clear" w:color="auto" w:fill="FFFFCC"/>
                </w:tcPr>
                <w:p w14:paraId="7F600DA2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2126" w:type="dxa"/>
                </w:tcPr>
                <w:p w14:paraId="22F7FE8F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820" w:dyaOrig="400" w14:anchorId="18F758D5">
                      <v:shape id="_x0000_i1182" type="#_x0000_t75" style="width:41.25pt;height:20.25pt" o:ole="">
                        <v:imagedata r:id="rId283" o:title=""/>
                      </v:shape>
                      <o:OLEObject Type="Embed" ProgID="Equation.DSMT4" ShapeID="_x0000_i1182" DrawAspect="Content" ObjectID="_1825520210" r:id="rId284"/>
                    </w:object>
                  </w:r>
                </w:p>
              </w:tc>
              <w:tc>
                <w:tcPr>
                  <w:tcW w:w="851" w:type="dxa"/>
                </w:tcPr>
                <w:p w14:paraId="1EED6D6C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ب</w:t>
                  </w:r>
                </w:p>
              </w:tc>
              <w:tc>
                <w:tcPr>
                  <w:tcW w:w="1984" w:type="dxa"/>
                </w:tcPr>
                <w:p w14:paraId="158B87ED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4910F8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560" w:dyaOrig="400" w14:anchorId="6417B499">
                      <v:shape id="_x0000_i1183" type="#_x0000_t75" style="width:27.75pt;height:20.25pt" o:ole="">
                        <v:imagedata r:id="rId285" o:title=""/>
                      </v:shape>
                      <o:OLEObject Type="Embed" ProgID="Equation.DSMT4" ShapeID="_x0000_i1183" DrawAspect="Content" ObjectID="_1825520211" r:id="rId286"/>
                    </w:object>
                  </w:r>
                </w:p>
              </w:tc>
            </w:tr>
            <w:tr w:rsidR="009B5910" w14:paraId="46BA5645" w14:textId="77777777" w:rsidTr="004910F8">
              <w:tc>
                <w:tcPr>
                  <w:tcW w:w="769" w:type="dxa"/>
                  <w:shd w:val="clear" w:color="auto" w:fill="FFFFCC"/>
                </w:tcPr>
                <w:p w14:paraId="4C4D78F3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2126" w:type="dxa"/>
                </w:tcPr>
                <w:p w14:paraId="5325E734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22"/>
                      <w:sz w:val="28"/>
                      <w:szCs w:val="28"/>
                      <w:lang w:bidi="ar-DZ"/>
                    </w:rPr>
                    <w:object w:dxaOrig="1860" w:dyaOrig="620" w14:anchorId="7C784DE2">
                      <v:shape id="_x0000_i1184" type="#_x0000_t75" style="width:93pt;height:30.75pt" o:ole="">
                        <v:imagedata r:id="rId287" o:title=""/>
                      </v:shape>
                      <o:OLEObject Type="Embed" ProgID="Equation.DSMT4" ShapeID="_x0000_i1184" DrawAspect="Content" ObjectID="_1825520212" r:id="rId288"/>
                    </w:object>
                  </w:r>
                </w:p>
              </w:tc>
              <w:tc>
                <w:tcPr>
                  <w:tcW w:w="851" w:type="dxa"/>
                </w:tcPr>
                <w:p w14:paraId="7023A96D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ج</w:t>
                  </w:r>
                </w:p>
              </w:tc>
              <w:tc>
                <w:tcPr>
                  <w:tcW w:w="1984" w:type="dxa"/>
                </w:tcPr>
                <w:p w14:paraId="2327BE40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9</w:t>
                  </w:r>
                </w:p>
              </w:tc>
            </w:tr>
            <w:tr w:rsidR="009B5910" w14:paraId="1F630A52" w14:textId="77777777" w:rsidTr="004910F8">
              <w:tc>
                <w:tcPr>
                  <w:tcW w:w="769" w:type="dxa"/>
                  <w:shd w:val="clear" w:color="auto" w:fill="FFFFCC"/>
                </w:tcPr>
                <w:p w14:paraId="758C77AB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2126" w:type="dxa"/>
                </w:tcPr>
                <w:p w14:paraId="28D7DCD3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960" w:dyaOrig="400" w14:anchorId="2E50E46B">
                      <v:shape id="_x0000_i1185" type="#_x0000_t75" style="width:48pt;height:20.25pt" o:ole="">
                        <v:imagedata r:id="rId289" o:title=""/>
                      </v:shape>
                      <o:OLEObject Type="Embed" ProgID="Equation.DSMT4" ShapeID="_x0000_i1185" DrawAspect="Content" ObjectID="_1825520213" r:id="rId290"/>
                    </w:object>
                  </w:r>
                </w:p>
              </w:tc>
              <w:tc>
                <w:tcPr>
                  <w:tcW w:w="851" w:type="dxa"/>
                </w:tcPr>
                <w:p w14:paraId="7C3F4E4F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c>
              <w:tc>
                <w:tcPr>
                  <w:tcW w:w="1984" w:type="dxa"/>
                </w:tcPr>
                <w:p w14:paraId="23AC2DBA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4910F8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560" w:dyaOrig="400" w14:anchorId="7057A686">
                      <v:shape id="_x0000_i1186" type="#_x0000_t75" style="width:27.75pt;height:20.25pt" o:ole="">
                        <v:imagedata r:id="rId291" o:title=""/>
                      </v:shape>
                      <o:OLEObject Type="Embed" ProgID="Equation.DSMT4" ShapeID="_x0000_i1186" DrawAspect="Content" ObjectID="_1825520214" r:id="rId292"/>
                    </w:object>
                  </w:r>
                </w:p>
              </w:tc>
            </w:tr>
            <w:tr w:rsidR="009B5910" w14:paraId="4ED2E251" w14:textId="77777777" w:rsidTr="004910F8">
              <w:tc>
                <w:tcPr>
                  <w:tcW w:w="769" w:type="dxa"/>
                  <w:shd w:val="clear" w:color="auto" w:fill="FFFFCC"/>
                </w:tcPr>
                <w:p w14:paraId="358FA5C9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2126" w:type="dxa"/>
                </w:tcPr>
                <w:p w14:paraId="62D7DA1F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1140" w:dyaOrig="400" w14:anchorId="6D9C51B9">
                      <v:shape id="_x0000_i1187" type="#_x0000_t75" style="width:57pt;height:20.25pt" o:ole="">
                        <v:imagedata r:id="rId293" o:title=""/>
                      </v:shape>
                      <o:OLEObject Type="Embed" ProgID="Equation.DSMT4" ShapeID="_x0000_i1187" DrawAspect="Content" ObjectID="_1825520215" r:id="rId294"/>
                    </w:object>
                  </w:r>
                </w:p>
              </w:tc>
              <w:tc>
                <w:tcPr>
                  <w:tcW w:w="851" w:type="dxa"/>
                </w:tcPr>
                <w:p w14:paraId="0DD7C9C1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هـ</w:t>
                  </w:r>
                </w:p>
              </w:tc>
              <w:tc>
                <w:tcPr>
                  <w:tcW w:w="1984" w:type="dxa"/>
                </w:tcPr>
                <w:p w14:paraId="2A63B992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</w:tr>
            <w:tr w:rsidR="009B5910" w14:paraId="3A6DF63E" w14:textId="77777777" w:rsidTr="004910F8">
              <w:tc>
                <w:tcPr>
                  <w:tcW w:w="769" w:type="dxa"/>
                  <w:shd w:val="clear" w:color="auto" w:fill="FFFFCC"/>
                </w:tcPr>
                <w:p w14:paraId="0B4113D2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2126" w:type="dxa"/>
                </w:tcPr>
                <w:p w14:paraId="5AA22353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1160" w:dyaOrig="400" w14:anchorId="20F8078B">
                      <v:shape id="_x0000_i1188" type="#_x0000_t75" style="width:57.75pt;height:20.25pt" o:ole="">
                        <v:imagedata r:id="rId295" o:title=""/>
                      </v:shape>
                      <o:OLEObject Type="Embed" ProgID="Equation.DSMT4" ShapeID="_x0000_i1188" DrawAspect="Content" ObjectID="_1825520216" r:id="rId296"/>
                    </w:object>
                  </w:r>
                </w:p>
              </w:tc>
              <w:tc>
                <w:tcPr>
                  <w:tcW w:w="851" w:type="dxa"/>
                </w:tcPr>
                <w:p w14:paraId="1931FE4C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و</w:t>
                  </w:r>
                </w:p>
              </w:tc>
              <w:tc>
                <w:tcPr>
                  <w:tcW w:w="1984" w:type="dxa"/>
                </w:tcPr>
                <w:p w14:paraId="2DF5669A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</w:tr>
            <w:tr w:rsidR="009B5910" w14:paraId="78245302" w14:textId="77777777" w:rsidTr="004910F8">
              <w:tc>
                <w:tcPr>
                  <w:tcW w:w="769" w:type="dxa"/>
                  <w:shd w:val="clear" w:color="auto" w:fill="FFFFCC"/>
                </w:tcPr>
                <w:p w14:paraId="278C6943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2126" w:type="dxa"/>
                </w:tcPr>
                <w:p w14:paraId="50AF06C8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1020" w:dyaOrig="400" w14:anchorId="6646112C">
                      <v:shape id="_x0000_i1189" type="#_x0000_t75" style="width:51pt;height:20.25pt" o:ole="">
                        <v:imagedata r:id="rId297" o:title=""/>
                      </v:shape>
                      <o:OLEObject Type="Embed" ProgID="Equation.DSMT4" ShapeID="_x0000_i1189" DrawAspect="Content" ObjectID="_1825520217" r:id="rId298"/>
                    </w:object>
                  </w:r>
                </w:p>
              </w:tc>
              <w:tc>
                <w:tcPr>
                  <w:tcW w:w="851" w:type="dxa"/>
                </w:tcPr>
                <w:p w14:paraId="65A3FF85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ز</w:t>
                  </w:r>
                </w:p>
              </w:tc>
              <w:tc>
                <w:tcPr>
                  <w:tcW w:w="1984" w:type="dxa"/>
                </w:tcPr>
                <w:p w14:paraId="5F8E7B7D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18</w:t>
                  </w:r>
                </w:p>
              </w:tc>
            </w:tr>
            <w:tr w:rsidR="009B5910" w14:paraId="1691B0C5" w14:textId="77777777" w:rsidTr="004910F8">
              <w:tc>
                <w:tcPr>
                  <w:tcW w:w="769" w:type="dxa"/>
                  <w:shd w:val="clear" w:color="auto" w:fill="FFFFCC"/>
                </w:tcPr>
                <w:p w14:paraId="24916372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2126" w:type="dxa"/>
                </w:tcPr>
                <w:p w14:paraId="78A0DFA8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B26CA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800" w:dyaOrig="400" w14:anchorId="290DAF3C">
                      <v:shape id="_x0000_i1190" type="#_x0000_t75" style="width:39.75pt;height:20.25pt" o:ole="">
                        <v:imagedata r:id="rId299" o:title=""/>
                      </v:shape>
                      <o:OLEObject Type="Embed" ProgID="Equation.DSMT4" ShapeID="_x0000_i1190" DrawAspect="Content" ObjectID="_1825520218" r:id="rId300"/>
                    </w:object>
                  </w:r>
                </w:p>
              </w:tc>
              <w:tc>
                <w:tcPr>
                  <w:tcW w:w="851" w:type="dxa"/>
                </w:tcPr>
                <w:p w14:paraId="4EB128AA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ي</w:t>
                  </w:r>
                </w:p>
              </w:tc>
              <w:tc>
                <w:tcPr>
                  <w:tcW w:w="1984" w:type="dxa"/>
                </w:tcPr>
                <w:p w14:paraId="7D71ECAD" w14:textId="77777777" w:rsidR="009B5910" w:rsidRDefault="009B5910" w:rsidP="007E4DA1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4910F8">
                    <w:rPr>
                      <w:rFonts w:ascii="Amiri" w:hAnsi="Amiri" w:cs="Amiri"/>
                      <w:position w:val="-8"/>
                      <w:sz w:val="28"/>
                      <w:szCs w:val="28"/>
                      <w:lang w:bidi="ar-DZ"/>
                    </w:rPr>
                    <w:object w:dxaOrig="540" w:dyaOrig="400" w14:anchorId="0D085A01">
                      <v:shape id="_x0000_i1191" type="#_x0000_t75" style="width:27pt;height:20.25pt" o:ole="">
                        <v:imagedata r:id="rId301" o:title=""/>
                      </v:shape>
                      <o:OLEObject Type="Embed" ProgID="Equation.DSMT4" ShapeID="_x0000_i1191" DrawAspect="Content" ObjectID="_1825520219" r:id="rId302"/>
                    </w:object>
                  </w:r>
                </w:p>
              </w:tc>
            </w:tr>
          </w:tbl>
          <w:p w14:paraId="6E373C39" w14:textId="77777777" w:rsidR="009B5910" w:rsidRDefault="009B5910" w:rsidP="00F83CB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80E3B8F" w14:textId="77777777" w:rsidR="009B5910" w:rsidRDefault="009B5910" w:rsidP="00AA137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18 ص 49</w:t>
            </w:r>
          </w:p>
          <w:p w14:paraId="350FC9AC" w14:textId="77777777" w:rsidR="009B5910" w:rsidRDefault="009B5910" w:rsidP="00AA137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064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كتب الاعداد التالية على الشكل </w:t>
            </w:r>
            <w:r w:rsidRPr="009064BD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580" w:dyaOrig="400" w14:anchorId="14719D9A">
                <v:shape id="_x0000_i1192" type="#_x0000_t75" style="width:29.25pt;height:20.25pt" o:ole="">
                  <v:imagedata r:id="rId303" o:title=""/>
                </v:shape>
                <o:OLEObject Type="Embed" ProgID="Equation.DSMT4" ShapeID="_x0000_i1192" DrawAspect="Content" ObjectID="_1825520220" r:id="rId304"/>
              </w:object>
            </w:r>
            <w:r w:rsidRPr="009064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9064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65B7CA20">
                <v:shape id="_x0000_i1193" type="#_x0000_t75" style="width:11.25pt;height:12pt" o:ole="">
                  <v:imagedata r:id="rId305" o:title=""/>
                </v:shape>
                <o:OLEObject Type="Embed" ProgID="Equation.DSMT4" ShapeID="_x0000_i1193" DrawAspect="Content" ObjectID="_1825520221" r:id="rId306"/>
              </w:object>
            </w:r>
            <w:r w:rsidRPr="009064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064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56D21BC5">
                <v:shape id="_x0000_i1194" type="#_x0000_t75" style="width:9.75pt;height:15pt" o:ole="">
                  <v:imagedata r:id="rId307" o:title=""/>
                </v:shape>
                <o:OLEObject Type="Embed" ProgID="Equation.DSMT4" ShapeID="_x0000_i1194" DrawAspect="Content" ObjectID="_1825520222" r:id="rId308"/>
              </w:object>
            </w:r>
            <w:r w:rsidRPr="009064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ان صحيحان و </w:t>
            </w:r>
            <w:r w:rsidRPr="009064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55802EDB">
                <v:shape id="_x0000_i1195" type="#_x0000_t75" style="width:9.75pt;height:15pt" o:ole="">
                  <v:imagedata r:id="rId307" o:title=""/>
                </v:shape>
                <o:OLEObject Type="Embed" ProgID="Equation.DSMT4" ShapeID="_x0000_i1195" DrawAspect="Content" ObjectID="_1825520223" r:id="rId309"/>
              </w:object>
            </w:r>
            <w:r w:rsidRPr="009064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صغر ما يمك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</w:p>
          <w:p w14:paraId="39B89477" w14:textId="77777777" w:rsidR="009B5910" w:rsidRDefault="009B5910" w:rsidP="009064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9246FEB" w14:textId="77777777" w:rsidR="009B5910" w:rsidRPr="009064BD" w:rsidRDefault="009B5910" w:rsidP="009064BD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064BD">
              <w:rPr>
                <w:rFonts w:ascii="Amiri" w:hAnsi="Amiri" w:cs="Amiri"/>
                <w:position w:val="-62"/>
                <w:sz w:val="28"/>
                <w:szCs w:val="28"/>
                <w:lang w:bidi="ar-DZ"/>
              </w:rPr>
              <w:object w:dxaOrig="8020" w:dyaOrig="1359" w14:anchorId="31925CAE">
                <v:shape id="_x0000_i1196" type="#_x0000_t75" style="width:401.25pt;height:68.25pt" o:ole="">
                  <v:imagedata r:id="rId310" o:title=""/>
                </v:shape>
                <o:OLEObject Type="Embed" ProgID="Equation.DSMT4" ShapeID="_x0000_i1196" DrawAspect="Content" ObjectID="_1825520224" r:id="rId311"/>
              </w:object>
            </w:r>
          </w:p>
          <w:p w14:paraId="05E690A5" w14:textId="77777777" w:rsidR="009B5910" w:rsidRDefault="009B5910" w:rsidP="00F83CB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947D098" w14:textId="77777777" w:rsidR="009B5910" w:rsidRDefault="009B5910" w:rsidP="00F83CB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0167A57" w14:textId="77777777" w:rsidR="009B5910" w:rsidRDefault="009B5910" w:rsidP="00F83CB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960324C" w14:textId="77777777" w:rsidR="009B5910" w:rsidRPr="00AA1374" w:rsidRDefault="009B5910" w:rsidP="00AA137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20 ص 49</w:t>
            </w:r>
          </w:p>
          <w:p w14:paraId="2A766D85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1C544DFA" w14:textId="77777777" w:rsidR="009B5910" w:rsidRDefault="009B5910" w:rsidP="00B56001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B560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ضع:</w:t>
            </w:r>
            <w:r w:rsidRPr="00B560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56001">
              <w:rPr>
                <w:rFonts w:cstheme="minorHAnsi"/>
                <w:position w:val="-8"/>
                <w:sz w:val="28"/>
                <w:szCs w:val="28"/>
                <w:lang w:bidi="ar-DZ"/>
              </w:rPr>
              <w:object w:dxaOrig="1359" w:dyaOrig="400" w14:anchorId="56FA3FDF">
                <v:shape id="_x0000_i1197" type="#_x0000_t75" style="width:68.25pt;height:20.25pt" o:ole="">
                  <v:imagedata r:id="rId312" o:title=""/>
                </v:shape>
                <o:OLEObject Type="Embed" ProgID="Equation.DSMT4" ShapeID="_x0000_i1197" DrawAspect="Content" ObjectID="_1825520225" r:id="rId313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،   </w:t>
            </w:r>
            <w:r w:rsidRPr="00B56001">
              <w:rPr>
                <w:rFonts w:cstheme="minorHAnsi"/>
                <w:position w:val="-8"/>
                <w:sz w:val="28"/>
                <w:szCs w:val="28"/>
                <w:lang w:bidi="ar-DZ"/>
              </w:rPr>
              <w:object w:dxaOrig="1219" w:dyaOrig="400" w14:anchorId="597144D9">
                <v:shape id="_x0000_i1198" type="#_x0000_t75" style="width:60.75pt;height:20.25pt" o:ole="">
                  <v:imagedata r:id="rId314" o:title=""/>
                </v:shape>
                <o:OLEObject Type="Embed" ProgID="Equation.DSMT4" ShapeID="_x0000_i1198" DrawAspect="Content" ObjectID="_1825520226" r:id="rId315"/>
              </w:object>
            </w:r>
          </w:p>
          <w:p w14:paraId="69402E4F" w14:textId="77777777" w:rsidR="009B5910" w:rsidRDefault="009B5910" w:rsidP="00B56001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5E3D7945" w14:textId="77777777" w:rsidR="009B5910" w:rsidRDefault="009B5910" w:rsidP="00B56001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 w:rsidRPr="00B560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كتب في ابسط شكل ممكن العبارات </w:t>
            </w:r>
            <w:r w:rsidRPr="00B560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الية: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B56001">
              <w:rPr>
                <w:rFonts w:cstheme="minorHAnsi"/>
                <w:position w:val="-12"/>
                <w:sz w:val="28"/>
                <w:szCs w:val="28"/>
                <w:lang w:bidi="ar-DZ"/>
              </w:rPr>
              <w:object w:dxaOrig="4020" w:dyaOrig="360" w14:anchorId="696B15D1">
                <v:shape id="_x0000_i1199" type="#_x0000_t75" style="width:201pt;height:18pt" o:ole="">
                  <v:imagedata r:id="rId316" o:title=""/>
                </v:shape>
                <o:OLEObject Type="Embed" ProgID="Equation.DSMT4" ShapeID="_x0000_i1199" DrawAspect="Content" ObjectID="_1825520227" r:id="rId317"/>
              </w:object>
            </w:r>
          </w:p>
          <w:p w14:paraId="77622D78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C7759E5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9C05F10" w14:textId="77777777" w:rsidR="009B5910" w:rsidRDefault="009B5910" w:rsidP="00B56001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40BBD7B" w14:textId="77777777" w:rsidR="009B5910" w:rsidRDefault="009B5910" w:rsidP="00B56001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170FB44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664228A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A8DE2DF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0455D93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023C511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74BEFF8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741F248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7F8914A" w14:textId="29DADA4C" w:rsidR="009B5910" w:rsidRDefault="00371578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4BF56BDA" wp14:editId="6210CF18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73660</wp:posOffset>
                      </wp:positionV>
                      <wp:extent cx="4143375" cy="4086225"/>
                      <wp:effectExtent l="0" t="0" r="28575" b="28575"/>
                      <wp:wrapNone/>
                      <wp:docPr id="705000197" name="Rectangle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43375" cy="40862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066287" w14:textId="6F04330B" w:rsidR="00371578" w:rsidRDefault="00371578" w:rsidP="003715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27257C" wp14:editId="6BD5BC84">
                                        <wp:extent cx="3047619" cy="3047619"/>
                                        <wp:effectExtent l="0" t="0" r="635" b="635"/>
                                        <wp:docPr id="102511096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25110961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47619" cy="30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BF56BDA" id="Rectangle 81" o:spid="_x0000_s1060" style="position:absolute;left:0;text-align:left;margin-left:34.25pt;margin-top:5.8pt;width:326.25pt;height:321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64066287" w14:textId="6F04330B" w:rsidR="00371578" w:rsidRDefault="00371578" w:rsidP="003715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27257C" wp14:editId="6BD5BC84">
                                  <wp:extent cx="3047619" cy="3047619"/>
                                  <wp:effectExtent l="0" t="0" r="635" b="635"/>
                                  <wp:docPr id="10251109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25110961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47619" cy="30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5EABB9E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92C8047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B420281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E66D91E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AA42DF6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7841CF1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2573CF1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7C9B8E6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0C7371C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599E1D9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B7A0FE8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4C11B76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F475217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E24F620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B030530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DEADAEE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5DDA3CB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2E17997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F025D56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8C39105" w14:textId="77777777" w:rsidR="009B5910" w:rsidRDefault="009B5910" w:rsidP="00AA137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A034FC5" w14:textId="77777777" w:rsidR="009B5910" w:rsidRDefault="00143C2F" w:rsidP="00143C2F">
            <w:pPr>
              <w:tabs>
                <w:tab w:val="left" w:pos="2303"/>
              </w:tabs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  <w:r>
              <w:rPr>
                <w:rFonts w:cstheme="minorHAnsi"/>
                <w:sz w:val="28"/>
                <w:szCs w:val="28"/>
                <w:rtl/>
                <w:lang w:bidi="ar-DZ"/>
              </w:rPr>
              <w:tab/>
            </w:r>
          </w:p>
          <w:p w14:paraId="6840EF7F" w14:textId="77777777" w:rsidR="00143C2F" w:rsidRDefault="00143C2F" w:rsidP="00143C2F">
            <w:pPr>
              <w:tabs>
                <w:tab w:val="left" w:pos="2303"/>
              </w:tabs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  <w:p w14:paraId="019F526C" w14:textId="4EA1B260" w:rsidR="00143C2F" w:rsidRPr="00792B9B" w:rsidRDefault="00143C2F" w:rsidP="00143C2F">
            <w:pPr>
              <w:tabs>
                <w:tab w:val="left" w:pos="2303"/>
              </w:tabs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829B86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93FF9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2182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6770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B0103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A15C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2FF7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9F2F3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E3AA5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AEFE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3178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AC4B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E8F06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5A7B8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2A08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15E9E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BB5B5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B442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62BDF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1ED49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DBA1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6897A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900F8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0B11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86B3A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A6973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2C29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F0C10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9E1A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C3127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A86C0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4E14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8302A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9EB21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366C92A" w14:textId="77777777" w:rsidR="009B5910" w:rsidRPr="00792B9B" w:rsidRDefault="009B591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557A8B3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24B6CCF" wp14:editId="129A075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6960906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27DF60" w14:textId="77777777" w:rsidR="009B5910" w:rsidRPr="00737AC8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737AC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9039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اختزال-القاسم المشترك الأكبر-المضاعف المشترك الأصغر</w:t>
                            </w:r>
                          </w:p>
                          <w:p w14:paraId="0DB1450A" w14:textId="77777777" w:rsidR="009B5910" w:rsidRPr="00737AC8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737AC8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9039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نظيم واجراء حساب على الأعداد الناط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24B6CCF" id="_x0000_s1061" style="position:absolute;left:0;text-align:left;margin-left:-46.15pt;margin-top:66.05pt;width:543pt;height:53.2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Ae9Vox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4D27DF60" w14:textId="77777777" w:rsidR="009B5910" w:rsidRPr="00737AC8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737AC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F9039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اختزال-القاسم المشترك الأكبر-المضاعف المشترك الأصغر</w:t>
                      </w:r>
                    </w:p>
                    <w:p w14:paraId="0DB1450A" w14:textId="77777777" w:rsidR="009B5910" w:rsidRPr="00737AC8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737AC8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F9039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تنظيم واجراء حساب على الأعداد الناط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A182251" wp14:editId="4AE9607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90582598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1A0CCC" w14:textId="77777777" w:rsidR="009B5910" w:rsidRPr="00737AC8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37AC8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1669B093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182251" id="_x0000_s1062" style="position:absolute;left:0;text-align:left;margin-left:-44.65pt;margin-top:.8pt;width:100.5pt;height:58.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6vyMm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41A0CCC" w14:textId="77777777" w:rsidR="009B5910" w:rsidRPr="00737AC8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737AC8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1669B093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6272D77" wp14:editId="580825D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93468754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FCE3C9" w14:textId="77777777" w:rsidR="009B5910" w:rsidRPr="00737AC8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37AC8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272D77" id="_x0000_s1063" style="position:absolute;left:0;text-align:left;margin-left:396.35pt;margin-top:-.7pt;width:100.5pt;height:62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rzY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OLmFl8WkK5fUKG0C2Cd/KuoubcCx+eBNLkUz9pm8MjHdpAU3DoKc5WgL+OvUd9GkiS&#10;ctbQJhXc/1wLVJyZb5ZG9TI/O4url5izyXRMDB5KlocSu65vgNqc07/hZCKjfjA7UiPUb7T0i+iV&#10;RMJK8l1wGXDH3IRuw+nbkGqxSGq0bk6Ee/viZASPhY5z99q+CXT9hAaa7QfYbZ2YfZjRTjdaWlis&#10;A+gqDfC+rn0LaFXTHvTfSvwLDvmktf/85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FVa82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EFCE3C9" w14:textId="77777777" w:rsidR="009B5910" w:rsidRPr="00737AC8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737AC8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B9F98DE" wp14:editId="44B8639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3762925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FFB5D5" w14:textId="77777777" w:rsidR="009B5910" w:rsidRPr="00737AC8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737AC8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737AC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17EF640E" w14:textId="77777777" w:rsidR="009B5910" w:rsidRPr="00737AC8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37AC8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37AC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نظيم واجراء حساب على الأعداد الناط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B9F98DE" id="_x0000_s1064" style="position:absolute;left:0;text-align:left;margin-left:66.35pt;margin-top:1.55pt;width:323.25pt;height:58.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DTOz22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27FFB5D5" w14:textId="77777777" w:rsidR="009B5910" w:rsidRPr="00737AC8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737AC8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737AC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17EF640E" w14:textId="77777777" w:rsidR="009B5910" w:rsidRPr="00737AC8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737AC8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737AC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نظيم واجراء حساب على الأعداد الناط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EEFBE3B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5E61CA27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20EC19D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952982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D665D48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B157311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07E67E16" w14:textId="77777777" w:rsidTr="00305590">
        <w:tc>
          <w:tcPr>
            <w:tcW w:w="1278" w:type="dxa"/>
          </w:tcPr>
          <w:p w14:paraId="1CA7E53C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11F501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F108C4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A4C8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85A9BB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CD65F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D9875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EB7A4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B7E13A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82EF5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3E5261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EB4A3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8B57A1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AD9D0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6E9C0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642A4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B7DF0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F50B6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C451A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7D539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FC1B6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B4E31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78AF91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F408B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FF59C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24067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185DD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D4E8CF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F40FA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09A4A7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FE87F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B3CF45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6238C83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D286EF" w14:textId="77777777" w:rsidR="009B5910" w:rsidRPr="00792B9B" w:rsidRDefault="009B5910" w:rsidP="00737AC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8F56B7" w14:textId="77777777" w:rsidR="009B5910" w:rsidRDefault="009B5910" w:rsidP="00E2359F">
            <w:pPr>
              <w:tabs>
                <w:tab w:val="center" w:pos="406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AA6DE1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دراســـــة أمثــــــــــلة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color w:val="EE0000"/>
                <w:sz w:val="28"/>
                <w:szCs w:val="28"/>
                <w:rtl/>
              </w:rPr>
              <w:tab/>
            </w:r>
          </w:p>
          <w:p w14:paraId="6CFE86CA" w14:textId="77777777" w:rsidR="009B5910" w:rsidRDefault="009B5910" w:rsidP="00AA6DE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p w14:paraId="7B85EB31" w14:textId="77777777" w:rsidR="009B5910" w:rsidRDefault="009B5910" w:rsidP="009B5910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</w:rPr>
            </w:pPr>
            <w:r w:rsidRPr="00DA49E7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تمرين 28 ص 50</w:t>
            </w:r>
          </w:p>
          <w:p w14:paraId="5B9CA1B9" w14:textId="77777777" w:rsidR="009B5910" w:rsidRDefault="009B5910" w:rsidP="00B534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534BF">
              <w:rPr>
                <w:rFonts w:ascii="Amiri" w:hAnsi="Amiri" w:cs="Amiri" w:hint="cs"/>
                <w:sz w:val="28"/>
                <w:szCs w:val="28"/>
                <w:rtl/>
              </w:rPr>
              <w:t>انجز الحســـــــــابات التالية:</w:t>
            </w:r>
          </w:p>
          <w:p w14:paraId="22F517D7" w14:textId="77777777" w:rsidR="009B5910" w:rsidRPr="00B534BF" w:rsidRDefault="009B5910" w:rsidP="00B534BF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534BF">
              <w:rPr>
                <w:rFonts w:ascii="Amiri" w:hAnsi="Amiri" w:cs="Amiri"/>
                <w:position w:val="-28"/>
                <w:sz w:val="28"/>
                <w:szCs w:val="28"/>
              </w:rPr>
              <w:object w:dxaOrig="6080" w:dyaOrig="680" w14:anchorId="1E0953C9">
                <v:shape id="_x0000_i1200" type="#_x0000_t75" style="width:303.75pt;height:33.75pt" o:ole="">
                  <v:imagedata r:id="rId318" o:title=""/>
                </v:shape>
                <o:OLEObject Type="Embed" ProgID="Equation.DSMT4" ShapeID="_x0000_i1200" DrawAspect="Content" ObjectID="_1825520228" r:id="rId319"/>
              </w:object>
            </w:r>
          </w:p>
          <w:p w14:paraId="2FA06095" w14:textId="77777777" w:rsidR="009B5910" w:rsidRDefault="009B5910" w:rsidP="00B534BF">
            <w:pPr>
              <w:bidi/>
              <w:ind w:left="720"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p w14:paraId="36A606ED" w14:textId="77777777" w:rsidR="009B5910" w:rsidRPr="00B534BF" w:rsidRDefault="009B5910" w:rsidP="009B5910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02</w:t>
            </w:r>
          </w:p>
          <w:p w14:paraId="1A6480ED" w14:textId="77777777" w:rsidR="009B5910" w:rsidRDefault="009B5910" w:rsidP="00B13A3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9827D6">
              <w:rPr>
                <w:rFonts w:cstheme="minorHAnsi"/>
                <w:position w:val="-4"/>
                <w:sz w:val="28"/>
                <w:szCs w:val="28"/>
              </w:rPr>
              <w:object w:dxaOrig="180" w:dyaOrig="279" w14:anchorId="66DFF5D2">
                <v:shape id="_x0000_i1201" type="#_x0000_t75" style="width:9pt;height:14.25pt" o:ole="">
                  <v:imagedata r:id="rId320" o:title=""/>
                </v:shape>
                <o:OLEObject Type="Embed" ProgID="Equation.DSMT4" ShapeID="_x0000_i1201" DrawAspect="Content" ObjectID="_1825520229" r:id="rId321"/>
              </w:object>
            </w:r>
            <w:r w:rsidRPr="00E71F7C">
              <w:rPr>
                <w:rFonts w:ascii="Amiri" w:hAnsi="Amiri" w:cs="Amiri"/>
                <w:sz w:val="28"/>
                <w:szCs w:val="28"/>
                <w:rtl/>
              </w:rPr>
              <w:t xml:space="preserve">انجز العمليات التالية </w:t>
            </w:r>
            <w:r w:rsidRPr="00E71F7C">
              <w:rPr>
                <w:rFonts w:ascii="Amiri" w:hAnsi="Amiri" w:cs="Amiri" w:hint="cs"/>
                <w:sz w:val="28"/>
                <w:szCs w:val="28"/>
                <w:rtl/>
              </w:rPr>
              <w:t>واعط</w:t>
            </w:r>
            <w:r w:rsidRPr="00E71F7C">
              <w:rPr>
                <w:rFonts w:ascii="Amiri" w:hAnsi="Amiri" w:cs="Amiri"/>
                <w:sz w:val="28"/>
                <w:szCs w:val="28"/>
                <w:rtl/>
              </w:rPr>
              <w:t xml:space="preserve"> النتيجة على شكل كسر غير قابل للاختزال</w:t>
            </w:r>
          </w:p>
          <w:p w14:paraId="1CB2BADF" w14:textId="77777777" w:rsidR="009B5910" w:rsidRDefault="009B5910" w:rsidP="00E71F7C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  <w:r w:rsidRPr="00E71F7C">
              <w:rPr>
                <w:rFonts w:ascii="Amiri" w:hAnsi="Amiri" w:cs="Amiri"/>
                <w:position w:val="-24"/>
                <w:sz w:val="28"/>
                <w:szCs w:val="28"/>
              </w:rPr>
              <w:object w:dxaOrig="7080" w:dyaOrig="620" w14:anchorId="38E67525">
                <v:shape id="_x0000_i1202" type="#_x0000_t75" style="width:354pt;height:30.75pt" o:ole="">
                  <v:imagedata r:id="rId322" o:title=""/>
                </v:shape>
                <o:OLEObject Type="Embed" ProgID="Equation.DSMT4" ShapeID="_x0000_i1202" DrawAspect="Content" ObjectID="_1825520230" r:id="rId323"/>
              </w:object>
            </w:r>
          </w:p>
          <w:p w14:paraId="0FB7CE63" w14:textId="4961CB34" w:rsidR="009B5910" w:rsidRDefault="00371578" w:rsidP="00E71F7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47BD6993" wp14:editId="2E5CE144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170180</wp:posOffset>
                      </wp:positionV>
                      <wp:extent cx="2238375" cy="2181225"/>
                      <wp:effectExtent l="0" t="0" r="28575" b="28575"/>
                      <wp:wrapNone/>
                      <wp:docPr id="1022281755" name="Rectangle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38375" cy="21812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86C0BF" w14:textId="485EC85A" w:rsidR="00371578" w:rsidRDefault="00371578" w:rsidP="003715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38F4A4" wp14:editId="660A25E6">
                                        <wp:extent cx="2030095" cy="2030095"/>
                                        <wp:effectExtent l="0" t="0" r="8255" b="8255"/>
                                        <wp:docPr id="96478624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64786240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0095" cy="20300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7BD6993" id="Rectangle 80" o:spid="_x0000_s1065" style="position:absolute;left:0;text-align:left;margin-left:3.45pt;margin-top:13.4pt;width:176.25pt;height:171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5D86C0BF" w14:textId="485EC85A" w:rsidR="00371578" w:rsidRDefault="00371578" w:rsidP="003715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38F4A4" wp14:editId="660A25E6">
                                  <wp:extent cx="2030095" cy="2030095"/>
                                  <wp:effectExtent l="0" t="0" r="8255" b="8255"/>
                                  <wp:docPr id="9647862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4786240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0095" cy="20300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975697C" w14:textId="77777777" w:rsidR="009B5910" w:rsidRDefault="009B5910" w:rsidP="00E861EF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E861EF">
              <w:rPr>
                <w:rFonts w:cstheme="minorHAnsi"/>
                <w:position w:val="-28"/>
                <w:sz w:val="28"/>
                <w:szCs w:val="28"/>
              </w:rPr>
              <w:object w:dxaOrig="1500" w:dyaOrig="680" w14:anchorId="7C28EFF1">
                <v:shape id="_x0000_i1203" type="#_x0000_t75" style="width:75pt;height:33.75pt" o:ole="">
                  <v:imagedata r:id="rId324" o:title=""/>
                </v:shape>
                <o:OLEObject Type="Embed" ProgID="Equation.DSMT4" ShapeID="_x0000_i1203" DrawAspect="Content" ObjectID="_1825520231" r:id="rId325"/>
              </w:object>
            </w:r>
          </w:p>
          <w:p w14:paraId="485C7265" w14:textId="77777777" w:rsidR="009B5910" w:rsidRDefault="009B5910" w:rsidP="00E861EF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D9D56F3" w14:textId="77777777" w:rsidR="009B5910" w:rsidRPr="00262890" w:rsidRDefault="009B5910" w:rsidP="009B5910">
            <w:pPr>
              <w:pStyle w:val="Paragraphedeliste"/>
              <w:numPr>
                <w:ilvl w:val="0"/>
                <w:numId w:val="49"/>
              </w:numPr>
              <w:bidi/>
              <w:spacing w:after="200" w:line="276" w:lineRule="auto"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62890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تمرين </w:t>
            </w:r>
            <w:r w:rsidRPr="00262890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03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: ت21 ص49</w:t>
            </w:r>
          </w:p>
          <w:p w14:paraId="381D5BFB" w14:textId="77777777" w:rsidR="009B5910" w:rsidRDefault="009B5910" w:rsidP="009444E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95E6C65" w14:textId="77777777" w:rsidR="009B5910" w:rsidRDefault="009B5910" w:rsidP="009444E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33F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كتب كلا من الأعداد التالية بمقام ناطق</w:t>
            </w:r>
          </w:p>
          <w:p w14:paraId="16715215" w14:textId="77777777" w:rsidR="009B5910" w:rsidRDefault="009B5910" w:rsidP="009444E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466BEFB" w14:textId="77777777" w:rsidR="009B5910" w:rsidRPr="00C33FFC" w:rsidRDefault="009B5910" w:rsidP="009444E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2B76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4540" w:dyaOrig="720" w14:anchorId="4989F925">
                <v:shape id="_x0000_i1204" type="#_x0000_t75" style="width:227.25pt;height:36pt" o:ole="">
                  <v:imagedata r:id="rId326" o:title=""/>
                </v:shape>
                <o:OLEObject Type="Embed" ProgID="Equation.DSMT4" ShapeID="_x0000_i1204" DrawAspect="Content" ObjectID="_1825520232" r:id="rId327"/>
              </w:object>
            </w:r>
          </w:p>
          <w:p w14:paraId="44B9645F" w14:textId="77777777" w:rsidR="009B5910" w:rsidRPr="00534AF9" w:rsidRDefault="009B5910" w:rsidP="00CB4FD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174C6B6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C10E8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584A0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1C023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8D1F5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82B0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970D3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E221B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4283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F6E14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2D35D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732C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4B71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4FE3C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E2835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D57AF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DB585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D87F5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AB50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FA7D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766B7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06CE2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2008B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BE83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8709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D4AFF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07A4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F582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479C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B16D7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C1268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EEE62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001DF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B591E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07FCF96" w14:textId="77777777" w:rsidR="009B5910" w:rsidRPr="00792B9B" w:rsidRDefault="009B5910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37A3120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B7EEB94" wp14:editId="3F205DE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06334093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16304A" w14:textId="77777777" w:rsidR="009B5910" w:rsidRPr="00D113CE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D113CE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24781D8" w14:textId="77777777" w:rsidR="009B5910" w:rsidRPr="00D113CE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D113CE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7EEB94" id="_x0000_s1066" style="position:absolute;left:0;text-align:left;margin-left:-46.15pt;margin-top:66.05pt;width:543pt;height:53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QxNWAIAAAM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gs+SQXGqxWU+2dkCB2PvZP3Fc32&#10;QfjwLJCIS89Byxie6NAGmoJDL3G2Afx16j76E5/IyllDi1Bw/3MrUHFmvlli2lU+mcTNScrk/GJM&#10;Cr63rN5b7La+BXqKnNbeySRG/2AOokao32hnFzErmYSVlLvgMuBBuQ3dgtLWS7VYJDfaFifCg106&#10;GYPHQUfavLZvAl1PsEDUfITD0ojZB4p1vhFpYbENoKvEv+Nc+yegTUs07v8KcZXf68nr+O+a/wY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b6UMTV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7416304A" w14:textId="77777777" w:rsidR="009B5910" w:rsidRPr="00D113CE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D113CE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24781D8" w14:textId="77777777" w:rsidR="009B5910" w:rsidRPr="00D113CE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D113CE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7BFA8FB" wp14:editId="6EC2904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0061523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E4C6AD" w14:textId="77777777" w:rsidR="009B5910" w:rsidRPr="00D113CE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D113CE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79A68AB9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BFA8FB" id="_x0000_s1067" style="position:absolute;left:0;text-align:left;margin-left:-44.65pt;margin-top:.8pt;width:100.5pt;height:58.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vJzeY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EE4C6AD" w14:textId="77777777" w:rsidR="009B5910" w:rsidRPr="00D113CE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D113CE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79A68AB9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3924FD1B" wp14:editId="5B0ED97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0641430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66B870" w14:textId="77777777" w:rsidR="009B5910" w:rsidRPr="00D113CE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113C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24FD1B" id="_x0000_s1068" style="position:absolute;left:0;text-align:left;margin-left:396.35pt;margin-top:-.7pt;width:100.5pt;height:62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0Mwx9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266B870" w14:textId="77777777" w:rsidR="009B5910" w:rsidRPr="00D113CE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D113C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3B8755A" wp14:editId="367AEB7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5958557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D657AE" w14:textId="77777777" w:rsidR="009B5910" w:rsidRPr="00D113CE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D113CE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D113C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0FEE807C" w14:textId="77777777" w:rsidR="009B5910" w:rsidRPr="00D113CE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D113CE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113C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يم المقر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3B8755A" id="_x0000_s1069" style="position:absolute;left:0;text-align:left;margin-left:66.35pt;margin-top:1.55pt;width:323.25pt;height:58.5pt;z-index:251772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YOPjAn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4ED657AE" w14:textId="77777777" w:rsidR="009B5910" w:rsidRPr="00D113CE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D113CE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D113C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0FEE807C" w14:textId="77777777" w:rsidR="009B5910" w:rsidRPr="00D113CE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D113CE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113C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يم المقر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1BB675F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D79A40B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7F56032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E970FA3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43FD1A9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F5AF42C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35E3B2A1" w14:textId="77777777" w:rsidTr="00305590">
        <w:tc>
          <w:tcPr>
            <w:tcW w:w="1278" w:type="dxa"/>
          </w:tcPr>
          <w:p w14:paraId="21C45187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37877D8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A5E1A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18F3F9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459D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078AC2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6325D8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FA27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F97924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A92ADB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DBFB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FC29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A9EEA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3572E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85F9E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D0378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EE38F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0D15A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0590E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94958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3A45C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947B7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50CA8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76C8D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04404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2342B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C2DBE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7B88C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3A51E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657D3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8250F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6922B2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E64D004" w14:textId="77777777" w:rsidR="009B5910" w:rsidRDefault="009B5910" w:rsidP="00654FD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C8D22FC" w14:textId="77777777" w:rsidR="009B5910" w:rsidRDefault="009B5910" w:rsidP="009F4FD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D3C76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مُدوّر عدد حقيقي</w:t>
            </w:r>
          </w:p>
          <w:p w14:paraId="4D840F5D" w14:textId="77777777" w:rsidR="009B5910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5E4E3953" w14:textId="77777777" w:rsidR="009B5910" w:rsidRDefault="009B5910" w:rsidP="00FD3C7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79FA1D7C" w14:textId="77777777" w:rsidR="009B5910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B4A1350" w14:textId="77777777" w:rsidR="009B5910" w:rsidRPr="00FD3C76" w:rsidRDefault="009B5910" w:rsidP="00FD3C76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FC7F5C">
              <w:rPr>
                <w:rFonts w:cs="Arabic Transparent"/>
                <w:sz w:val="28"/>
                <w:szCs w:val="28"/>
                <w:lang w:bidi="ar-DZ"/>
              </w:rPr>
              <w:sym w:font="Euclid Math One" w:char="F041"/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حقيقي مكتوب في شكله العشري، وليكن </w:t>
            </w:r>
            <w:r w:rsidRPr="00FD3C76">
              <w:rPr>
                <w:position w:val="-6"/>
                <w:lang w:bidi="ar-DZ"/>
              </w:rPr>
              <w:object w:dxaOrig="220" w:dyaOrig="279" w14:anchorId="46EFF2C4">
                <v:shape id="_x0000_i1205" type="#_x0000_t75" style="width:11.25pt;height:14.25pt" o:ole="">
                  <v:imagedata r:id="rId328" o:title=""/>
                </v:shape>
                <o:OLEObject Type="Embed" ProgID="Equation.3" ShapeID="_x0000_i1205" DrawAspect="Content" ObjectID="_1825520233" r:id="rId329"/>
              </w:objec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رقمه العشر</w:t>
            </w:r>
            <w:r w:rsidRPr="00FD3C76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ي ذو الرتبة.</w:t>
            </w:r>
          </w:p>
          <w:p w14:paraId="33D3A1E1" w14:textId="77777777" w:rsidR="009B5910" w:rsidRPr="00FD3C76" w:rsidRDefault="009B5910" w:rsidP="00FD3C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سمّي مُدوّر </w:t>
            </w:r>
            <w:r w:rsidRPr="00FD3C76">
              <w:rPr>
                <w:rFonts w:ascii="Amiri" w:hAnsi="Amiri" w:cs="Amiri"/>
                <w:sz w:val="28"/>
                <w:szCs w:val="28"/>
                <w:lang w:bidi="ar-DZ"/>
              </w:rPr>
              <w:sym w:font="Euclid Math One" w:char="F041"/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</w:t>
            </w:r>
            <w:r w:rsidRPr="00FD3C7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80" w:dyaOrig="320" w14:anchorId="7E4120CA">
                <v:shape id="_x0000_i1206" type="#_x0000_t75" style="width:24pt;height:15.75pt" o:ole="">
                  <v:imagedata r:id="rId330" o:title=""/>
                </v:shape>
                <o:OLEObject Type="Embed" ProgID="Equation.3" ShapeID="_x0000_i1206" DrawAspect="Content" ObjectID="_1825520234" r:id="rId331"/>
              </w:objec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عدد الذي نحصل عليه كما يلي:</w:t>
            </w:r>
          </w:p>
          <w:p w14:paraId="58F608F5" w14:textId="77777777" w:rsidR="009B5910" w:rsidRPr="00FD3C76" w:rsidRDefault="009B5910" w:rsidP="00FD3C76">
            <w:pPr>
              <w:bidi/>
              <w:ind w:left="430" w:right="-360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- إذا كان </w:t>
            </w:r>
            <w:r w:rsidRPr="00FD3C7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2393F28D">
                <v:shape id="_x0000_i1207" type="#_x0000_t75" style="width:30pt;height:14.25pt" o:ole="">
                  <v:imagedata r:id="rId332" o:title=""/>
                </v:shape>
                <o:OLEObject Type="Embed" ProgID="Equation.3" ShapeID="_x0000_i1207" DrawAspect="Content" ObjectID="_1825520235" r:id="rId333"/>
              </w:objec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نأخذ العدد بأرقامه العشرية إلى الرقم العشري الذي رتبته</w:t>
            </w:r>
            <w:r w:rsidRPr="00FD3C76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7DCCC6CA">
                <v:shape id="_x0000_i1208" type="#_x0000_t75" style="width:12pt;height:12.75pt" o:ole="">
                  <v:imagedata r:id="rId334" o:title=""/>
                </v:shape>
                <o:OLEObject Type="Embed" ProgID="Equation.3" ShapeID="_x0000_i1208" DrawAspect="Content" ObjectID="_1825520236" r:id="rId335"/>
              </w:object>
            </w:r>
            <w:r w:rsidRPr="00FD3C76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، </w:t>
            </w:r>
          </w:p>
          <w:p w14:paraId="71C27F22" w14:textId="77777777" w:rsidR="009B5910" w:rsidRPr="00FD3C76" w:rsidRDefault="009B5910" w:rsidP="00FD3C76">
            <w:pPr>
              <w:bidi/>
              <w:ind w:left="430" w:right="-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D3C76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    و</w: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ضيف1 إلى هذا الرقم.  </w:t>
            </w:r>
          </w:p>
          <w:p w14:paraId="4D943D47" w14:textId="77777777" w:rsidR="009B5910" w:rsidRPr="009F4FD2" w:rsidRDefault="009B5910" w:rsidP="009F4FD2">
            <w:pPr>
              <w:bidi/>
              <w:ind w:left="43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- إذا كان 5 </w:t>
            </w:r>
            <w:r w:rsidRPr="00FD3C76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C"/>
            </w:r>
            <w:r w:rsidRPr="00FD3C7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33F31CBC">
                <v:shape id="_x0000_i1209" type="#_x0000_t75" style="width:11.25pt;height:14.25pt" o:ole="">
                  <v:imagedata r:id="rId328" o:title=""/>
                </v:shape>
                <o:OLEObject Type="Embed" ProgID="Equation.3" ShapeID="_x0000_i1209" DrawAspect="Content" ObjectID="_1825520237" r:id="rId336"/>
              </w:objec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نأخذ العدد بأرقامه العشرية إلى الرقم العشري الذي رتبته</w:t>
            </w:r>
            <w:r w:rsidRPr="00FD3C76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10A21AC3">
                <v:shape id="_x0000_i1210" type="#_x0000_t75" style="width:12pt;height:12.75pt" o:ole="">
                  <v:imagedata r:id="rId334" o:title=""/>
                </v:shape>
                <o:OLEObject Type="Embed" ProgID="Equation.3" ShapeID="_x0000_i1210" DrawAspect="Content" ObjectID="_1825520238" r:id="rId337"/>
              </w:object>
            </w:r>
            <w:r w:rsidRPr="00FD3C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            </w:t>
            </w:r>
          </w:p>
          <w:p w14:paraId="4AFFA56F" w14:textId="77777777" w:rsidR="009B5910" w:rsidRDefault="009B5910" w:rsidP="009F4FD2">
            <w:pPr>
              <w:bidi/>
              <w:rPr>
                <w:rFonts w:ascii="Amiri" w:hAnsi="Amiri" w:cs="Amiri"/>
                <w:color w:val="EE0000"/>
                <w:sz w:val="28"/>
                <w:szCs w:val="28"/>
              </w:rPr>
            </w:pPr>
          </w:p>
          <w:p w14:paraId="4C7A6898" w14:textId="77777777" w:rsidR="009B5910" w:rsidRDefault="009B5910" w:rsidP="002F0D12">
            <w:pPr>
              <w:bidi/>
              <w:rPr>
                <w:rFonts w:ascii="Amiri" w:hAnsi="Amiri" w:cs="Amiri"/>
                <w:color w:val="EE0000"/>
                <w:sz w:val="28"/>
                <w:szCs w:val="28"/>
              </w:rPr>
            </w:pPr>
            <w:r w:rsidRPr="00FD3C76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مثال:</w:t>
            </w:r>
            <w:r w:rsidRPr="00FD3C76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</w:t>
            </w:r>
            <w:r w:rsidRPr="00FD3C76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أكمل</w:t>
            </w:r>
            <w:r w:rsidRPr="00FD3C76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الجــــــدول التــالي</w:t>
            </w:r>
          </w:p>
          <w:p w14:paraId="0F0B5DD2" w14:textId="77777777" w:rsidR="009B5910" w:rsidRPr="00FD3C76" w:rsidRDefault="009B5910" w:rsidP="002F0D1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49"/>
              <w:gridCol w:w="1668"/>
              <w:gridCol w:w="1660"/>
              <w:gridCol w:w="1683"/>
              <w:gridCol w:w="1469"/>
            </w:tblGrid>
            <w:tr w:rsidR="009B5910" w:rsidRPr="008F0C50" w14:paraId="53EEE38A" w14:textId="77777777" w:rsidTr="00E47D81">
              <w:trPr>
                <w:trHeight w:val="311"/>
                <w:jc w:val="center"/>
              </w:trPr>
              <w:tc>
                <w:tcPr>
                  <w:tcW w:w="1649" w:type="dxa"/>
                  <w:vMerge w:val="restart"/>
                  <w:vAlign w:val="center"/>
                </w:tcPr>
                <w:p w14:paraId="421B0985" w14:textId="77777777" w:rsidR="009B5910" w:rsidRPr="00E47D81" w:rsidRDefault="009B5910" w:rsidP="00E47D8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47D81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1260" w:dyaOrig="279" w14:anchorId="35E962BD">
                      <v:shape id="_x0000_i1211" type="#_x0000_t75" style="width:63pt;height:14.25pt" o:ole="">
                        <v:imagedata r:id="rId338" o:title=""/>
                      </v:shape>
                      <o:OLEObject Type="Embed" ProgID="Equation.DSMT4" ShapeID="_x0000_i1211" DrawAspect="Content" ObjectID="_1825520239" r:id="rId339"/>
                    </w:object>
                  </w:r>
                </w:p>
              </w:tc>
              <w:tc>
                <w:tcPr>
                  <w:tcW w:w="1668" w:type="dxa"/>
                </w:tcPr>
                <w:p w14:paraId="2249110E" w14:textId="77777777" w:rsidR="009B5910" w:rsidRPr="00E47D81" w:rsidRDefault="009B5910" w:rsidP="00E47D81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47D8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>المدوّر إلى الوحدة</w:t>
                  </w:r>
                </w:p>
              </w:tc>
              <w:tc>
                <w:tcPr>
                  <w:tcW w:w="1660" w:type="dxa"/>
                  <w:vAlign w:val="center"/>
                </w:tcPr>
                <w:p w14:paraId="6820027A" w14:textId="77777777" w:rsidR="009B5910" w:rsidRPr="00E47D81" w:rsidRDefault="009B5910" w:rsidP="00E47D81">
                  <w:pPr>
                    <w:bidi/>
                    <w:jc w:val="right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47D8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دوّر إلى </w:t>
                  </w:r>
                  <w:r w:rsidRPr="00E47D81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499" w:dyaOrig="340" w14:anchorId="557DB377">
                      <v:shape id="_x0000_i1212" type="#_x0000_t75" style="width:24.75pt;height:17.25pt" o:ole="">
                        <v:imagedata r:id="rId340" o:title=""/>
                      </v:shape>
                      <o:OLEObject Type="Embed" ProgID="Equation.DSMT4" ShapeID="_x0000_i1212" DrawAspect="Content" ObjectID="_1825520240" r:id="rId341"/>
                    </w:object>
                  </w:r>
                </w:p>
              </w:tc>
              <w:tc>
                <w:tcPr>
                  <w:tcW w:w="1683" w:type="dxa"/>
                  <w:vAlign w:val="center"/>
                </w:tcPr>
                <w:p w14:paraId="2F0BEB99" w14:textId="77777777" w:rsidR="009B5910" w:rsidRPr="00E47D81" w:rsidRDefault="009B5910" w:rsidP="00E47D81">
                  <w:pPr>
                    <w:bidi/>
                    <w:jc w:val="right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47D8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دوّر إلى </w:t>
                  </w:r>
                  <w:r w:rsidRPr="00E47D81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440" w:dyaOrig="320" w14:anchorId="525ACF05">
                      <v:shape id="_x0000_i1213" type="#_x0000_t75" style="width:21.75pt;height:15.75pt" o:ole="">
                        <v:imagedata r:id="rId342" o:title=""/>
                      </v:shape>
                      <o:OLEObject Type="Embed" ProgID="Equation.3" ShapeID="_x0000_i1213" DrawAspect="Content" ObjectID="_1825520241" r:id="rId343"/>
                    </w:object>
                  </w:r>
                </w:p>
              </w:tc>
              <w:tc>
                <w:tcPr>
                  <w:tcW w:w="1469" w:type="dxa"/>
                  <w:vAlign w:val="center"/>
                </w:tcPr>
                <w:p w14:paraId="775A07EC" w14:textId="77777777" w:rsidR="009B5910" w:rsidRPr="00E47D81" w:rsidRDefault="009B5910" w:rsidP="00E47D81">
                  <w:pPr>
                    <w:bidi/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47D81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المدوّر إلى </w:t>
                  </w:r>
                  <w:r w:rsidRPr="00E47D81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440" w:dyaOrig="320" w14:anchorId="00C4D726">
                      <v:shape id="_x0000_i1214" type="#_x0000_t75" style="width:21.75pt;height:15.75pt" o:ole="">
                        <v:imagedata r:id="rId344" o:title=""/>
                      </v:shape>
                      <o:OLEObject Type="Embed" ProgID="Equation.3" ShapeID="_x0000_i1214" DrawAspect="Content" ObjectID="_1825520242" r:id="rId345"/>
                    </w:object>
                  </w:r>
                </w:p>
              </w:tc>
            </w:tr>
            <w:tr w:rsidR="009B5910" w:rsidRPr="008F0C50" w14:paraId="6AAAFF78" w14:textId="77777777" w:rsidTr="00E47D81">
              <w:trPr>
                <w:trHeight w:val="207"/>
                <w:jc w:val="center"/>
              </w:trPr>
              <w:tc>
                <w:tcPr>
                  <w:tcW w:w="1649" w:type="dxa"/>
                  <w:vMerge/>
                  <w:vAlign w:val="center"/>
                </w:tcPr>
                <w:p w14:paraId="0E9C1A40" w14:textId="77777777" w:rsidR="009B5910" w:rsidRPr="008F0C50" w:rsidRDefault="009B5910" w:rsidP="00E47D81">
                  <w:pPr>
                    <w:bidi/>
                    <w:rPr>
                      <w:rFonts w:cs="Arabic Transparent"/>
                      <w:rtl/>
                      <w:lang w:bidi="ar-DZ"/>
                    </w:rPr>
                  </w:pPr>
                </w:p>
              </w:tc>
              <w:tc>
                <w:tcPr>
                  <w:tcW w:w="1668" w:type="dxa"/>
                </w:tcPr>
                <w:p w14:paraId="15A7B90F" w14:textId="77777777" w:rsidR="009B5910" w:rsidRPr="008F0C50" w:rsidRDefault="009B5910" w:rsidP="00E47D81">
                  <w:pPr>
                    <w:bidi/>
                    <w:jc w:val="center"/>
                    <w:rPr>
                      <w:rFonts w:cs="Arabic Transparent"/>
                      <w:rtl/>
                      <w:lang w:bidi="ar-DZ"/>
                    </w:rPr>
                  </w:pPr>
                  <w:r>
                    <w:rPr>
                      <w:rFonts w:cs="Arabic Transparent" w:hint="cs"/>
                      <w:rtl/>
                      <w:lang w:bidi="ar-DZ"/>
                    </w:rPr>
                    <w:t>...................</w:t>
                  </w:r>
                </w:p>
              </w:tc>
              <w:tc>
                <w:tcPr>
                  <w:tcW w:w="1660" w:type="dxa"/>
                  <w:vAlign w:val="center"/>
                </w:tcPr>
                <w:p w14:paraId="5E732394" w14:textId="77777777" w:rsidR="009B5910" w:rsidRPr="008F0C50" w:rsidRDefault="009B5910" w:rsidP="00E47D81">
                  <w:pPr>
                    <w:bidi/>
                    <w:rPr>
                      <w:rFonts w:cs="Arabic Transparent"/>
                      <w:rtl/>
                      <w:lang w:bidi="ar-DZ"/>
                    </w:rPr>
                  </w:pPr>
                  <w:r>
                    <w:rPr>
                      <w:rFonts w:cs="Arabic Transparent" w:hint="cs"/>
                      <w:rtl/>
                      <w:lang w:bidi="ar-DZ"/>
                    </w:rPr>
                    <w:t>.....................</w:t>
                  </w:r>
                </w:p>
              </w:tc>
              <w:tc>
                <w:tcPr>
                  <w:tcW w:w="1683" w:type="dxa"/>
                  <w:vAlign w:val="center"/>
                </w:tcPr>
                <w:p w14:paraId="0228C846" w14:textId="77777777" w:rsidR="009B5910" w:rsidRPr="008F0C50" w:rsidRDefault="009B5910" w:rsidP="00E47D81">
                  <w:pPr>
                    <w:bidi/>
                    <w:rPr>
                      <w:rFonts w:cs="Arabic Transparent"/>
                      <w:rtl/>
                      <w:lang w:bidi="ar-DZ"/>
                    </w:rPr>
                  </w:pPr>
                  <w:r>
                    <w:rPr>
                      <w:rFonts w:cs="Arabic Transparent" w:hint="cs"/>
                      <w:rtl/>
                      <w:lang w:bidi="ar-DZ"/>
                    </w:rPr>
                    <w:t>........................</w:t>
                  </w:r>
                </w:p>
              </w:tc>
              <w:tc>
                <w:tcPr>
                  <w:tcW w:w="1469" w:type="dxa"/>
                  <w:vAlign w:val="center"/>
                </w:tcPr>
                <w:p w14:paraId="7197E14B" w14:textId="77777777" w:rsidR="009B5910" w:rsidRPr="008F0C50" w:rsidRDefault="009B5910" w:rsidP="00E47D81">
                  <w:pPr>
                    <w:bidi/>
                    <w:jc w:val="center"/>
                    <w:rPr>
                      <w:rFonts w:cs="Arabic Transparent"/>
                      <w:rtl/>
                      <w:lang w:bidi="ar-DZ"/>
                    </w:rPr>
                  </w:pPr>
                  <w:r>
                    <w:rPr>
                      <w:rFonts w:cs="Arabic Transparent" w:hint="cs"/>
                      <w:rtl/>
                      <w:lang w:bidi="ar-DZ"/>
                    </w:rPr>
                    <w:t>..................</w:t>
                  </w:r>
                </w:p>
              </w:tc>
            </w:tr>
          </w:tbl>
          <w:p w14:paraId="3D178DDD" w14:textId="52D16C0D" w:rsidR="009B5910" w:rsidRDefault="00371578" w:rsidP="00847AA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472B0F88" wp14:editId="42C0004E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25095</wp:posOffset>
                      </wp:positionV>
                      <wp:extent cx="1952625" cy="1714500"/>
                      <wp:effectExtent l="0" t="0" r="28575" b="19050"/>
                      <wp:wrapNone/>
                      <wp:docPr id="854190398" name="Rectangle 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52625" cy="1714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CE2312" w14:textId="45151456" w:rsidR="00371578" w:rsidRDefault="00371578" w:rsidP="003715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4B9F94A" wp14:editId="7D9D61BF">
                                        <wp:extent cx="1597660" cy="1597660"/>
                                        <wp:effectExtent l="0" t="0" r="2540" b="2540"/>
                                        <wp:docPr id="18806633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80663391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97660" cy="1597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72B0F88" id="Rectangle 79" o:spid="_x0000_s1070" style="position:absolute;left:0;text-align:left;margin-left:10.95pt;margin-top:9.85pt;width:153.75pt;height:13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" fillcolor="white [3201]" strokecolor="white [3212]" strokeweight="2pt">
                      <v:textbox>
                        <w:txbxContent>
                          <w:p w14:paraId="14CE2312" w14:textId="45151456" w:rsidR="00371578" w:rsidRDefault="00371578" w:rsidP="003715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B9F94A" wp14:editId="7D9D61BF">
                                  <wp:extent cx="1597660" cy="1597660"/>
                                  <wp:effectExtent l="0" t="0" r="2540" b="2540"/>
                                  <wp:docPr id="18806633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0663391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97660" cy="1597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BAA2702" w14:textId="77777777" w:rsidR="009B5910" w:rsidRDefault="009B5910" w:rsidP="002F0D12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24 ص 50</w:t>
            </w:r>
          </w:p>
          <w:p w14:paraId="59A75BC1" w14:textId="77777777" w:rsidR="009B5910" w:rsidRPr="00371578" w:rsidRDefault="009B5910" w:rsidP="0085218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477E7C3" w14:textId="77777777" w:rsidR="009B5910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847AA4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الكتابة العلمية </w:t>
            </w:r>
          </w:p>
          <w:p w14:paraId="0702E5DB" w14:textId="77777777" w:rsidR="009B5910" w:rsidRPr="00847AA4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538B703" w14:textId="77777777" w:rsidR="009B5910" w:rsidRDefault="009B5910" w:rsidP="00847AA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847AA4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تعريف:</w:t>
            </w:r>
          </w:p>
          <w:p w14:paraId="3BD1A743" w14:textId="77777777" w:rsidR="009B5910" w:rsidRPr="00C314E6" w:rsidRDefault="009B5910" w:rsidP="00C314E6">
            <w:pPr>
              <w:bidi/>
              <w:ind w:left="-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كتابة عدد عشري على الشكل العلمي، تعني التعبير عنه على الشكل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00" w:dyaOrig="320" w14:anchorId="1A7E889A">
                <v:shape id="_x0000_i1215" type="#_x0000_t75" style="width:35.25pt;height:15.75pt" o:ole="">
                  <v:imagedata r:id="rId346" o:title=""/>
                </v:shape>
                <o:OLEObject Type="Embed" ProgID="Equation.3" ShapeID="_x0000_i1215" DrawAspect="Content" ObjectID="_1825520243" r:id="rId347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أو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80" w:dyaOrig="320" w14:anchorId="034B2D7A">
                <v:shape id="_x0000_i1216" type="#_x0000_t75" style="width:44.25pt;height:15.75pt" o:ole="">
                  <v:imagedata r:id="rId348" o:title=""/>
                </v:shape>
                <o:OLEObject Type="Embed" ProgID="Equation.3" ShapeID="_x0000_i1216" DrawAspect="Content" ObjectID="_1825520244" r:id="rId349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>) حيث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61C62C4">
                <v:shape id="_x0000_i1217" type="#_x0000_t75" style="width:9.75pt;height:11.25pt" o:ole="">
                  <v:imagedata r:id="rId239" o:title=""/>
                </v:shape>
                <o:OLEObject Type="Embed" ProgID="Equation.3" ShapeID="_x0000_i1217" DrawAspect="Content" ObjectID="_1825520245" r:id="rId350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عشري </w:t>
            </w:r>
            <w:r w:rsidRPr="00C314E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حقق 10</w: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4E6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C"/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3A05FFAA">
                <v:shape id="_x0000_i1218" type="#_x0000_t75" style="width:27pt;height:14.25pt" o:ole="">
                  <v:imagedata r:id="rId351" o:title=""/>
                </v:shape>
                <o:OLEObject Type="Embed" ProgID="Equation.3" ShapeID="_x0000_i1218" DrawAspect="Content" ObjectID="_1825520246" r:id="rId352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32DF8B3">
                <v:shape id="_x0000_i1219" type="#_x0000_t75" style="width:9.75pt;height:11.25pt" o:ole="">
                  <v:imagedata r:id="rId205" o:title=""/>
                </v:shape>
                <o:OLEObject Type="Embed" ProgID="Equation.3" ShapeID="_x0000_i1219" DrawAspect="Content" ObjectID="_1825520247" r:id="rId353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صحيح نسبي.</w:t>
            </w:r>
          </w:p>
          <w:p w14:paraId="750A7F84" w14:textId="77777777" w:rsidR="009B5910" w:rsidRDefault="009B5910" w:rsidP="009F4FD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2ECAE46A" w14:textId="77777777" w:rsidR="009B5910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8A97AEB" w14:textId="77777777" w:rsidR="009B5910" w:rsidRPr="009F4FD2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3561C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tbl>
            <w:tblPr>
              <w:bidiVisual/>
              <w:tblW w:w="0" w:type="auto"/>
              <w:tblInd w:w="6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65"/>
              <w:gridCol w:w="3158"/>
              <w:gridCol w:w="2353"/>
            </w:tblGrid>
            <w:tr w:rsidR="009B5910" w:rsidRPr="008F0C50" w14:paraId="43C65AD3" w14:textId="77777777" w:rsidTr="003561C2">
              <w:trPr>
                <w:trHeight w:val="299"/>
              </w:trPr>
              <w:tc>
                <w:tcPr>
                  <w:tcW w:w="2265" w:type="dxa"/>
                  <w:vAlign w:val="center"/>
                </w:tcPr>
                <w:p w14:paraId="58DD5CFD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عدد</w:t>
                  </w:r>
                </w:p>
              </w:tc>
              <w:tc>
                <w:tcPr>
                  <w:tcW w:w="3158" w:type="dxa"/>
                  <w:vAlign w:val="center"/>
                </w:tcPr>
                <w:p w14:paraId="3F454B06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عدد مكتوب على الشكل العلمي</w:t>
                  </w:r>
                </w:p>
              </w:tc>
              <w:tc>
                <w:tcPr>
                  <w:tcW w:w="2353" w:type="dxa"/>
                  <w:vAlign w:val="center"/>
                </w:tcPr>
                <w:p w14:paraId="605BFB58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إزاحة الفاصلة</w:t>
                  </w:r>
                </w:p>
              </w:tc>
            </w:tr>
            <w:tr w:rsidR="009B5910" w:rsidRPr="008F0C50" w14:paraId="60A1EA37" w14:textId="77777777" w:rsidTr="003561C2">
              <w:trPr>
                <w:trHeight w:val="404"/>
              </w:trPr>
              <w:tc>
                <w:tcPr>
                  <w:tcW w:w="2265" w:type="dxa"/>
                  <w:vAlign w:val="center"/>
                </w:tcPr>
                <w:p w14:paraId="2B973429" w14:textId="77777777" w:rsidR="009B5910" w:rsidRPr="003561C2" w:rsidRDefault="009B5910" w:rsidP="003561C2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980" w:dyaOrig="279" w14:anchorId="65AA99A1">
                      <v:shape id="_x0000_i1220" type="#_x0000_t75" style="width:48.75pt;height:14.25pt" o:ole="">
                        <v:imagedata r:id="rId354" o:title=""/>
                      </v:shape>
                      <o:OLEObject Type="Embed" ProgID="Equation.DSMT4" ShapeID="_x0000_i1220" DrawAspect="Content" ObjectID="_1825520248" r:id="rId355"/>
                    </w:object>
                  </w:r>
                </w:p>
              </w:tc>
              <w:tc>
                <w:tcPr>
                  <w:tcW w:w="3158" w:type="dxa"/>
                  <w:vAlign w:val="center"/>
                </w:tcPr>
                <w:p w14:paraId="62B8C4C3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1540" w:dyaOrig="340" w14:anchorId="5CD4B4F1">
                      <v:shape id="_x0000_i1221" type="#_x0000_t75" style="width:77.25pt;height:17.25pt" o:ole="">
                        <v:imagedata r:id="rId356" o:title=""/>
                      </v:shape>
                      <o:OLEObject Type="Embed" ProgID="Equation.DSMT4" ShapeID="_x0000_i1221" DrawAspect="Content" ObjectID="_1825520249" r:id="rId357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65614BB2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  <w:r w:rsidRPr="003561C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مراتب نحو اليسار</w:t>
                  </w:r>
                </w:p>
              </w:tc>
            </w:tr>
            <w:tr w:rsidR="009B5910" w:rsidRPr="008F0C50" w14:paraId="5359AED2" w14:textId="77777777" w:rsidTr="003561C2">
              <w:trPr>
                <w:trHeight w:val="404"/>
              </w:trPr>
              <w:tc>
                <w:tcPr>
                  <w:tcW w:w="2265" w:type="dxa"/>
                  <w:vAlign w:val="center"/>
                </w:tcPr>
                <w:p w14:paraId="3EA3382A" w14:textId="77777777" w:rsidR="009B5910" w:rsidRPr="003561C2" w:rsidRDefault="009B5910" w:rsidP="003561C2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1260" w:dyaOrig="279" w14:anchorId="672E5A44">
                      <v:shape id="_x0000_i1222" type="#_x0000_t75" style="width:63pt;height:14.25pt" o:ole="">
                        <v:imagedata r:id="rId358" o:title=""/>
                      </v:shape>
                      <o:OLEObject Type="Embed" ProgID="Equation.DSMT4" ShapeID="_x0000_i1222" DrawAspect="Content" ObjectID="_1825520250" r:id="rId359"/>
                    </w:object>
                  </w:r>
                </w:p>
              </w:tc>
              <w:tc>
                <w:tcPr>
                  <w:tcW w:w="3158" w:type="dxa"/>
                  <w:vAlign w:val="center"/>
                </w:tcPr>
                <w:p w14:paraId="16AE8A96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3561C2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1359" w:dyaOrig="340" w14:anchorId="7849BEF0">
                      <v:shape id="_x0000_i1223" type="#_x0000_t75" style="width:68.25pt;height:17.25pt" o:ole="">
                        <v:imagedata r:id="rId360" o:title=""/>
                      </v:shape>
                      <o:OLEObject Type="Embed" ProgID="Equation.DSMT4" ShapeID="_x0000_i1223" DrawAspect="Content" ObjectID="_1825520251" r:id="rId361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107627A" w14:textId="77777777" w:rsidR="009B5910" w:rsidRPr="003561C2" w:rsidRDefault="009B5910" w:rsidP="003561C2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4</w:t>
                  </w:r>
                  <w:r w:rsidRPr="003561C2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مراتب نحو اليمين</w:t>
                  </w:r>
                </w:p>
              </w:tc>
            </w:tr>
          </w:tbl>
          <w:p w14:paraId="32949996" w14:textId="736B475F" w:rsidR="009B5910" w:rsidRDefault="00371578" w:rsidP="003561C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759DEA44" wp14:editId="156E44CA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87630</wp:posOffset>
                      </wp:positionV>
                      <wp:extent cx="1905000" cy="1695450"/>
                      <wp:effectExtent l="0" t="0" r="19050" b="19050"/>
                      <wp:wrapNone/>
                      <wp:docPr id="946468880" name="Rectangle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5000" cy="1695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B5DC2A" w14:textId="5D59607E" w:rsidR="00371578" w:rsidRDefault="00371578" w:rsidP="003715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8D7BCA8" wp14:editId="176D4EAD">
                                        <wp:extent cx="1578610" cy="1578610"/>
                                        <wp:effectExtent l="0" t="0" r="2540" b="2540"/>
                                        <wp:docPr id="77841689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78416894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78610" cy="15786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9DEA44" id="Rectangle 78" o:spid="_x0000_s1071" style="position:absolute;left:0;text-align:left;margin-left:18.45pt;margin-top:6.9pt;width:150pt;height:133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" fillcolor="white [3201]" strokecolor="white [3212]" strokeweight="2pt">
                      <v:textbox>
                        <w:txbxContent>
                          <w:p w14:paraId="7DB5DC2A" w14:textId="5D59607E" w:rsidR="00371578" w:rsidRDefault="00371578" w:rsidP="003715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D7BCA8" wp14:editId="176D4EAD">
                                  <wp:extent cx="1578610" cy="1578610"/>
                                  <wp:effectExtent l="0" t="0" r="2540" b="2540"/>
                                  <wp:docPr id="77841689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78416894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78610" cy="15786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9D4ED88" w14:textId="77777777" w:rsidR="009B5910" w:rsidRDefault="009B5910" w:rsidP="00384B87">
            <w:pPr>
              <w:bidi/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  <w:lang w:bidi="ar-DZ"/>
              </w:rPr>
            </w:pPr>
            <w:r w:rsidRPr="009F4FD2">
              <w:rPr>
                <w:rFonts w:ascii="Amiri" w:hAnsi="Amiri" w:cs="Amiri" w:hint="cs"/>
                <w:b/>
                <w:bCs/>
                <w:color w:val="EE0000"/>
                <w:sz w:val="28"/>
                <w:szCs w:val="28"/>
                <w:rtl/>
                <w:lang w:bidi="ar-DZ"/>
              </w:rPr>
              <w:t>ت 12 ص 48</w:t>
            </w:r>
          </w:p>
          <w:p w14:paraId="48A92C4F" w14:textId="77777777" w:rsidR="009B5910" w:rsidRPr="00384B87" w:rsidRDefault="009B5910" w:rsidP="00384B87">
            <w:pPr>
              <w:bidi/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  <w:lang w:bidi="ar-DZ"/>
              </w:rPr>
            </w:pPr>
          </w:p>
          <w:p w14:paraId="1D15AB7E" w14:textId="77777777" w:rsidR="009B5910" w:rsidRDefault="009B5910" w:rsidP="00A90C1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90C16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رتبة مقدار عدد</w:t>
            </w:r>
          </w:p>
          <w:p w14:paraId="6360BD9D" w14:textId="77777777" w:rsidR="009B5910" w:rsidRDefault="009B5910" w:rsidP="00A90C1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11571CC2" w14:textId="77777777" w:rsidR="009B5910" w:rsidRDefault="009B5910" w:rsidP="00A90C1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5F70775" w14:textId="77777777" w:rsidR="009B5910" w:rsidRPr="00A90C16" w:rsidRDefault="009B5910" w:rsidP="00A90C1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0C1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رتبة مقدار عشري مكتوب على الشكل العلمي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00" w:dyaOrig="320" w14:anchorId="402EEE08">
                <v:shape id="_x0000_i1224" type="#_x0000_t75" style="width:35.25pt;height:15.75pt" o:ole="">
                  <v:imagedata r:id="rId346" o:title=""/>
                </v:shape>
                <o:OLEObject Type="Embed" ProgID="Equation.3" ShapeID="_x0000_i1224" DrawAspect="Content" ObjectID="_1825520252" r:id="rId362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أو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80" w:dyaOrig="320" w14:anchorId="636E71A9">
                <v:shape id="_x0000_i1225" type="#_x0000_t75" style="width:44.25pt;height:15.75pt" o:ole="">
                  <v:imagedata r:id="rId348" o:title=""/>
                </v:shape>
                <o:OLEObject Type="Embed" ProgID="Equation.3" ShapeID="_x0000_i1225" DrawAspect="Content" ObjectID="_1825520253" r:id="rId363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العدد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340" w14:anchorId="1F0B488C">
                <v:shape id="_x0000_i1226" type="#_x0000_t75" style="width:39.75pt;height:17.25pt" o:ole="">
                  <v:imagedata r:id="rId364" o:title=""/>
                </v:shape>
                <o:OLEObject Type="Embed" ProgID="Equation.DSMT4" ShapeID="_x0000_i1226" DrawAspect="Content" ObjectID="_1825520254" r:id="rId365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أو </w:t>
            </w:r>
            <w:r w:rsidRPr="00C314E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340" w14:anchorId="0EEAE8C5">
                <v:shape id="_x0000_i1227" type="#_x0000_t75" style="width:48pt;height:17.25pt" o:ole="">
                  <v:imagedata r:id="rId366" o:title=""/>
                </v:shape>
                <o:OLEObject Type="Embed" ProgID="Equation.DSMT4" ShapeID="_x0000_i1227" DrawAspect="Content" ObjectID="_1825520255" r:id="rId367"/>
              </w:object>
            </w:r>
            <w:r w:rsidRPr="00C314E6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A90C1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300" w14:anchorId="64F09319">
                <v:shape id="_x0000_i1228" type="#_x0000_t75" style="width:11.25pt;height:15pt" o:ole="">
                  <v:imagedata r:id="rId368" o:title=""/>
                </v:shape>
                <o:OLEObject Type="Embed" ProgID="Equation.DSMT4" ShapeID="_x0000_i1228" DrawAspect="Content" ObjectID="_1825520256" r:id="rId36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المدور الى الوحدة للعدد </w:t>
            </w:r>
            <w:r w:rsidRPr="00A90C1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40" w14:anchorId="7C48157F">
                <v:shape id="_x0000_i1229" type="#_x0000_t75" style="width:11.25pt;height:12pt" o:ole="">
                  <v:imagedata r:id="rId370" o:title=""/>
                </v:shape>
                <o:OLEObject Type="Embed" ProgID="Equation.DSMT4" ShapeID="_x0000_i1229" DrawAspect="Content" ObjectID="_1825520257" r:id="rId371"/>
              </w:object>
            </w:r>
          </w:p>
          <w:p w14:paraId="00E5EA33" w14:textId="77777777" w:rsidR="009B5910" w:rsidRDefault="009B5910" w:rsidP="00033A9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F566013" w14:textId="77777777" w:rsidR="009B5910" w:rsidRDefault="009B5910" w:rsidP="00A90C1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9F4FD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ثال: </w:t>
            </w:r>
          </w:p>
          <w:p w14:paraId="7FB07F8F" w14:textId="77777777" w:rsidR="009B5910" w:rsidRPr="009F4FD2" w:rsidRDefault="009B5910" w:rsidP="00686AA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11A814E" w14:textId="77777777" w:rsidR="009B5910" w:rsidRDefault="009B5910" w:rsidP="00033A9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9F4FD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أكمل الجدول التالي:</w:t>
            </w:r>
          </w:p>
          <w:p w14:paraId="60DF623A" w14:textId="77777777" w:rsidR="009B5910" w:rsidRDefault="009B5910" w:rsidP="00686AA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Ind w:w="697" w:type="dxa"/>
              <w:tblLook w:val="04A0" w:firstRow="1" w:lastRow="0" w:firstColumn="1" w:lastColumn="0" w:noHBand="0" w:noVBand="1"/>
            </w:tblPr>
            <w:tblGrid>
              <w:gridCol w:w="2709"/>
              <w:gridCol w:w="1884"/>
              <w:gridCol w:w="2126"/>
            </w:tblGrid>
            <w:tr w:rsidR="009B5910" w14:paraId="17E5FEF5" w14:textId="77777777" w:rsidTr="00686AA3">
              <w:tc>
                <w:tcPr>
                  <w:tcW w:w="2709" w:type="dxa"/>
                </w:tcPr>
                <w:p w14:paraId="74C8438D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العدد</w:t>
                  </w:r>
                </w:p>
              </w:tc>
              <w:tc>
                <w:tcPr>
                  <w:tcW w:w="1884" w:type="dxa"/>
                </w:tcPr>
                <w:p w14:paraId="41D47B6C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الكتابة العلمية</w:t>
                  </w:r>
                </w:p>
              </w:tc>
              <w:tc>
                <w:tcPr>
                  <w:tcW w:w="2126" w:type="dxa"/>
                </w:tcPr>
                <w:p w14:paraId="0F8FBA2D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رتبة مقدار</w:t>
                  </w:r>
                </w:p>
              </w:tc>
            </w:tr>
            <w:tr w:rsidR="009B5910" w14:paraId="2BB0A3FA" w14:textId="77777777" w:rsidTr="00686AA3">
              <w:tc>
                <w:tcPr>
                  <w:tcW w:w="2709" w:type="dxa"/>
                </w:tcPr>
                <w:p w14:paraId="6D72AFBA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lang w:bidi="ar-DZ"/>
                    </w:rPr>
                  </w:pPr>
                  <w:r w:rsidRPr="006B084B">
                    <w:rPr>
                      <w:rFonts w:ascii="Amiri" w:hAnsi="Amiri" w:cs="Amiri"/>
                      <w:color w:val="EE0000"/>
                      <w:position w:val="-6"/>
                      <w:sz w:val="28"/>
                      <w:szCs w:val="28"/>
                      <w:lang w:bidi="ar-DZ"/>
                    </w:rPr>
                    <w:object w:dxaOrig="1240" w:dyaOrig="279" w14:anchorId="746DAD28">
                      <v:shape id="_x0000_i1230" type="#_x0000_t75" style="width:62.25pt;height:14.25pt" o:ole="">
                        <v:imagedata r:id="rId372" o:title=""/>
                      </v:shape>
                      <o:OLEObject Type="Embed" ProgID="Equation.DSMT4" ShapeID="_x0000_i1230" DrawAspect="Content" ObjectID="_1825520258" r:id="rId373"/>
                    </w:object>
                  </w:r>
                </w:p>
              </w:tc>
              <w:tc>
                <w:tcPr>
                  <w:tcW w:w="1884" w:type="dxa"/>
                </w:tcPr>
                <w:p w14:paraId="63CC71A6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126" w:type="dxa"/>
                </w:tcPr>
                <w:p w14:paraId="3530C98B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9B5910" w14:paraId="3AB1DB44" w14:textId="77777777" w:rsidTr="00686AA3">
              <w:tc>
                <w:tcPr>
                  <w:tcW w:w="2709" w:type="dxa"/>
                </w:tcPr>
                <w:p w14:paraId="328F766D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 w:rsidRPr="006B084B">
                    <w:rPr>
                      <w:rFonts w:ascii="Amiri" w:hAnsi="Amiri" w:cs="Amiri"/>
                      <w:color w:val="EE0000"/>
                      <w:position w:val="-6"/>
                      <w:sz w:val="28"/>
                      <w:szCs w:val="28"/>
                      <w:lang w:bidi="ar-DZ"/>
                    </w:rPr>
                    <w:object w:dxaOrig="1280" w:dyaOrig="279" w14:anchorId="2E98D9D5">
                      <v:shape id="_x0000_i1231" type="#_x0000_t75" style="width:63.75pt;height:14.25pt" o:ole="">
                        <v:imagedata r:id="rId374" o:title=""/>
                      </v:shape>
                      <o:OLEObject Type="Embed" ProgID="Equation.DSMT4" ShapeID="_x0000_i1231" DrawAspect="Content" ObjectID="_1825520259" r:id="rId375"/>
                    </w:object>
                  </w:r>
                </w:p>
              </w:tc>
              <w:tc>
                <w:tcPr>
                  <w:tcW w:w="1884" w:type="dxa"/>
                </w:tcPr>
                <w:p w14:paraId="44BF0DD0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126" w:type="dxa"/>
                </w:tcPr>
                <w:p w14:paraId="7081B2B6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9B5910" w14:paraId="4696B95C" w14:textId="77777777" w:rsidTr="00686AA3">
              <w:tc>
                <w:tcPr>
                  <w:tcW w:w="2709" w:type="dxa"/>
                </w:tcPr>
                <w:p w14:paraId="54358FF3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 w:rsidRPr="006B084B">
                    <w:rPr>
                      <w:rFonts w:ascii="Amiri" w:hAnsi="Amiri" w:cs="Amiri"/>
                      <w:color w:val="EE0000"/>
                      <w:position w:val="-6"/>
                      <w:sz w:val="28"/>
                      <w:szCs w:val="28"/>
                      <w:lang w:bidi="ar-DZ"/>
                    </w:rPr>
                    <w:object w:dxaOrig="1320" w:dyaOrig="340" w14:anchorId="38E9956C">
                      <v:shape id="_x0000_i1232" type="#_x0000_t75" style="width:66pt;height:17.25pt" o:ole="">
                        <v:imagedata r:id="rId376" o:title=""/>
                      </v:shape>
                      <o:OLEObject Type="Embed" ProgID="Equation.DSMT4" ShapeID="_x0000_i1232" DrawAspect="Content" ObjectID="_1825520260" r:id="rId377"/>
                    </w:object>
                  </w:r>
                </w:p>
              </w:tc>
              <w:tc>
                <w:tcPr>
                  <w:tcW w:w="1884" w:type="dxa"/>
                </w:tcPr>
                <w:p w14:paraId="25E04BB9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126" w:type="dxa"/>
                </w:tcPr>
                <w:p w14:paraId="28C5C802" w14:textId="77777777" w:rsidR="009B5910" w:rsidRDefault="009B5910" w:rsidP="009F4FD2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2415BAAA" w14:textId="77777777" w:rsidR="009B5910" w:rsidRDefault="009B5910" w:rsidP="008410B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حساب رتبة مقدار جداء او حاصل قسمة </w:t>
            </w:r>
          </w:p>
          <w:p w14:paraId="70A6E30C" w14:textId="77777777" w:rsidR="009B5910" w:rsidRDefault="009B5910" w:rsidP="008410B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D6134A7" w14:textId="77777777" w:rsidR="009B5910" w:rsidRDefault="009B5910" w:rsidP="00384B8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طريقة:</w:t>
            </w:r>
          </w:p>
          <w:p w14:paraId="252DB6B9" w14:textId="77777777" w:rsidR="009B5910" w:rsidRPr="008410BD" w:rsidRDefault="009B5910" w:rsidP="008410B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حساب رتبة مقدار جداء عددين أو حاصل قسمتهما نحسب جداء او حاصل قسمة رتبتي مقداري العددين ونأخذ تربة المقدار الناتج</w:t>
            </w:r>
          </w:p>
          <w:p w14:paraId="65C798B1" w14:textId="77777777" w:rsidR="009B5910" w:rsidRDefault="009B5910" w:rsidP="008410B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539B510" w14:textId="77777777" w:rsidR="009B5910" w:rsidRPr="009F4FD2" w:rsidRDefault="009B5910" w:rsidP="008410B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27 ص50</w:t>
            </w:r>
          </w:p>
          <w:p w14:paraId="01E3FCD6" w14:textId="77777777" w:rsidR="009B5910" w:rsidRPr="00C314E6" w:rsidRDefault="009B5910" w:rsidP="00384B87">
            <w:pPr>
              <w:tabs>
                <w:tab w:val="left" w:pos="113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22673EF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E6429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94D38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83988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7EDBD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C3AEE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1A974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B8A0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B817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82984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8EB2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013D2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5190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ED089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705349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8191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26A3A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0141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F0279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CFA7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91A33D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30263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37CC2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FAD6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C8CA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3CD80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37897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056D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2F748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97434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FBDC0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489A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90A8D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AA71FC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A98249A" w14:textId="77777777" w:rsidR="009B5910" w:rsidRDefault="009B591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EF45B78" wp14:editId="2F660FA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2728092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EAFAA8" w14:textId="77777777" w:rsidR="009B5910" w:rsidRPr="00BC3002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F9EEE27" w14:textId="77777777" w:rsidR="009B5910" w:rsidRPr="00BC3002" w:rsidRDefault="009B5910" w:rsidP="00BC300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BC300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C300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نظيم واج</w:t>
                            </w:r>
                            <w:r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 xml:space="preserve">راء </w:t>
                            </w:r>
                            <w:r w:rsidRPr="00BC300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على أعداد ناطقة أو حقيقية باليد</w:t>
                            </w:r>
                          </w:p>
                          <w:p w14:paraId="5F230FF4" w14:textId="77777777" w:rsidR="009B5910" w:rsidRPr="000377BF" w:rsidRDefault="009B5910" w:rsidP="00BC300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وبالحاسبة</w:t>
                            </w:r>
                            <w:r w:rsidRPr="00BC300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F45B78" id="_x0000_s1072" style="position:absolute;left:0;text-align:left;margin-left:-46.15pt;margin-top:66.05pt;width:543pt;height:53.2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BnnX9d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56EAFAA8" w14:textId="77777777" w:rsidR="009B5910" w:rsidRPr="00BC3002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BC300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F9EEE27" w14:textId="77777777" w:rsidR="009B5910" w:rsidRPr="00BC3002" w:rsidRDefault="009B5910" w:rsidP="00BC300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BC3002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BC300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BC3002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نظيم واج</w:t>
                      </w:r>
                      <w:r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 xml:space="preserve">راء </w:t>
                      </w:r>
                      <w:r w:rsidRPr="00BC3002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على أعداد ناطقة أو حقيقية باليد</w:t>
                      </w:r>
                    </w:p>
                    <w:p w14:paraId="5F230FF4" w14:textId="77777777" w:rsidR="009B5910" w:rsidRPr="000377BF" w:rsidRDefault="009B5910" w:rsidP="00BC300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BC300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وبالحاسبة</w:t>
                      </w:r>
                      <w:r w:rsidRPr="00BC300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7973DD5F" wp14:editId="6D0085F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44567340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2BA98B" w14:textId="77777777" w:rsidR="009B5910" w:rsidRPr="00BC3002" w:rsidRDefault="009B591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1814028E" w14:textId="77777777" w:rsidR="009B5910" w:rsidRDefault="009B591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973DD5F" id="_x0000_s1073" style="position:absolute;left:0;text-align:left;margin-left:-44.65pt;margin-top:.8pt;width:100.5pt;height:58.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7Ptcw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yUXMLD4todwuPPPQLUJw8q6i5tyLgAvhafKpn7TN+EiHNtAUHHqKsxX438feoz4NJEk5&#10;a2iTCh5+rYVXnJnvlkb1Mp9M4uolZnJ6PibGH0qWhxK7rm+A2pzTv+FkIqM+mh2pPdSvtPTz6JVE&#10;wkryXXCJfsfcYLfh9G1INZ8nNVo3J/DePjsZwWOh49y9tK/Cu35CkWb7AXZbJ6YfZrTTjZYW5msE&#10;XaUB3te1bwGtatqD/luJf8Ehn7T2n9/sD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tOez7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A2BA98B" w14:textId="77777777" w:rsidR="009B5910" w:rsidRPr="00BC3002" w:rsidRDefault="009B591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BC3002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1814028E" w14:textId="77777777" w:rsidR="009B5910" w:rsidRDefault="009B591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81F2EEA" wp14:editId="6F57A20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026759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6B91E4" w14:textId="77777777" w:rsidR="009B5910" w:rsidRPr="00BC3002" w:rsidRDefault="009B591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1F2EEA" id="_x0000_s1074" style="position:absolute;left:0;text-align:left;margin-left:396.35pt;margin-top:-.7pt;width:100.5pt;height:62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Cwy1g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2D6B91E4" w14:textId="77777777" w:rsidR="009B5910" w:rsidRPr="00BC3002" w:rsidRDefault="009B591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BC300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FF07470" wp14:editId="16AFAAA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6805612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833F41" w14:textId="77777777" w:rsidR="009B5910" w:rsidRPr="00BC3002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BC300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071E7895" w14:textId="77777777" w:rsidR="009B5910" w:rsidRPr="00BC3002" w:rsidRDefault="009B591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BC3002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BC300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جراء حساب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FF07470" id="_x0000_s1075" style="position:absolute;left:0;text-align:left;margin-left:66.35pt;margin-top:1.55pt;width:323.25pt;height:58.5pt;z-index:251778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" fillcolor="white [3212]" strokecolor="black [3213]" strokeweight="2pt">
                <v:textbox>
                  <w:txbxContent>
                    <w:p w14:paraId="35833F41" w14:textId="77777777" w:rsidR="009B5910" w:rsidRPr="00BC3002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BC3002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BC300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071E7895" w14:textId="77777777" w:rsidR="009B5910" w:rsidRPr="00BC3002" w:rsidRDefault="009B591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BC3002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BC300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جراء حساب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9C0E9A9" w14:textId="77777777" w:rsidR="009B5910" w:rsidRDefault="009B5910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48D0B756" w14:textId="77777777" w:rsidR="009B5910" w:rsidRPr="00792B9B" w:rsidRDefault="009B5910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B5910" w:rsidRPr="00792B9B" w14:paraId="5158103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A1627E6" w14:textId="77777777" w:rsidR="009B5910" w:rsidRPr="00305590" w:rsidRDefault="009B5910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F056B3D" w14:textId="77777777" w:rsidR="009B5910" w:rsidRPr="00305590" w:rsidRDefault="009B5910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DEFBDFA" w14:textId="77777777" w:rsidR="009B5910" w:rsidRPr="00305590" w:rsidRDefault="009B59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B5910" w:rsidRPr="00792B9B" w14:paraId="6F6B52FD" w14:textId="77777777" w:rsidTr="00305590">
        <w:tc>
          <w:tcPr>
            <w:tcW w:w="1278" w:type="dxa"/>
          </w:tcPr>
          <w:p w14:paraId="3A72D324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1AD8A7" w14:textId="77777777" w:rsidR="009B5910" w:rsidRDefault="009B591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F670EF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75AB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0DD4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76A83E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12120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09C5C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7B3B67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A2D148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43A274" w14:textId="77777777" w:rsidR="009B5910" w:rsidRDefault="009B591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C1A2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45089D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6847D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984CD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C95A4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994524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FE2669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1443B1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75AF7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D90F0C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22F648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4F0776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DE3BD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AB932E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3A3C40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265CDB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53632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BCE0BA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05FAC3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71F7B5" w14:textId="77777777" w:rsidR="009B5910" w:rsidRDefault="009B591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38D81C" w14:textId="77777777" w:rsidR="009B5910" w:rsidRPr="00FB5A89" w:rsidRDefault="009B591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3C77F98" w14:textId="77777777" w:rsidR="009B5910" w:rsidRDefault="009B59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776A065" w14:textId="77777777" w:rsidR="009B5910" w:rsidRPr="00FC7F5C" w:rsidRDefault="009B5910" w:rsidP="00346945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5CF402AE" w14:textId="77777777" w:rsidR="009B5910" w:rsidRDefault="009B5910" w:rsidP="00A652F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ستعمال الحاسبة</w:t>
            </w:r>
          </w:p>
          <w:p w14:paraId="1817ABB3" w14:textId="77777777" w:rsidR="009B5910" w:rsidRPr="0009557D" w:rsidRDefault="009B5910" w:rsidP="009B5910">
            <w:pPr>
              <w:pStyle w:val="Paragraphedeliste"/>
              <w:numPr>
                <w:ilvl w:val="0"/>
                <w:numId w:val="5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9557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في حساب قوة عدد نستعمل اللمسة </w:t>
            </w:r>
            <w:r w:rsidRPr="0030513E">
              <w:rPr>
                <w:position w:val="-18"/>
                <w:lang w:bidi="ar-DZ"/>
              </w:rPr>
              <w:object w:dxaOrig="460" w:dyaOrig="520" w14:anchorId="0DEE65A6">
                <v:shape id="_x0000_i1233" type="#_x0000_t75" style="width:23.25pt;height:26.25pt" o:ole="">
                  <v:imagedata r:id="rId378" o:title=""/>
                </v:shape>
                <o:OLEObject Type="Embed" ProgID="Equation.DSMT4" ShapeID="_x0000_i1233" DrawAspect="Content" ObjectID="_1825520261" r:id="rId379"/>
              </w:object>
            </w:r>
            <w:r w:rsidRPr="0009557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كمايلي:</w:t>
            </w:r>
          </w:p>
          <w:p w14:paraId="5F22A760" w14:textId="77777777" w:rsidR="009B5910" w:rsidRDefault="009B5910" w:rsidP="0030513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F7BF44D" w14:textId="77777777" w:rsidR="009B5910" w:rsidRDefault="009B5910" w:rsidP="0030513E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</w:t>
            </w:r>
            <w:r w:rsidRPr="0030513E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01:</w:t>
            </w:r>
            <w:r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ab/>
            </w:r>
          </w:p>
          <w:p w14:paraId="6158136D" w14:textId="77777777" w:rsidR="009B5910" w:rsidRDefault="009B5910" w:rsidP="0030513E">
            <w:pPr>
              <w:tabs>
                <w:tab w:val="left" w:pos="1389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30513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</w:t>
            </w:r>
            <w:r w:rsidRPr="0030513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60" w:dyaOrig="340" w14:anchorId="0DBE59FD">
                <v:shape id="_x0000_i1234" type="#_x0000_t75" style="width:18pt;height:17.25pt" o:ole="">
                  <v:imagedata r:id="rId380" o:title=""/>
                </v:shape>
                <o:OLEObject Type="Embed" ProgID="Equation.DSMT4" ShapeID="_x0000_i1234" DrawAspect="Content" ObjectID="_1825520262" r:id="rId381"/>
              </w:object>
            </w:r>
            <w:r w:rsidRPr="0030513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تبع الخطوات التالية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30513E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2740" w:dyaOrig="520" w14:anchorId="5A8EF9BA">
                <v:shape id="_x0000_i1235" type="#_x0000_t75" style="width:137.25pt;height:26.25pt" o:ole="">
                  <v:imagedata r:id="rId382" o:title=""/>
                </v:shape>
                <o:OLEObject Type="Embed" ProgID="Equation.DSMT4" ShapeID="_x0000_i1235" DrawAspect="Content" ObjectID="_1825520263" r:id="rId383"/>
              </w:object>
            </w:r>
          </w:p>
          <w:p w14:paraId="0AEE1431" w14:textId="77777777" w:rsidR="009B5910" w:rsidRDefault="009B5910" w:rsidP="0030513E">
            <w:pPr>
              <w:tabs>
                <w:tab w:val="left" w:pos="1389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A895C3D" w14:textId="77777777" w:rsidR="009B5910" w:rsidRDefault="009B5910" w:rsidP="0030513E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 </w:t>
            </w:r>
            <w:r w:rsidRPr="0030513E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02:</w:t>
            </w:r>
          </w:p>
          <w:p w14:paraId="32A47218" w14:textId="4895809B" w:rsidR="009B5910" w:rsidRDefault="009B5910" w:rsidP="0009557D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30513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</w:t>
            </w:r>
            <w:r w:rsidRPr="0030513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00" w:dyaOrig="460" w14:anchorId="3A0F44F7">
                <v:shape id="_x0000_i1236" type="#_x0000_t75" style="width:65.25pt;height:23.25pt" o:ole="">
                  <v:imagedata r:id="rId384" o:title=""/>
                </v:shape>
                <o:OLEObject Type="Embed" ProgID="Equation.DSMT4" ShapeID="_x0000_i1236" DrawAspect="Content" ObjectID="_1825520264" r:id="rId385"/>
              </w:object>
            </w:r>
            <w:r w:rsidRPr="0030513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تبع الخطوات </w:t>
            </w:r>
            <w:r w:rsidR="00C02D88" w:rsidRPr="0030513E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الية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30513E">
              <w:rPr>
                <w:rFonts w:ascii="Amiri" w:hAnsi="Amiri" w:cs="Amiri"/>
                <w:color w:val="EE0000"/>
                <w:position w:val="-18"/>
                <w:sz w:val="28"/>
                <w:szCs w:val="28"/>
                <w:lang w:bidi="ar-DZ"/>
              </w:rPr>
              <w:object w:dxaOrig="6640" w:dyaOrig="520" w14:anchorId="76D57CE3">
                <v:shape id="_x0000_i1237" type="#_x0000_t75" style="width:332.25pt;height:26.25pt" o:ole="">
                  <v:imagedata r:id="rId386" o:title=""/>
                </v:shape>
                <o:OLEObject Type="Embed" ProgID="Equation.DSMT4" ShapeID="_x0000_i1237" DrawAspect="Content" ObjectID="_1825520265" r:id="rId387"/>
              </w:object>
            </w:r>
          </w:p>
          <w:p w14:paraId="69B9C5B4" w14:textId="77777777" w:rsidR="009B5910" w:rsidRDefault="009B5910" w:rsidP="00F8052B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لاحظة: </w:t>
            </w:r>
          </w:p>
          <w:p w14:paraId="16E27311" w14:textId="78E7C581" w:rsidR="009B5910" w:rsidRDefault="00371578" w:rsidP="00F8052B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6E90EB75" wp14:editId="349EA294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42570</wp:posOffset>
                      </wp:positionV>
                      <wp:extent cx="1800225" cy="1628775"/>
                      <wp:effectExtent l="0" t="0" r="28575" b="28575"/>
                      <wp:wrapNone/>
                      <wp:docPr id="1569612087" name="Rectangle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0225" cy="1628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5DC8EE" w14:textId="56CDF94D" w:rsidR="00371578" w:rsidRDefault="00371578" w:rsidP="003715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6E1EA45" wp14:editId="13E5371B">
                                        <wp:extent cx="1511935" cy="1511935"/>
                                        <wp:effectExtent l="0" t="0" r="0" b="0"/>
                                        <wp:docPr id="84906535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49065359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11935" cy="15119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E90EB75" id="Rectangle 77" o:spid="_x0000_s1076" style="position:absolute;left:0;text-align:left;margin-left:2.7pt;margin-top:19.1pt;width:141.75pt;height:128.25pt;z-index:251786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725DC8EE" w14:textId="56CDF94D" w:rsidR="00371578" w:rsidRDefault="00371578" w:rsidP="003715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E1EA45" wp14:editId="13E5371B">
                                  <wp:extent cx="1511935" cy="1511935"/>
                                  <wp:effectExtent l="0" t="0" r="0" b="0"/>
                                  <wp:docPr id="84906535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49065359" name="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1935" cy="1511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B5910" w:rsidRPr="00F805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عدد 270 يظهر مباشرة بعد غلق الاقواس </w:t>
            </w:r>
          </w:p>
          <w:p w14:paraId="08652381" w14:textId="77777777" w:rsidR="009B5910" w:rsidRDefault="009B5910" w:rsidP="00F8052B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2B0FB48D" w14:textId="77777777" w:rsidR="009B5910" w:rsidRPr="0009557D" w:rsidRDefault="009B5910" w:rsidP="009B5910">
            <w:pPr>
              <w:pStyle w:val="Paragraphedeliste"/>
              <w:numPr>
                <w:ilvl w:val="0"/>
                <w:numId w:val="51"/>
              </w:num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805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الجذر التربيعي لعدد نستعمل اللمسة </w:t>
            </w:r>
            <w:r w:rsidRPr="00F8052B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540" w:dyaOrig="520" w14:anchorId="77250367">
                <v:shape id="_x0000_i1238" type="#_x0000_t75" style="width:27pt;height:26.25pt" o:ole="">
                  <v:imagedata r:id="rId388" o:title=""/>
                </v:shape>
                <o:OLEObject Type="Embed" ProgID="Equation.DSMT4" ShapeID="_x0000_i1238" DrawAspect="Content" ObjectID="_1825520266" r:id="rId389"/>
              </w:objec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148E50E7" w14:textId="77777777" w:rsidR="009B5910" w:rsidRDefault="009B5910" w:rsidP="0009557D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2C272EE" w14:textId="77777777" w:rsidR="009B5910" w:rsidRDefault="009B5910" w:rsidP="00F8052B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مثال 01: </w:t>
            </w:r>
          </w:p>
          <w:p w14:paraId="68BFD319" w14:textId="77777777" w:rsidR="009B5910" w:rsidRDefault="009B5910" w:rsidP="00F8052B">
            <w:pPr>
              <w:tabs>
                <w:tab w:val="left" w:pos="1389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805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</w:t>
            </w:r>
            <w:r w:rsidRPr="00F8052B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700" w:dyaOrig="400" w14:anchorId="620078D5">
                <v:shape id="_x0000_i1239" type="#_x0000_t75" style="width:35.25pt;height:20.25pt" o:ole="">
                  <v:imagedata r:id="rId390" o:title=""/>
                </v:shape>
                <o:OLEObject Type="Embed" ProgID="Equation.DSMT4" ShapeID="_x0000_i1239" DrawAspect="Content" ObjectID="_1825520267" r:id="rId391"/>
              </w:object>
            </w:r>
            <w:r w:rsidRPr="00F8052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تبع الخطوات التالية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A25EE7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40" w:dyaOrig="520" w14:anchorId="47286B4E">
                <v:shape id="_x0000_i1240" type="#_x0000_t75" style="width:81.75pt;height:26.25pt" o:ole="">
                  <v:imagedata r:id="rId392" o:title=""/>
                </v:shape>
                <o:OLEObject Type="Embed" ProgID="Equation.DSMT4" ShapeID="_x0000_i1240" DrawAspect="Content" ObjectID="_1825520268" r:id="rId393"/>
              </w:object>
            </w:r>
          </w:p>
          <w:p w14:paraId="22126098" w14:textId="77777777" w:rsidR="009B5910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105A05" w14:textId="77777777" w:rsidR="009B5910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ملاحظة: النتيجة تظهر على الشاشة مباشرة بعد اللمسة </w:t>
            </w:r>
            <w:r w:rsidRPr="00F8052B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540" w:dyaOrig="520" w14:anchorId="74A966B3">
                <v:shape id="_x0000_i1241" type="#_x0000_t75" style="width:27pt;height:26.25pt" o:ole="">
                  <v:imagedata r:id="rId388" o:title=""/>
                </v:shape>
                <o:OLEObject Type="Embed" ProgID="Equation.DSMT4" ShapeID="_x0000_i1241" DrawAspect="Content" ObjectID="_1825520269" r:id="rId394"/>
              </w:object>
            </w:r>
          </w:p>
          <w:p w14:paraId="2C5A5180" w14:textId="77777777" w:rsidR="009B5910" w:rsidRDefault="009B5910" w:rsidP="00F8052B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مثال 02:</w:t>
            </w:r>
          </w:p>
          <w:p w14:paraId="1FF5739E" w14:textId="77777777" w:rsidR="009B5910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A25EE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حساب </w:t>
            </w:r>
            <w:r w:rsidRPr="00A25EE7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840" w:dyaOrig="400" w14:anchorId="21D5D94A">
                <v:shape id="_x0000_i1242" type="#_x0000_t75" style="width:42pt;height:20.25pt" o:ole="">
                  <v:imagedata r:id="rId395" o:title=""/>
                </v:shape>
                <o:OLEObject Type="Embed" ProgID="Equation.DSMT4" ShapeID="_x0000_i1242" DrawAspect="Content" ObjectID="_1825520270" r:id="rId396"/>
              </w:object>
            </w:r>
            <w:r w:rsidRPr="00A25EE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تبع الخطوات التالية:  </w:t>
            </w:r>
            <w:r w:rsidRPr="00A25EE7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2680" w:dyaOrig="520" w14:anchorId="23FDB3E4">
                <v:shape id="_x0000_i1243" type="#_x0000_t75" style="width:134.25pt;height:26.25pt" o:ole="">
                  <v:imagedata r:id="rId397" o:title=""/>
                </v:shape>
                <o:OLEObject Type="Embed" ProgID="Equation.DSMT4" ShapeID="_x0000_i1243" DrawAspect="Content" ObjectID="_1825520271" r:id="rId398"/>
              </w:object>
            </w:r>
          </w:p>
          <w:p w14:paraId="26613F41" w14:textId="77777777" w:rsidR="009B5910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BC465B2" w14:textId="77777777" w:rsidR="009B5910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87E49A3" w14:textId="77777777" w:rsidR="009B5910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FDBC250" w14:textId="77777777" w:rsidR="009B5910" w:rsidRPr="0009557D" w:rsidRDefault="009B5910" w:rsidP="00A25EE7">
            <w:pPr>
              <w:tabs>
                <w:tab w:val="left" w:pos="1389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CBA5793" w14:textId="77777777" w:rsidR="009B5910" w:rsidRPr="00346945" w:rsidRDefault="009B5910" w:rsidP="00A652F0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346945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نظيم حساب باليد أو بالحاسبة</w:t>
            </w:r>
          </w:p>
          <w:p w14:paraId="63BE5414" w14:textId="77777777" w:rsidR="009B5910" w:rsidRDefault="009B5910" w:rsidP="00BC300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AC6D84" w14:textId="77777777" w:rsidR="009B5910" w:rsidRPr="00346945" w:rsidRDefault="009B5910" w:rsidP="00346945">
            <w:pPr>
              <w:bidi/>
              <w:ind w:left="6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4694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ند إجراء حساب ما، نتبع عادة الخطوات التالية احتراما لأولويات العمليات حيث ننجز على   التوالي:</w:t>
            </w:r>
          </w:p>
          <w:p w14:paraId="4CF22A28" w14:textId="77777777" w:rsidR="009B5910" w:rsidRDefault="009B5910" w:rsidP="009B5910">
            <w:pPr>
              <w:numPr>
                <w:ilvl w:val="1"/>
                <w:numId w:val="50"/>
              </w:numPr>
              <w:bidi/>
              <w:ind w:left="773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34694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حسابات داخل الأقواس.</w:t>
            </w:r>
          </w:p>
          <w:p w14:paraId="01482C22" w14:textId="77777777" w:rsidR="009B5910" w:rsidRDefault="009B5910" w:rsidP="009B5910">
            <w:pPr>
              <w:numPr>
                <w:ilvl w:val="1"/>
                <w:numId w:val="50"/>
              </w:numPr>
              <w:bidi/>
              <w:ind w:left="77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4694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حسابات المتعلقة بالقوى والجذور التربيعية.</w:t>
            </w:r>
          </w:p>
          <w:p w14:paraId="48D1C188" w14:textId="77777777" w:rsidR="009B5910" w:rsidRDefault="009B5910" w:rsidP="009B5910">
            <w:pPr>
              <w:numPr>
                <w:ilvl w:val="1"/>
                <w:numId w:val="50"/>
              </w:numPr>
              <w:bidi/>
              <w:ind w:left="77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4694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مليات الضرب والقسمة حسب ترتيب كتابتها.</w:t>
            </w:r>
          </w:p>
          <w:p w14:paraId="31FA6C8E" w14:textId="77777777" w:rsidR="009B5910" w:rsidRPr="000538B5" w:rsidRDefault="009B5910" w:rsidP="009B5910">
            <w:pPr>
              <w:numPr>
                <w:ilvl w:val="1"/>
                <w:numId w:val="50"/>
              </w:numPr>
              <w:bidi/>
              <w:ind w:left="77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538B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مليات الجمع والطرح حسب ترتيب كتابتها.</w:t>
            </w:r>
          </w:p>
          <w:p w14:paraId="6F2342F9" w14:textId="77777777" w:rsidR="009B5910" w:rsidRPr="00792B9B" w:rsidRDefault="009B5910" w:rsidP="00346945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6CD3DEC" w14:textId="77777777" w:rsidR="009B5910" w:rsidRDefault="009B591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ACD5D20" w14:textId="77777777" w:rsidR="009B5910" w:rsidRPr="00546DB4" w:rsidRDefault="009B5910" w:rsidP="00546DB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46DB4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أمثلة</w:t>
            </w:r>
          </w:p>
          <w:p w14:paraId="337A7F06" w14:textId="77777777" w:rsidR="009B5910" w:rsidRPr="00546DB4" w:rsidRDefault="009B5910" w:rsidP="00546DB4">
            <w:pPr>
              <w:bidi/>
              <w:ind w:left="70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46DB4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1) تنظيم حساب باليد: </w:t>
            </w:r>
          </w:p>
          <w:p w14:paraId="7D67E051" w14:textId="77777777" w:rsidR="009B5910" w:rsidRDefault="009B5910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6C32AAD2" wp14:editId="6ED0388A">
                      <wp:simplePos x="0" y="0"/>
                      <wp:positionH relativeFrom="column">
                        <wp:posOffset>186690</wp:posOffset>
                      </wp:positionH>
                      <wp:positionV relativeFrom="paragraph">
                        <wp:posOffset>116205</wp:posOffset>
                      </wp:positionV>
                      <wp:extent cx="4914900" cy="1162050"/>
                      <wp:effectExtent l="0" t="0" r="19050" b="19050"/>
                      <wp:wrapNone/>
                      <wp:docPr id="1179115059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14900" cy="1162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D5FEAF" w14:textId="77777777" w:rsidR="009B5910" w:rsidRDefault="009B5910" w:rsidP="00546DB4">
                                  <w:pPr>
                                    <w:bidi/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45EB2C" wp14:editId="735BF9BB">
                                        <wp:extent cx="4706620" cy="937895"/>
                                        <wp:effectExtent l="0" t="0" r="0" b="0"/>
                                        <wp:docPr id="38416743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84167433" name=""/>
                                                <pic:cNvPicPr/>
                                              </pic:nvPicPr>
                                              <pic:blipFill>
                                                <a:blip r:embed="rId39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706620" cy="9378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32AAD2" id="_x0000_s1077" style="position:absolute;left:0;text-align:left;margin-left:14.7pt;margin-top:9.15pt;width:387pt;height:91.5pt;z-index:251781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" fillcolor="white [3212]" strokecolor="white [3212]" strokeweight="2pt">
                      <v:textbox>
                        <w:txbxContent>
                          <w:p w14:paraId="48D5FEAF" w14:textId="77777777" w:rsidR="009B5910" w:rsidRDefault="009B5910" w:rsidP="00546DB4">
                            <w:pPr>
                              <w:bidi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45EB2C" wp14:editId="735BF9BB">
                                  <wp:extent cx="4706620" cy="937895"/>
                                  <wp:effectExtent l="0" t="0" r="0" b="0"/>
                                  <wp:docPr id="3841674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84167433" name=""/>
                                          <pic:cNvPicPr/>
                                        </pic:nvPicPr>
                                        <pic:blipFill>
                                          <a:blip r:embed="rId39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706620" cy="9378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5158D26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6D498E2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4FA0B23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78A336E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BE3C426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BE8C0B1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B352CCE" w14:textId="77777777" w:rsidR="009B5910" w:rsidRDefault="009B5910" w:rsidP="00546DB4">
            <w:pPr>
              <w:bidi/>
              <w:ind w:left="70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  <w:r w:rsidRPr="0021620A">
              <w:rPr>
                <w:rFonts w:cs="Arabic Transparent" w:hint="cs"/>
                <w:color w:val="FF0000"/>
                <w:sz w:val="28"/>
                <w:szCs w:val="28"/>
                <w:rtl/>
                <w:lang w:bidi="ar-DZ"/>
              </w:rPr>
              <w:t>2</w:t>
            </w:r>
            <w:r w:rsidRPr="00546DB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) كتابة برنامج حساب بالحاسبة:</w:t>
            </w:r>
          </w:p>
          <w:p w14:paraId="1204A0E6" w14:textId="77777777" w:rsidR="009B5910" w:rsidRPr="00546DB4" w:rsidRDefault="009B5910" w:rsidP="00546DB4">
            <w:pPr>
              <w:bidi/>
              <w:ind w:left="70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451608E2" wp14:editId="795F9E97">
                      <wp:simplePos x="0" y="0"/>
                      <wp:positionH relativeFrom="column">
                        <wp:posOffset>4472940</wp:posOffset>
                      </wp:positionH>
                      <wp:positionV relativeFrom="paragraph">
                        <wp:posOffset>151130</wp:posOffset>
                      </wp:positionV>
                      <wp:extent cx="676275" cy="619125"/>
                      <wp:effectExtent l="0" t="0" r="28575" b="28575"/>
                      <wp:wrapNone/>
                      <wp:docPr id="16019413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6275" cy="619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B501CA" w14:textId="77777777" w:rsidR="009B5910" w:rsidRDefault="009B5910" w:rsidP="00546DB4">
                                  <w:pPr>
                                    <w:jc w:val="center"/>
                                  </w:pPr>
                                  <w:r w:rsidRPr="008F0C50">
                                    <w:rPr>
                                      <w:rFonts w:cs="Arabic Transparent"/>
                                      <w:position w:val="-28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820" w:dyaOrig="700" w14:anchorId="2A8879CA">
                                      <v:shape id="_x0000_i1245" type="#_x0000_t75" style="width:36.75pt;height:31.5pt" o:ole="">
                                        <v:imagedata r:id="rId400" o:title=""/>
                                      </v:shape>
                                      <o:OLEObject Type="Embed" ProgID="Equation.3" ShapeID="_x0000_i1245" DrawAspect="Content" ObjectID="_1825520718" r:id="rId40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51608E2" id="Rectangle 10" o:spid="_x0000_s1078" style="position:absolute;left:0;text-align:left;margin-left:352.2pt;margin-top:11.9pt;width:53.25pt;height:48.7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50B501CA" w14:textId="77777777" w:rsidR="009B5910" w:rsidRDefault="009B5910" w:rsidP="00546DB4">
                            <w:pPr>
                              <w:jc w:val="center"/>
                            </w:pPr>
                            <w:r w:rsidRPr="008F0C50">
                              <w:rPr>
                                <w:rFonts w:cs="Arabic Transparent"/>
                                <w:position w:val="-28"/>
                                <w:sz w:val="28"/>
                                <w:szCs w:val="28"/>
                                <w:lang w:bidi="ar-DZ"/>
                              </w:rPr>
                              <w:object w:dxaOrig="820" w:dyaOrig="700" w14:anchorId="2A8879CA">
                                <v:shape id="_x0000_i1245" type="#_x0000_t75" style="width:36.75pt;height:31.5pt" o:ole="">
                                  <v:imagedata r:id="rId400" o:title=""/>
                                </v:shape>
                                <o:OLEObject Type="Embed" ProgID="Equation.3" ShapeID="_x0000_i1245" DrawAspect="Content" ObjectID="_1825520718" r:id="rId402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tbl>
            <w:tblPr>
              <w:bidiVisual/>
              <w:tblW w:w="0" w:type="auto"/>
              <w:tblInd w:w="442" w:type="dxa"/>
              <w:tblLook w:val="01E0" w:firstRow="1" w:lastRow="1" w:firstColumn="1" w:lastColumn="1" w:noHBand="0" w:noVBand="0"/>
            </w:tblPr>
            <w:tblGrid>
              <w:gridCol w:w="1880"/>
              <w:gridCol w:w="5817"/>
            </w:tblGrid>
            <w:tr w:rsidR="009B5910" w:rsidRPr="008F0C50" w14:paraId="118745F1" w14:textId="77777777" w:rsidTr="0074270A">
              <w:trPr>
                <w:trHeight w:val="696"/>
              </w:trPr>
              <w:tc>
                <w:tcPr>
                  <w:tcW w:w="2076" w:type="dxa"/>
                  <w:vAlign w:val="bottom"/>
                </w:tcPr>
                <w:p w14:paraId="569D44A9" w14:textId="77777777" w:rsidR="009B5910" w:rsidRPr="008F0C50" w:rsidRDefault="009B5910" w:rsidP="00546DB4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8F0C50">
                    <w:rPr>
                      <w:rFonts w:cs="Arabic Transparent"/>
                      <w:noProof/>
                      <w:sz w:val="28"/>
                      <w:szCs w:val="28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82144" behindDoc="0" locked="0" layoutInCell="1" allowOverlap="1" wp14:anchorId="6453F48C" wp14:editId="03D99C12">
                            <wp:simplePos x="0" y="0"/>
                            <wp:positionH relativeFrom="column">
                              <wp:posOffset>391795</wp:posOffset>
                            </wp:positionH>
                            <wp:positionV relativeFrom="paragraph">
                              <wp:posOffset>-466725</wp:posOffset>
                            </wp:positionV>
                            <wp:extent cx="323850" cy="9525"/>
                            <wp:effectExtent l="38100" t="76200" r="0" b="85725"/>
                            <wp:wrapNone/>
                            <wp:docPr id="385830031" name="Connecteur droit 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0" y="0"/>
                                      <a:ext cx="323850" cy="95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196DA5E" id="Connecteur droit 9" o:spid="_x0000_s1026" style="position:absolute;flip:x y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85pt,-36.75pt" to="56.35pt,-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">
                            <v:stroke endarrow="block"/>
                          </v:line>
                        </w:pict>
                      </mc:Fallback>
                    </mc:AlternateContent>
                  </w:r>
                </w:p>
              </w:tc>
              <w:tc>
                <w:tcPr>
                  <w:tcW w:w="6480" w:type="dxa"/>
                </w:tcPr>
                <w:p w14:paraId="6A5FEE92" w14:textId="77777777" w:rsidR="009B5910" w:rsidRPr="008F0C50" w:rsidRDefault="009B5910" w:rsidP="00546DB4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8F0C50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83168" behindDoc="0" locked="0" layoutInCell="1" allowOverlap="1" wp14:anchorId="4E44FFA8" wp14:editId="4810B4CF">
                            <wp:simplePos x="0" y="0"/>
                            <wp:positionH relativeFrom="column">
                              <wp:posOffset>-41910</wp:posOffset>
                            </wp:positionH>
                            <wp:positionV relativeFrom="paragraph">
                              <wp:posOffset>54610</wp:posOffset>
                            </wp:positionV>
                            <wp:extent cx="3996690" cy="368300"/>
                            <wp:effectExtent l="0" t="0" r="26670" b="15240"/>
                            <wp:wrapNone/>
                            <wp:docPr id="795405331" name="Groupe 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996690" cy="368300"/>
                                      <a:chOff x="830" y="3791"/>
                                      <a:chExt cx="6294" cy="580"/>
                                    </a:xfrm>
                                  </wpg:grpSpPr>
                                  <wps:wsp>
                                    <wps:cNvPr id="224167565" name="AutoShap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5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62808327" name="AutoShap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7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4480699" name="AutoShap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9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0053591" name="AutoShap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1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7241658" name="AutoShape 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53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25900144" name="AutoShape 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95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34445350" name="AutoShape 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7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7393298" name="AutoShape 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9044021" name="AutoShape 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24" y="3811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90253126" name="AutoShape 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44" y="3811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34912824" name="AutoShape 1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7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49110724" name="AutoShape 1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1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77613830" name="AutoShape 1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3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80214482" name="AutoShape 1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51" y="3807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0291489" name="AutoShape 1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64" y="3811"/>
                                        <a:ext cx="360" cy="540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50000"/>
                                          </a:srgbClr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30063795" name="Text Box 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44" y="3891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FCCC187" w14:textId="77777777" w:rsidR="009B5910" w:rsidRPr="00556D9B" w:rsidRDefault="009B5910" w:rsidP="00546DB4">
                                          <w:pPr>
                                            <w:jc w:val="center"/>
                                            <w:rPr>
                                              <w:b/>
                                              <w:bCs/>
                                              <w:lang w:bidi="ar-DZ"/>
                                            </w:rPr>
                                          </w:pPr>
                                          <w:r w:rsidRPr="00556D9B"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rtl/>
                                              <w:lang w:bidi="ar-DZ"/>
                                            </w:rPr>
                                            <w:t>×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89448809" name="Text Box 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0" y="3879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C5DCB75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99441687" name="Text Box 2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64" y="3867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9CABD1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1258879" name="Text Box 2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04" y="3871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E88C201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52494555" name="Text Box 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97" y="3935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E9E09A6" w14:textId="77777777" w:rsidR="009B5910" w:rsidRDefault="009B5910" w:rsidP="00546DB4"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t>^</w:t>
                                          </w:r>
                                          <w:r>
                                            <w:t>£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16302224" name="Text Box 2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84" y="3831"/>
                                        <a:ext cx="72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1AF427F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t>(-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8794183" name="Text Box 2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57" y="3895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7BDDDC1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08716274" name="Text Box 2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84" y="3791"/>
                                        <a:ext cx="36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35B2FD5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556D9B">
                                            <w:rPr>
                                              <w:b/>
                                              <w:bCs/>
                                            </w:rPr>
                                            <w:sym w:font="Symbol" w:char="F0B8"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66511985" name="Text Box 2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04" y="3831"/>
                                        <a:ext cx="36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6FB35D4" w14:textId="77777777" w:rsidR="009B5910" w:rsidRPr="00556D9B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(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42180150" name="Text Box 2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64" y="3831"/>
                                        <a:ext cx="36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B61CA9C" w14:textId="77777777" w:rsidR="009B5910" w:rsidRPr="004F446A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87243127" name="Text Box 2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24" y="3891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27E2081" w14:textId="77777777" w:rsidR="009B5910" w:rsidRPr="004F446A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20110317" name="Text Box 3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84" y="3871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D7C3645" w14:textId="77777777" w:rsidR="009B5910" w:rsidRPr="004F446A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-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80033097" name="Text Box 3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477" y="3895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B9B83DD" w14:textId="77777777" w:rsidR="009B5910" w:rsidRPr="004F446A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93581421" name="Text Box 3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44" y="3807"/>
                                        <a:ext cx="36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599A4FE" w14:textId="77777777" w:rsidR="009B5910" w:rsidRPr="004F446A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68800685" name="Text Box 3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44" y="3891"/>
                                        <a:ext cx="36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644E6C8" w14:textId="77777777" w:rsidR="009B5910" w:rsidRPr="004F446A" w:rsidRDefault="009B5910" w:rsidP="00546DB4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E44FFA8" id="Groupe 8" o:spid="_x0000_s1079" style="position:absolute;left:0;text-align:left;margin-left:-3.3pt;margin-top:4.3pt;width:314.7pt;height:29pt;z-index:251783168" coordorigin="830,3791" coordsize="6294,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">
                            <v:roundrect id="AutoShape 4" o:spid="_x0000_s1080" style="position:absolute;left:85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">
                              <v:shadow on="t" opacity=".5"/>
                            </v:roundrect>
                            <v:roundrect id="AutoShape 5" o:spid="_x0000_s1081" style="position:absolute;left:127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">
                              <v:shadow on="t" opacity=".5"/>
                            </v:roundrect>
                            <v:roundrect id="AutoShape 6" o:spid="_x0000_s1082" style="position:absolute;left:169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">
                              <v:shadow on="t" opacity=".5"/>
                            </v:roundrect>
                            <v:roundrect id="AutoShape 7" o:spid="_x0000_s1083" style="position:absolute;left:211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">
                              <v:shadow on="t" opacity=".5"/>
                            </v:roundrect>
                            <v:roundrect id="AutoShape 8" o:spid="_x0000_s1084" style="position:absolute;left:253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">
                              <v:shadow on="t" opacity=".5"/>
                            </v:roundrect>
                            <v:roundrect id="AutoShape 9" o:spid="_x0000_s1085" style="position:absolute;left:295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">
                              <v:shadow on="t" opacity=".5"/>
                            </v:roundrect>
                            <v:roundrect id="AutoShape 10" o:spid="_x0000_s1086" style="position:absolute;left:337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">
                              <v:shadow on="t" opacity=".5"/>
                            </v:roundrect>
                            <v:roundrect id="AutoShape 11" o:spid="_x0000_s1087" style="position:absolute;left:379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">
                              <v:shadow on="t" opacity=".5"/>
                            </v:roundrect>
                            <v:roundrect id="AutoShape 12" o:spid="_x0000_s1088" style="position:absolute;left:4224;top:3811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">
                              <v:shadow on="t" opacity=".5"/>
                            </v:roundrect>
                            <v:roundrect id="AutoShape 13" o:spid="_x0000_s1089" style="position:absolute;left:4644;top:3811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">
                              <v:shadow on="t" opacity=".5"/>
                            </v:roundrect>
                            <v:roundrect id="AutoShape 14" o:spid="_x0000_s1090" style="position:absolute;left:507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">
                              <v:shadow on="t" opacity=".5"/>
                            </v:roundrect>
                            <v:roundrect id="AutoShape 15" o:spid="_x0000_s1091" style="position:absolute;left:551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">
                              <v:shadow on="t" opacity=".5"/>
                            </v:roundrect>
                            <v:roundrect id="AutoShape 16" o:spid="_x0000_s1092" style="position:absolute;left:593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">
                              <v:shadow on="t" opacity=".5"/>
                            </v:roundrect>
                            <v:roundrect id="AutoShape 17" o:spid="_x0000_s1093" style="position:absolute;left:6351;top:3807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">
                              <v:shadow on="t" opacity=".5"/>
                            </v:roundrect>
                            <v:roundrect id="AutoShape 18" o:spid="_x0000_s1094" style="position:absolute;left:6764;top:3811;width:36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">
                              <v:shadow on="t" opacity=".5"/>
                            </v:roundrect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9" o:spid="_x0000_s1095" type="#_x0000_t202" style="position:absolute;left:1244;top:389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" filled="f" stroked="f">
                              <v:textbox>
                                <w:txbxContent>
                                  <w:p w14:paraId="1FCCC187" w14:textId="77777777" w:rsidR="009B5910" w:rsidRPr="00556D9B" w:rsidRDefault="009B5910" w:rsidP="00546DB4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 w:rsidRPr="00556D9B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ar-DZ"/>
                                      </w:rPr>
                                      <w:t>×</w:t>
                                    </w:r>
                                  </w:p>
                                </w:txbxContent>
                              </v:textbox>
                            </v:shape>
                            <v:shape id="Text Box 20" o:spid="_x0000_s1096" type="#_x0000_t202" style="position:absolute;left:830;top:387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" filled="f" stroked="f">
                              <v:textbox>
                                <w:txbxContent>
                                  <w:p w14:paraId="7C5DCB75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21" o:spid="_x0000_s1097" type="#_x0000_t202" style="position:absolute;left:1664;top:386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" filled="f" stroked="f">
                              <v:textbox>
                                <w:txbxContent>
                                  <w:p w14:paraId="559CABD1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" o:spid="_x0000_s1098" type="#_x0000_t202" style="position:absolute;left:2104;top:387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" filled="f" stroked="f">
                              <v:textbox>
                                <w:txbxContent>
                                  <w:p w14:paraId="7E88C201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23" o:spid="_x0000_s1099" type="#_x0000_t202" style="position:absolute;left:2497;top:393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" filled="f" stroked="f">
                              <v:textbox>
                                <w:txbxContent>
                                  <w:p w14:paraId="6E9E09A6" w14:textId="77777777" w:rsidR="009B5910" w:rsidRDefault="009B5910" w:rsidP="00546DB4"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t>^</w:t>
                                    </w:r>
                                    <w:r>
                                      <w:t>£</w:t>
                                    </w:r>
                                  </w:p>
                                </w:txbxContent>
                              </v:textbox>
                            </v:shape>
                            <v:shape id="Text Box 24" o:spid="_x0000_s1100" type="#_x0000_t202" style="position:absolute;left:2884;top:383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" filled="f" stroked="f">
                              <v:textbox>
                                <w:txbxContent>
                                  <w:p w14:paraId="51AF427F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t>(-)</w:t>
                                    </w:r>
                                  </w:p>
                                </w:txbxContent>
                              </v:textbox>
                            </v:shape>
                            <v:shape id="Text Box 25" o:spid="_x0000_s1101" type="#_x0000_t202" style="position:absolute;left:3357;top:389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" filled="f" stroked="f">
                              <v:textbox>
                                <w:txbxContent>
                                  <w:p w14:paraId="77BDDDC1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26" o:spid="_x0000_s1102" type="#_x0000_t202" style="position:absolute;left:3784;top:3791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" filled="f" stroked="f">
                              <v:textbox>
                                <w:txbxContent>
                                  <w:p w14:paraId="435B2FD5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556D9B">
                                      <w:rPr>
                                        <w:b/>
                                        <w:bCs/>
                                      </w:rPr>
                                      <w:sym w:font="Symbol" w:char="F0B8"/>
                                    </w:r>
                                  </w:p>
                                </w:txbxContent>
                              </v:textbox>
                            </v:shape>
                            <v:shape id="Text Box 27" o:spid="_x0000_s1103" type="#_x0000_t202" style="position:absolute;left:4204;top:3831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" filled="f" stroked="f">
                              <v:textbox>
                                <w:txbxContent>
                                  <w:p w14:paraId="66FB35D4" w14:textId="77777777" w:rsidR="009B5910" w:rsidRPr="00556D9B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(</w:t>
                                    </w:r>
                                  </w:p>
                                </w:txbxContent>
                              </v:textbox>
                            </v:shape>
                            <v:shape id="Text Box 28" o:spid="_x0000_s1104" type="#_x0000_t202" style="position:absolute;left:6764;top:3831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" filled="f" stroked="f">
                              <v:textbox>
                                <w:txbxContent>
                                  <w:p w14:paraId="7B61CA9C" w14:textId="77777777" w:rsidR="009B5910" w:rsidRPr="004F446A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29" o:spid="_x0000_s1105" type="#_x0000_t202" style="position:absolute;left:4624;top:389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" filled="f" stroked="f">
                              <v:textbox>
                                <w:txbxContent>
                                  <w:p w14:paraId="227E2081" w14:textId="77777777" w:rsidR="009B5910" w:rsidRPr="004F446A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30" o:spid="_x0000_s1106" type="#_x0000_t202" style="position:absolute;left:5084;top:387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" filled="f" stroked="f">
                              <v:textbox>
                                <w:txbxContent>
                                  <w:p w14:paraId="4D7C3645" w14:textId="77777777" w:rsidR="009B5910" w:rsidRPr="004F446A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-</w:t>
                                    </w:r>
                                  </w:p>
                                </w:txbxContent>
                              </v:textbox>
                            </v:shape>
                            <v:shape id="Text Box 31" o:spid="_x0000_s1107" type="#_x0000_t202" style="position:absolute;left:5477;top:389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" filled="f" stroked="f">
                              <v:textbox>
                                <w:txbxContent>
                                  <w:p w14:paraId="3B9B83DD" w14:textId="77777777" w:rsidR="009B5910" w:rsidRPr="004F446A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32" o:spid="_x0000_s1108" type="#_x0000_t202" style="position:absolute;left:5944;top:380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" filled="f" stroked="f">
                              <v:textbox>
                                <w:txbxContent>
                                  <w:p w14:paraId="2599A4FE" w14:textId="77777777" w:rsidR="009B5910" w:rsidRPr="004F446A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Text Box 33" o:spid="_x0000_s1109" type="#_x0000_t202" style="position:absolute;left:6344;top:389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" filled="f" stroked="f">
                              <v:textbox>
                                <w:txbxContent>
                                  <w:p w14:paraId="5644E6C8" w14:textId="77777777" w:rsidR="009B5910" w:rsidRPr="004F446A" w:rsidRDefault="009B5910" w:rsidP="00546DB4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7D503572" w14:textId="4254A9FE" w:rsidR="009B5910" w:rsidRPr="008F0C50" w:rsidRDefault="00371578" w:rsidP="00546DB4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="Arabic Transparent"/>
                      <w:noProof/>
                      <w:sz w:val="28"/>
                      <w:szCs w:val="28"/>
                      <w:rtl/>
                      <w:lang w:val="ar-DZ" w:bidi="ar-DZ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85216" behindDoc="0" locked="0" layoutInCell="1" allowOverlap="1" wp14:anchorId="450A5E9F" wp14:editId="6A3E717C">
                            <wp:simplePos x="0" y="0"/>
                            <wp:positionH relativeFrom="column">
                              <wp:posOffset>-53340</wp:posOffset>
                            </wp:positionH>
                            <wp:positionV relativeFrom="paragraph">
                              <wp:posOffset>322580</wp:posOffset>
                            </wp:positionV>
                            <wp:extent cx="2324100" cy="2305050"/>
                            <wp:effectExtent l="0" t="0" r="19050" b="19050"/>
                            <wp:wrapNone/>
                            <wp:docPr id="1358651517" name="Rectangle 7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2324100" cy="230505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3EC44A5" w14:textId="4B22E3F1" w:rsidR="00371578" w:rsidRDefault="00371578" w:rsidP="00371578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noProof/>
                                          </w:rPr>
                                          <w:drawing>
                                            <wp:inline distT="0" distB="0" distL="0" distR="0" wp14:anchorId="148F63E7" wp14:editId="3CF01C18">
                                              <wp:extent cx="2115820" cy="2115820"/>
                                              <wp:effectExtent l="0" t="0" r="0" b="0"/>
                                              <wp:docPr id="1844151628" name="Image 1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1844151628" name=""/>
                                                      <pic:cNvPicPr/>
                                                    </pic:nvPicPr>
                                                    <pic:blipFill>
                                                      <a:blip r:embed="rId56"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>
                                                      <a:xfrm>
                                                        <a:off x="0" y="0"/>
                                                        <a:ext cx="2115820" cy="211582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450A5E9F" id="Rectangle 76" o:spid="_x0000_s1110" style="position:absolute;left:0;text-align:left;margin-left:-4.2pt;margin-top:25.4pt;width:183pt;height:181.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" fillcolor="white [3201]" strokecolor="white [3212]" strokeweight="2pt">
                            <v:textbox>
                              <w:txbxContent>
                                <w:p w14:paraId="73EC44A5" w14:textId="4B22E3F1" w:rsidR="00371578" w:rsidRDefault="00371578" w:rsidP="003715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48F63E7" wp14:editId="3CF01C18">
                                        <wp:extent cx="2115820" cy="2115820"/>
                                        <wp:effectExtent l="0" t="0" r="0" b="0"/>
                                        <wp:docPr id="184415162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44151628" name=""/>
                                                <pic:cNvPicPr/>
                                              </pic:nvPicPr>
                                              <pic:blipFill>
                                                <a:blip r:embed="rId5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15820" cy="21158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  <w:p w14:paraId="091F5186" w14:textId="77777777" w:rsidR="009B5910" w:rsidRPr="008F0C50" w:rsidRDefault="009B5910" w:rsidP="00546DB4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0D92F43D" w14:textId="77777777" w:rsidR="009B5910" w:rsidRDefault="009B5910" w:rsidP="00546DB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9B078CA" w14:textId="77777777" w:rsidR="009B5910" w:rsidRDefault="009B5910" w:rsidP="00A652F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216B2CD" w14:textId="77777777" w:rsidR="009B5910" w:rsidRPr="00A652F0" w:rsidRDefault="009B5910" w:rsidP="00A652F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652F0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مرين 30 ص50</w:t>
            </w:r>
          </w:p>
          <w:p w14:paraId="1BD63F03" w14:textId="77777777" w:rsidR="009B5910" w:rsidRDefault="009B5910" w:rsidP="00A652F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53C1615" w14:textId="77777777" w:rsidR="009B5910" w:rsidRDefault="009B5910" w:rsidP="00A652F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D27DBBF" w14:textId="77777777" w:rsidR="009B5910" w:rsidRDefault="009B5910" w:rsidP="00A652F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652F0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مرين 31 ص50</w:t>
            </w:r>
          </w:p>
          <w:p w14:paraId="2D263077" w14:textId="77777777" w:rsidR="009B5910" w:rsidRDefault="009B5910" w:rsidP="00A652F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93AF19E" w14:textId="77777777" w:rsidR="009B5910" w:rsidRPr="00792B9B" w:rsidRDefault="009B5910" w:rsidP="00A652F0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4554214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8D635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872B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C6CC1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FC1B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6F73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462D15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3C3207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8279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4692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73FDEC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E13C7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8C8F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A286C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1901B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63B4A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55496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5ADF0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9DB0A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4F8E2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8CBF4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93FEEE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7EA5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7064B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194588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8D6DE4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BD847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90A63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469BE0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D6A3C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572851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B2AFD3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009FF" w14:textId="77777777" w:rsidR="009B5910" w:rsidRDefault="009B59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C3508" w14:textId="77777777" w:rsidR="009B5910" w:rsidRPr="00792B9B" w:rsidRDefault="009B591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548288F" w14:textId="77777777" w:rsidR="00FE3C47" w:rsidRDefault="00FE3C47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DCF70F1" wp14:editId="0A2C86B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6818522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967173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قبلية: </w:t>
                            </w:r>
                          </w:p>
                          <w:p w14:paraId="408B27A3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CF70F1" id="_x0000_s1111" style="position:absolute;left:0;text-align:left;margin-left:-46.15pt;margin-top:66.05pt;width:543pt;height:53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PAeCcV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62967173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قبلية: </w:t>
                      </w:r>
                    </w:p>
                    <w:p w14:paraId="408B27A3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9393162" wp14:editId="5228760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115047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F1179B" w14:textId="77777777" w:rsidR="00FE3C47" w:rsidRPr="00F62B67" w:rsidRDefault="00FE3C4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19235646" w14:textId="77777777" w:rsidR="00FE3C47" w:rsidRDefault="00FE3C4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393162" id="_x0000_s1112" style="position:absolute;left:0;text-align:left;margin-left:-44.65pt;margin-top:.8pt;width:100.5pt;height:58.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lhk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Ow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NFGWGR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01F1179B" w14:textId="77777777" w:rsidR="00FE3C47" w:rsidRPr="00F62B67" w:rsidRDefault="00FE3C4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19235646" w14:textId="77777777" w:rsidR="00FE3C47" w:rsidRDefault="00FE3C4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75460825" wp14:editId="1AB3667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84298365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BEA303" w14:textId="77777777" w:rsidR="00FE3C47" w:rsidRPr="00F62B67" w:rsidRDefault="00FE3C4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460825" id="_x0000_s1113" style="position:absolute;left:0;text-align:left;margin-left:396.35pt;margin-top:-.7pt;width:100.5pt;height:62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r/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J1x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g26/y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3BEA303" w14:textId="77777777" w:rsidR="00FE3C47" w:rsidRPr="00F62B67" w:rsidRDefault="00FE3C4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6F6E6972" wp14:editId="79D03D8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31446159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9404A7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F62B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6A832C7E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ضوع: </w:t>
                            </w:r>
                            <w:r w:rsidRPr="008326F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رتيب والقيمة المطل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F6E6972" id="_x0000_s1114" style="position:absolute;left:0;text-align:left;margin-left:66.35pt;margin-top:1.55pt;width:323.25pt;height:58.5pt;z-index:251801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UDPqR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159404A7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F62B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6A832C7E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وضوع: </w:t>
                      </w:r>
                      <w:r w:rsidRPr="008326F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رتيب والقيمة المطل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C489A5D" w14:textId="77777777" w:rsidR="00FE3C47" w:rsidRDefault="00FE3C47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4856C644" w14:textId="77777777" w:rsidR="00FE3C47" w:rsidRPr="00792B9B" w:rsidRDefault="00FE3C47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779"/>
        <w:gridCol w:w="8985"/>
        <w:gridCol w:w="1048"/>
      </w:tblGrid>
      <w:tr w:rsidR="00FE3C47" w:rsidRPr="00792B9B" w14:paraId="05D852E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400E86F" w14:textId="77777777" w:rsidR="00FE3C47" w:rsidRPr="00305590" w:rsidRDefault="00FE3C47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1E1B9F8" w14:textId="77777777" w:rsidR="00FE3C47" w:rsidRPr="00305590" w:rsidRDefault="00FE3C4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BA86284" w14:textId="77777777" w:rsidR="00FE3C47" w:rsidRPr="00305590" w:rsidRDefault="00FE3C47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E3C47" w:rsidRPr="00792B9B" w14:paraId="260D36E9" w14:textId="77777777" w:rsidTr="00305590">
        <w:tc>
          <w:tcPr>
            <w:tcW w:w="1278" w:type="dxa"/>
          </w:tcPr>
          <w:p w14:paraId="56F004A9" w14:textId="77777777" w:rsidR="00FE3C47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EFA474" w14:textId="77777777" w:rsidR="00FE3C47" w:rsidRDefault="00FE3C4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84E6E9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9B3A48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17BA7D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A418D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918687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E2CDC0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FBF705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406476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B076B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853C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F31D8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C0F09B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DB2A00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E7049D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A8C0D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FBE99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3C9FF2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0BDD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0F9A0D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95C05D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0168E1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216950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D1F94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55031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65661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09A80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7F755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C6A82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2D0C6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417C0D" w14:textId="77777777" w:rsidR="00FE3C47" w:rsidRPr="00FB5A89" w:rsidRDefault="00FE3C4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B40ADC7" w14:textId="77777777" w:rsidR="00FE3C47" w:rsidRPr="00792B9B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5787D4" w14:textId="77777777" w:rsidR="00FE3C47" w:rsidRDefault="00FE3C47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قارنة عددين حقيقين</w:t>
            </w:r>
          </w:p>
          <w:p w14:paraId="2802B65F" w14:textId="77777777" w:rsidR="00FE3C47" w:rsidRDefault="00FE3C47" w:rsidP="0017673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B1B12A3" w14:textId="77777777" w:rsidR="00FE3C47" w:rsidRDefault="00FE3C47" w:rsidP="00176737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اط 01 ص 55</w:t>
            </w:r>
          </w:p>
          <w:p w14:paraId="28A6AC91" w14:textId="77777777" w:rsidR="00FE3C47" w:rsidRDefault="00FE3C47" w:rsidP="00CF6A0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08CF0A0">
                <v:shape id="_x0000_i1246" type="#_x0000_t75" style="width:9.75pt;height:11.25pt" o:ole="">
                  <v:imagedata r:id="rId403" o:title=""/>
                </v:shape>
                <o:OLEObject Type="Embed" ProgID="Equation.DSMT4" ShapeID="_x0000_i1246" DrawAspect="Content" ObjectID="_1825520272" r:id="rId404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9F80084">
                <v:shape id="_x0000_i1247" type="#_x0000_t75" style="width:9.75pt;height:14.25pt" o:ole="">
                  <v:imagedata r:id="rId405" o:title=""/>
                </v:shape>
                <o:OLEObject Type="Embed" ProgID="Equation.DSMT4" ShapeID="_x0000_i1247" DrawAspect="Content" ObjectID="_1825520273" r:id="rId406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ان حقيقيان حيث:  </w:t>
            </w:r>
            <w:r w:rsidRPr="00DA793B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680" w:dyaOrig="620" w14:anchorId="1A38B25B">
                <v:shape id="_x0000_i1248" type="#_x0000_t75" style="width:33.75pt;height:30.75pt" o:ole="">
                  <v:imagedata r:id="rId407" o:title=""/>
                </v:shape>
                <o:OLEObject Type="Embed" ProgID="Equation.DSMT4" ShapeID="_x0000_i1248" DrawAspect="Content" ObjectID="_1825520274" r:id="rId408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DA793B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680" w:dyaOrig="620" w14:anchorId="0C1EFDD7">
                <v:shape id="_x0000_i1249" type="#_x0000_t75" style="width:33.75pt;height:30.75pt" o:ole="">
                  <v:imagedata r:id="rId409" o:title=""/>
                </v:shape>
                <o:OLEObject Type="Embed" ProgID="Equation.DSMT4" ShapeID="_x0000_i1249" DrawAspect="Content" ObjectID="_1825520275" r:id="rId410"/>
              </w:object>
            </w:r>
          </w:p>
          <w:p w14:paraId="1D36F6BE" w14:textId="77777777" w:rsidR="00FE3C47" w:rsidRDefault="00FE3C47" w:rsidP="00FE3C47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الفرق </w:t>
            </w:r>
            <w:r w:rsidRPr="0094525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1BFCDE1A">
                <v:shape id="_x0000_i1250" type="#_x0000_t75" style="width:26.25pt;height:14.25pt" o:ole="">
                  <v:imagedata r:id="rId411" o:title=""/>
                </v:shape>
                <o:OLEObject Type="Embed" ProgID="Equation.DSMT4" ShapeID="_x0000_i1250" DrawAspect="Content" ObjectID="_1825520276" r:id="rId41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، ثم استنتج إشارة </w:t>
            </w:r>
            <w:r w:rsidRPr="0094525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4EE13960">
                <v:shape id="_x0000_i1251" type="#_x0000_t75" style="width:26.25pt;height:14.25pt" o:ole="">
                  <v:imagedata r:id="rId411" o:title=""/>
                </v:shape>
                <o:OLEObject Type="Embed" ProgID="Equation.DSMT4" ShapeID="_x0000_i1251" DrawAspect="Content" ObjectID="_1825520277" r:id="rId413"/>
              </w:object>
            </w:r>
          </w:p>
          <w:p w14:paraId="60A4961D" w14:textId="77777777" w:rsidR="00FE3C47" w:rsidRDefault="00FE3C47" w:rsidP="00FE3C47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قارن بين العددين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162FEFA">
                <v:shape id="_x0000_i1252" type="#_x0000_t75" style="width:9.75pt;height:11.25pt" o:ole="">
                  <v:imagedata r:id="rId403" o:title=""/>
                </v:shape>
                <o:OLEObject Type="Embed" ProgID="Equation.DSMT4" ShapeID="_x0000_i1252" DrawAspect="Content" ObjectID="_1825520278" r:id="rId414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DDC9443">
                <v:shape id="_x0000_i1253" type="#_x0000_t75" style="width:9.75pt;height:14.25pt" o:ole="">
                  <v:imagedata r:id="rId405" o:title=""/>
                </v:shape>
                <o:OLEObject Type="Embed" ProgID="Equation.DSMT4" ShapeID="_x0000_i1253" DrawAspect="Content" ObjectID="_1825520279" r:id="rId415"/>
              </w:object>
            </w:r>
          </w:p>
          <w:p w14:paraId="251FAE21" w14:textId="77777777" w:rsidR="00FE3C47" w:rsidRPr="00945253" w:rsidRDefault="00FE3C47" w:rsidP="00945253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B67E86D" w14:textId="77777777" w:rsidR="00FE3C47" w:rsidRDefault="00FE3C47" w:rsidP="00495EA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01:</w:t>
            </w:r>
          </w:p>
          <w:p w14:paraId="6C4C7F87" w14:textId="77777777" w:rsidR="00FE3C47" w:rsidRPr="00495EA2" w:rsidRDefault="00FE3C47" w:rsidP="00495EA2">
            <w:pPr>
              <w:bidi/>
              <w:ind w:left="25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230A734">
                <v:shape id="_x0000_i1254" type="#_x0000_t75" style="width:9pt;height:9.75pt" o:ole="">
                  <v:imagedata r:id="rId239" o:title=""/>
                </v:shape>
                <o:OLEObject Type="Embed" ProgID="Equation.3" ShapeID="_x0000_i1254" DrawAspect="Content" ObjectID="_1825520280" r:id="rId416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F8B6011">
                <v:shape id="_x0000_i1255" type="#_x0000_t75" style="width:9.75pt;height:14.25pt" o:ole="">
                  <v:imagedata r:id="rId256" o:title=""/>
                </v:shape>
                <o:OLEObject Type="Embed" ProgID="Equation.3" ShapeID="_x0000_i1255" DrawAspect="Content" ObjectID="_1825520281" r:id="rId417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.</w:t>
            </w:r>
          </w:p>
          <w:p w14:paraId="4DC54764" w14:textId="77777777" w:rsidR="00FE3C47" w:rsidRPr="00495EA2" w:rsidRDefault="00FE3C47" w:rsidP="00FE3C47">
            <w:pPr>
              <w:numPr>
                <w:ilvl w:val="0"/>
                <w:numId w:val="52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قول إنّ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0F12E6A">
                <v:shape id="_x0000_i1256" type="#_x0000_t75" style="width:9.75pt;height:11.25pt" o:ole="">
                  <v:imagedata r:id="rId203" o:title=""/>
                </v:shape>
                <o:OLEObject Type="Embed" ProgID="Equation.3" ShapeID="_x0000_i1256" DrawAspect="Content" ObjectID="_1825520282" r:id="rId418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كبر من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F8E61DE">
                <v:shape id="_x0000_i1257" type="#_x0000_t75" style="width:9.75pt;height:14.25pt" o:ole="">
                  <v:imagedata r:id="rId219" o:title=""/>
                </v:shape>
                <o:OLEObject Type="Embed" ProgID="Equation.3" ShapeID="_x0000_i1257" DrawAspect="Content" ObjectID="_1825520283" r:id="rId419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يساويه معناه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644D2E74">
                <v:shape id="_x0000_i1258" type="#_x0000_t75" style="width:27pt;height:14.25pt" o:ole="">
                  <v:imagedata r:id="rId420" o:title=""/>
                </v:shape>
                <o:OLEObject Type="Embed" ProgID="Equation.3" ShapeID="_x0000_i1258" DrawAspect="Content" ObjectID="_1825520284" r:id="rId421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موجب.</w:t>
            </w:r>
          </w:p>
          <w:p w14:paraId="2450B028" w14:textId="77777777" w:rsidR="00FE3C47" w:rsidRPr="00495EA2" w:rsidRDefault="00FE3C47" w:rsidP="00495EA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ونكتب: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80" w:dyaOrig="279" w14:anchorId="7FFC09CE">
                <v:shape id="_x0000_i1259" type="#_x0000_t75" style="width:29.25pt;height:14.25pt" o:ole="">
                  <v:imagedata r:id="rId422" o:title=""/>
                </v:shape>
                <o:OLEObject Type="Embed" ProgID="Equation.3" ShapeID="_x0000_i1259" DrawAspect="Content" ObjectID="_1825520285" r:id="rId423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معناه</w:t>
            </w:r>
            <w:r w:rsidRPr="00495EA2">
              <w:rPr>
                <w:rFonts w:ascii="Amiri" w:hAnsi="Amiri" w:cs="Amiri"/>
                <w:sz w:val="28"/>
                <w:szCs w:val="28"/>
                <w:lang w:bidi="ar-DZ"/>
              </w:rPr>
              <w:sym w:font="Euclid Math Two" w:char="F052"/>
            </w:r>
            <w:r w:rsidRPr="00495EA2">
              <w:rPr>
                <w:rFonts w:ascii="Amiri" w:hAnsi="Amiri" w:cs="Amiri"/>
                <w:sz w:val="28"/>
                <w:szCs w:val="28"/>
                <w:vertAlign w:val="superscript"/>
                <w:lang w:bidi="ar-DZ"/>
              </w:rPr>
              <w:t>+</w: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00" w:dyaOrig="279" w14:anchorId="031112BC">
                <v:shape id="_x0000_i1260" type="#_x0000_t75" style="width:35.25pt;height:14.25pt" o:ole="">
                  <v:imagedata r:id="rId424" o:title=""/>
                </v:shape>
                <o:OLEObject Type="Embed" ProgID="Equation.3" ShapeID="_x0000_i1260" DrawAspect="Content" ObjectID="_1825520286" r:id="rId425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682A66D" w14:textId="77777777" w:rsidR="00FE3C47" w:rsidRPr="00495EA2" w:rsidRDefault="00FE3C47" w:rsidP="00FE3C47">
            <w:pPr>
              <w:numPr>
                <w:ilvl w:val="0"/>
                <w:numId w:val="52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قول أنّ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108632E">
                <v:shape id="_x0000_i1261" type="#_x0000_t75" style="width:9.75pt;height:11.25pt" o:ole="">
                  <v:imagedata r:id="rId203" o:title=""/>
                </v:shape>
                <o:OLEObject Type="Embed" ProgID="Equation.3" ShapeID="_x0000_i1261" DrawAspect="Content" ObjectID="_1825520287" r:id="rId426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صغر من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79D1ADFB">
                <v:shape id="_x0000_i1262" type="#_x0000_t75" style="width:9.75pt;height:14.25pt" o:ole="">
                  <v:imagedata r:id="rId219" o:title=""/>
                </v:shape>
                <o:OLEObject Type="Embed" ProgID="Equation.3" ShapeID="_x0000_i1262" DrawAspect="Content" ObjectID="_1825520288" r:id="rId427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يساويه معناه أنّ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7C0C77F5">
                <v:shape id="_x0000_i1263" type="#_x0000_t75" style="width:27pt;height:14.25pt" o:ole="">
                  <v:imagedata r:id="rId420" o:title=""/>
                </v:shape>
                <o:OLEObject Type="Embed" ProgID="Equation.3" ShapeID="_x0000_i1263" DrawAspect="Content" ObjectID="_1825520289" r:id="rId428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سالب.</w:t>
            </w:r>
          </w:p>
          <w:p w14:paraId="1D3790C5" w14:textId="77777777" w:rsidR="00FE3C47" w:rsidRPr="00495EA2" w:rsidRDefault="00FE3C47" w:rsidP="00495EA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ونكتب: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80" w:dyaOrig="279" w14:anchorId="0562E2ED">
                <v:shape id="_x0000_i1264" type="#_x0000_t75" style="width:29.25pt;height:14.25pt" o:ole="">
                  <v:imagedata r:id="rId429" o:title=""/>
                </v:shape>
                <o:OLEObject Type="Embed" ProgID="Equation.3" ShapeID="_x0000_i1264" DrawAspect="Content" ObjectID="_1825520290" r:id="rId430"/>
              </w:object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معناه </w:t>
            </w:r>
            <w:r w:rsidRPr="00495EA2">
              <w:rPr>
                <w:rFonts w:ascii="Amiri" w:hAnsi="Amiri" w:cs="Amiri"/>
                <w:i/>
                <w:spacing w:val="12"/>
                <w:position w:val="8"/>
                <w:sz w:val="28"/>
                <w:szCs w:val="28"/>
                <w:vertAlign w:val="superscript"/>
                <w:rtl/>
                <w:lang w:bidi="ar-DZ"/>
              </w:rPr>
              <w:t xml:space="preserve">ـ </w:t>
            </w:r>
            <w:r w:rsidRPr="00495EA2">
              <w:rPr>
                <w:rFonts w:ascii="Amiri" w:hAnsi="Amiri" w:cs="Amiri"/>
                <w:sz w:val="28"/>
                <w:szCs w:val="28"/>
                <w:lang w:bidi="ar-DZ"/>
              </w:rPr>
              <w:sym w:font="Euclid Math Two" w:char="F052"/>
            </w:r>
            <w:r w:rsidRPr="00495E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95E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00" w:dyaOrig="279" w14:anchorId="3DA84762">
                <v:shape id="_x0000_i1265" type="#_x0000_t75" style="width:35.25pt;height:14.25pt" o:ole="">
                  <v:imagedata r:id="rId431" o:title=""/>
                </v:shape>
                <o:OLEObject Type="Embed" ProgID="Equation.3" ShapeID="_x0000_i1265" DrawAspect="Content" ObjectID="_1825520291" r:id="rId432"/>
              </w:object>
            </w:r>
          </w:p>
          <w:p w14:paraId="77B9A1FD" w14:textId="77777777" w:rsidR="00FE3C47" w:rsidRDefault="00FE3C47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44D5AC2D" wp14:editId="543B1A7B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307340</wp:posOffset>
                      </wp:positionV>
                      <wp:extent cx="2476500" cy="2457450"/>
                      <wp:effectExtent l="0" t="0" r="19050" b="19050"/>
                      <wp:wrapNone/>
                      <wp:docPr id="1375112470" name="Rectangl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0" cy="2457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72FF54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A4B5BF0" wp14:editId="5812D90F">
                                        <wp:extent cx="2268220" cy="2298065"/>
                                        <wp:effectExtent l="0" t="0" r="0" b="6985"/>
                                        <wp:docPr id="164660918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46609180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68220" cy="22980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4D5AC2D" id="Rectangle 56" o:spid="_x0000_s1115" style="position:absolute;left:0;text-align:left;margin-left:4.75pt;margin-top:24.2pt;width:195pt;height:193.5pt;z-index:251822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" fillcolor="white [3201]" strokecolor="white [3212]" strokeweight="2pt">
                      <v:textbox>
                        <w:txbxContent>
                          <w:p w14:paraId="7C72FF54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4B5BF0" wp14:editId="5812D90F">
                                  <wp:extent cx="2268220" cy="2298065"/>
                                  <wp:effectExtent l="0" t="0" r="0" b="6985"/>
                                  <wp:docPr id="16466091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46609180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68220" cy="22980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788719B" w14:textId="77777777" w:rsidR="00FE3C47" w:rsidRDefault="00FE3C47" w:rsidP="0094525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04 ص 72</w:t>
            </w:r>
          </w:p>
          <w:p w14:paraId="387B032D" w14:textId="77777777" w:rsidR="00FE3C47" w:rsidRDefault="00FE3C47" w:rsidP="0094525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4296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رتب تصاعديا الاعداد العشرية التال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</w:p>
          <w:p w14:paraId="6235B435" w14:textId="77777777" w:rsidR="00FE3C47" w:rsidRDefault="00FE3C47" w:rsidP="00FE1F0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</w:t>
            </w:r>
            <w:r w:rsidRPr="002B58B3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3860" w:dyaOrig="340" w14:anchorId="7BC757A9">
                <v:shape id="_x0000_i1266" type="#_x0000_t75" style="width:192.75pt;height:17.25pt" o:ole="">
                  <v:imagedata r:id="rId434" o:title=""/>
                </v:shape>
                <o:OLEObject Type="Embed" ProgID="Equation.DSMT4" ShapeID="_x0000_i1266" DrawAspect="Content" ObjectID="_1825520292" r:id="rId435"/>
              </w:object>
            </w:r>
          </w:p>
          <w:p w14:paraId="414F2D72" w14:textId="77777777" w:rsidR="00FE3C47" w:rsidRPr="00F07543" w:rsidRDefault="00FE3C47" w:rsidP="002B58B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07543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لاحظات  </w:t>
            </w:r>
          </w:p>
          <w:p w14:paraId="158F403D" w14:textId="77777777" w:rsidR="00FE3C47" w:rsidRDefault="00FE3C47" w:rsidP="00FE3C47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97ADF2A">
                <v:shape id="_x0000_i1267" type="#_x0000_t75" style="width:9.75pt;height:11.25pt" o:ole="">
                  <v:imagedata r:id="rId436" o:title=""/>
                </v:shape>
                <o:OLEObject Type="Embed" ProgID="Equation.DSMT4" ShapeID="_x0000_i1267" DrawAspect="Content" ObjectID="_1825520293" r:id="rId4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وجب تماما يعني أن: </w:t>
            </w: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69D00FF8">
                <v:shape id="_x0000_i1268" type="#_x0000_t75" style="width:27.75pt;height:14.25pt" o:ole="">
                  <v:imagedata r:id="rId438" o:title=""/>
                </v:shape>
                <o:OLEObject Type="Embed" ProgID="Equation.DSMT4" ShapeID="_x0000_i1268" DrawAspect="Content" ObjectID="_1825520294" r:id="rId439"/>
              </w:object>
            </w:r>
          </w:p>
          <w:p w14:paraId="33A02520" w14:textId="77777777" w:rsidR="00FE3C47" w:rsidRDefault="00FE3C47" w:rsidP="00FE3C47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E018265">
                <v:shape id="_x0000_i1269" type="#_x0000_t75" style="width:9.75pt;height:11.25pt" o:ole="">
                  <v:imagedata r:id="rId440" o:title=""/>
                </v:shape>
                <o:OLEObject Type="Embed" ProgID="Equation.DSMT4" ShapeID="_x0000_i1269" DrawAspect="Content" ObjectID="_1825520295" r:id="rId4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وجب يعني أن: </w:t>
            </w: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4AF44CB5">
                <v:shape id="_x0000_i1270" type="#_x0000_t75" style="width:27pt;height:14.25pt" o:ole="">
                  <v:imagedata r:id="rId442" o:title=""/>
                </v:shape>
                <o:OLEObject Type="Embed" ProgID="Equation.DSMT4" ShapeID="_x0000_i1270" DrawAspect="Content" ObjectID="_1825520296" r:id="rId443"/>
              </w:object>
            </w:r>
          </w:p>
          <w:p w14:paraId="21BD029C" w14:textId="77777777" w:rsidR="00FE3C47" w:rsidRDefault="00FE3C47" w:rsidP="00FE3C47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92FAAE0">
                <v:shape id="_x0000_i1271" type="#_x0000_t75" style="width:9.75pt;height:11.25pt" o:ole="">
                  <v:imagedata r:id="rId436" o:title=""/>
                </v:shape>
                <o:OLEObject Type="Embed" ProgID="Equation.DSMT4" ShapeID="_x0000_i1271" DrawAspect="Content" ObjectID="_1825520297" r:id="rId44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سالب تماما يعني أن: </w:t>
            </w: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54BB1529">
                <v:shape id="_x0000_i1272" type="#_x0000_t75" style="width:27.75pt;height:14.25pt" o:ole="">
                  <v:imagedata r:id="rId445" o:title=""/>
                </v:shape>
                <o:OLEObject Type="Embed" ProgID="Equation.DSMT4" ShapeID="_x0000_i1272" DrawAspect="Content" ObjectID="_1825520298" r:id="rId446"/>
              </w:object>
            </w:r>
          </w:p>
          <w:p w14:paraId="6B19E72C" w14:textId="77777777" w:rsidR="00FE3C47" w:rsidRDefault="00FE3C47" w:rsidP="00FE3C47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827B22B">
                <v:shape id="_x0000_i1273" type="#_x0000_t75" style="width:9.75pt;height:11.25pt" o:ole="">
                  <v:imagedata r:id="rId436" o:title=""/>
                </v:shape>
                <o:OLEObject Type="Embed" ProgID="Equation.DSMT4" ShapeID="_x0000_i1273" DrawAspect="Content" ObjectID="_1825520299" r:id="rId44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سالب تماما يعني أن: </w:t>
            </w:r>
            <w:r w:rsidRPr="008115A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15EAE128">
                <v:shape id="_x0000_i1274" type="#_x0000_t75" style="width:27pt;height:14.25pt" o:ole="">
                  <v:imagedata r:id="rId448" o:title=""/>
                </v:shape>
                <o:OLEObject Type="Embed" ProgID="Equation.DSMT4" ShapeID="_x0000_i1274" DrawAspect="Content" ObjectID="_1825520300" r:id="rId449"/>
              </w:object>
            </w:r>
          </w:p>
          <w:p w14:paraId="5BC66E48" w14:textId="77777777" w:rsidR="00FE3C47" w:rsidRDefault="00FE3C47" w:rsidP="00FE1F05">
            <w:pPr>
              <w:pStyle w:val="Paragraphedeliste"/>
              <w:tabs>
                <w:tab w:val="left" w:pos="1899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tab/>
            </w:r>
          </w:p>
          <w:p w14:paraId="66819E30" w14:textId="77777777" w:rsidR="00FE3C47" w:rsidRDefault="00FE3C47" w:rsidP="008115AF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59E9612" w14:textId="77777777" w:rsidR="00FE3C47" w:rsidRPr="008115AF" w:rsidRDefault="00FE3C47" w:rsidP="009B432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8115AF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02</w:t>
            </w:r>
          </w:p>
          <w:p w14:paraId="7FEFE2F6" w14:textId="77777777" w:rsidR="00FE3C47" w:rsidRPr="008115AF" w:rsidRDefault="00FE3C47" w:rsidP="008115AF">
            <w:pPr>
              <w:bidi/>
              <w:ind w:left="250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8115AF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قارنة عد</w:t>
            </w:r>
            <w:r w:rsidRPr="008115AF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دين </w:t>
            </w:r>
            <w:r w:rsidRPr="008115AF">
              <w:rPr>
                <w:rFonts w:ascii="Amiri" w:hAnsi="Amiri" w:cs="Amiri"/>
                <w:i/>
                <w:noProof/>
                <w:sz w:val="28"/>
                <w:szCs w:val="28"/>
                <w:lang w:bidi="ar-DZ"/>
              </w:rPr>
              <w:t>a</w:t>
            </w:r>
            <w:r w:rsidRPr="008115AF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8115AF">
              <w:rPr>
                <w:rFonts w:ascii="Amiri" w:hAnsi="Amiri" w:cs="Amiri"/>
                <w:i/>
                <w:sz w:val="28"/>
                <w:szCs w:val="28"/>
                <w:lang w:bidi="ar-DZ"/>
              </w:rPr>
              <w:t>b</w:t>
            </w:r>
            <w:r w:rsidRPr="008115AF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معناه التصريح بصحة إحدى الحالات الثلاث الآتية:</w:t>
            </w:r>
          </w:p>
          <w:tbl>
            <w:tblPr>
              <w:bidiVisual/>
              <w:tblW w:w="8460" w:type="dxa"/>
              <w:tblInd w:w="309" w:type="dxa"/>
              <w:tblLook w:val="01E0" w:firstRow="1" w:lastRow="1" w:firstColumn="1" w:lastColumn="1" w:noHBand="0" w:noVBand="0"/>
            </w:tblPr>
            <w:tblGrid>
              <w:gridCol w:w="2912"/>
              <w:gridCol w:w="2911"/>
              <w:gridCol w:w="2637"/>
            </w:tblGrid>
            <w:tr w:rsidR="00FE3C47" w:rsidRPr="008115AF" w14:paraId="1D9F4ACD" w14:textId="77777777" w:rsidTr="008115AF">
              <w:trPr>
                <w:trHeight w:val="306"/>
              </w:trPr>
              <w:tc>
                <w:tcPr>
                  <w:tcW w:w="2912" w:type="dxa"/>
                </w:tcPr>
                <w:p w14:paraId="30E300F0" w14:textId="77777777" w:rsidR="00FE3C47" w:rsidRPr="008115AF" w:rsidRDefault="00FE3C47" w:rsidP="00FE3C47">
                  <w:pPr>
                    <w:numPr>
                      <w:ilvl w:val="0"/>
                      <w:numId w:val="55"/>
                    </w:num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115AF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6ECC8495">
                      <v:shape id="_x0000_i1275" type="#_x0000_t75" style="width:9.75pt;height:14.25pt" o:ole="">
                        <v:imagedata r:id="rId256" o:title=""/>
                      </v:shape>
                      <o:OLEObject Type="Embed" ProgID="Equation.3" ShapeID="_x0000_i1275" DrawAspect="Content" ObjectID="_1825520301" r:id="rId450"/>
                    </w:object>
                  </w:r>
                  <w:r w:rsidRPr="008115AF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115AF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sym w:font="Symbol" w:char="F03C"/>
                  </w:r>
                  <w:r w:rsidRPr="008115AF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115AF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37074C27">
                      <v:shape id="_x0000_i1276" type="#_x0000_t75" style="width:9pt;height:9.75pt" o:ole="">
                        <v:imagedata r:id="rId239" o:title=""/>
                      </v:shape>
                      <o:OLEObject Type="Embed" ProgID="Equation.3" ShapeID="_x0000_i1276" DrawAspect="Content" ObjectID="_1825520302" r:id="rId451"/>
                    </w:object>
                  </w:r>
                </w:p>
              </w:tc>
              <w:tc>
                <w:tcPr>
                  <w:tcW w:w="2911" w:type="dxa"/>
                </w:tcPr>
                <w:p w14:paraId="0FA7BD8C" w14:textId="77777777" w:rsidR="00FE3C47" w:rsidRPr="008115AF" w:rsidRDefault="00FE3C47" w:rsidP="00FE3C47">
                  <w:pPr>
                    <w:numPr>
                      <w:ilvl w:val="0"/>
                      <w:numId w:val="55"/>
                    </w:numPr>
                    <w:tabs>
                      <w:tab w:val="clear" w:pos="720"/>
                      <w:tab w:val="left" w:pos="703"/>
                    </w:tabs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115AF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sym w:font="Symbol" w:char="F03E"/>
                  </w:r>
                  <w:r w:rsidRPr="008115AF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2E01501B">
                      <v:shape id="_x0000_i1277" type="#_x0000_t75" style="width:9.75pt;height:14.25pt" o:ole="">
                        <v:imagedata r:id="rId256" o:title=""/>
                      </v:shape>
                      <o:OLEObject Type="Embed" ProgID="Equation.3" ShapeID="_x0000_i1277" DrawAspect="Content" ObjectID="_1825520303" r:id="rId452"/>
                    </w:object>
                  </w:r>
                  <w:r w:rsidRPr="008115AF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115AF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036AF0C8">
                      <v:shape id="_x0000_i1278" type="#_x0000_t75" style="width:9.75pt;height:11.25pt" o:ole="">
                        <v:imagedata r:id="rId239" o:title=""/>
                      </v:shape>
                      <o:OLEObject Type="Embed" ProgID="Equation.3" ShapeID="_x0000_i1278" DrawAspect="Content" ObjectID="_1825520304" r:id="rId453"/>
                    </w:object>
                  </w:r>
                </w:p>
              </w:tc>
              <w:tc>
                <w:tcPr>
                  <w:tcW w:w="2637" w:type="dxa"/>
                </w:tcPr>
                <w:p w14:paraId="311F6CD7" w14:textId="77777777" w:rsidR="00FE3C47" w:rsidRPr="008115AF" w:rsidRDefault="00FE3C47" w:rsidP="00FE3C47">
                  <w:pPr>
                    <w:numPr>
                      <w:ilvl w:val="0"/>
                      <w:numId w:val="55"/>
                    </w:num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115AF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80" w:dyaOrig="279" w14:anchorId="38A3DB62">
                      <v:shape id="_x0000_i1279" type="#_x0000_t75" style="width:29.25pt;height:14.25pt" o:ole="">
                        <v:imagedata r:id="rId454" o:title=""/>
                      </v:shape>
                      <o:OLEObject Type="Embed" ProgID="Equation.3" ShapeID="_x0000_i1279" DrawAspect="Content" ObjectID="_1825520305" r:id="rId455"/>
                    </w:object>
                  </w:r>
                </w:p>
              </w:tc>
            </w:tr>
          </w:tbl>
          <w:p w14:paraId="03055406" w14:textId="77777777" w:rsidR="00FE3C47" w:rsidRDefault="00FE3C47" w:rsidP="008115A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E750A78" w14:textId="77777777" w:rsidR="00FE3C47" w:rsidRPr="00003448" w:rsidRDefault="00FE3C47" w:rsidP="0000344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00344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طريقة</w:t>
            </w:r>
          </w:p>
          <w:p w14:paraId="6B1FA8D0" w14:textId="77777777" w:rsidR="00FE3C47" w:rsidRPr="00003448" w:rsidRDefault="00FE3C47" w:rsidP="0000344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0344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مقارنة عددين حقيقيين، يمكن:</w:t>
            </w:r>
          </w:p>
          <w:p w14:paraId="389C10D9" w14:textId="77777777" w:rsidR="00FE3C47" w:rsidRPr="00003448" w:rsidRDefault="00FE3C47" w:rsidP="00003448">
            <w:pPr>
              <w:tabs>
                <w:tab w:val="right" w:pos="1717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034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- استعمال الحاسبة للحصول على قيم مقربة.</w:t>
            </w:r>
          </w:p>
          <w:p w14:paraId="563F3437" w14:textId="77777777" w:rsidR="00FE3C47" w:rsidRPr="00003448" w:rsidRDefault="00FE3C47" w:rsidP="00003448">
            <w:pPr>
              <w:tabs>
                <w:tab w:val="right" w:pos="1717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034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- مقارنة كلّ من العددين بعدد ثالث.</w:t>
            </w:r>
          </w:p>
          <w:p w14:paraId="51C30496" w14:textId="77777777" w:rsidR="00FE3C47" w:rsidRDefault="00FE3C47" w:rsidP="00FE1F05">
            <w:pPr>
              <w:tabs>
                <w:tab w:val="right" w:pos="1717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3104" behindDoc="0" locked="0" layoutInCell="1" allowOverlap="1" wp14:anchorId="7A73BC3E" wp14:editId="45099561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310515</wp:posOffset>
                      </wp:positionV>
                      <wp:extent cx="2571750" cy="2343150"/>
                      <wp:effectExtent l="0" t="0" r="19050" b="19050"/>
                      <wp:wrapNone/>
                      <wp:docPr id="215687900" name="Rectangl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71750" cy="2343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1DEA3D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49CF0E2" wp14:editId="63D1C818">
                                        <wp:extent cx="2197735" cy="2226310"/>
                                        <wp:effectExtent l="0" t="0" r="0" b="2540"/>
                                        <wp:docPr id="9656239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65623930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97735" cy="2226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A73BC3E" id="Rectangle 57" o:spid="_x0000_s1116" style="position:absolute;left:0;text-align:left;margin-left:3.25pt;margin-top:24.45pt;width:202.5pt;height:184.5pt;z-index:251823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661DEA3D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9CF0E2" wp14:editId="63D1C818">
                                  <wp:extent cx="2197735" cy="2226310"/>
                                  <wp:effectExtent l="0" t="0" r="0" b="2540"/>
                                  <wp:docPr id="9656239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65623930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7735" cy="2226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034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- دراسة إشارة الفرق.</w:t>
            </w:r>
          </w:p>
          <w:p w14:paraId="4193C9D4" w14:textId="77777777" w:rsidR="00FE3C47" w:rsidRDefault="00FE3C47" w:rsidP="0000344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00344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01 ص 7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2</w:t>
            </w:r>
          </w:p>
          <w:p w14:paraId="5DB2B3F6" w14:textId="77777777" w:rsidR="00FE3C47" w:rsidRDefault="00FE3C47" w:rsidP="0000344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0344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ارن بين العددين في كل حالة من الحالات التالية:</w:t>
            </w:r>
          </w:p>
          <w:p w14:paraId="2BAEDE6D" w14:textId="77777777" w:rsidR="00FE3C47" w:rsidRDefault="00FE3C47" w:rsidP="00FE3C47">
            <w:pPr>
              <w:pStyle w:val="Paragraphedeliste"/>
              <w:numPr>
                <w:ilvl w:val="0"/>
                <w:numId w:val="5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C132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80" w:dyaOrig="279" w14:anchorId="01241752">
                <v:shape id="_x0000_i1280" type="#_x0000_t75" style="width:29.25pt;height:14.25pt" o:ole="">
                  <v:imagedata r:id="rId456" o:title=""/>
                </v:shape>
                <o:OLEObject Type="Embed" ProgID="Equation.DSMT4" ShapeID="_x0000_i1280" DrawAspect="Content" ObjectID="_1825520306" r:id="rId45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و      </w:t>
            </w:r>
            <w:r w:rsidRPr="00EC132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60" w:dyaOrig="279" w14:anchorId="609F5AA9">
                <v:shape id="_x0000_i1281" type="#_x0000_t75" style="width:23.25pt;height:14.25pt" o:ole="">
                  <v:imagedata r:id="rId458" o:title=""/>
                </v:shape>
                <o:OLEObject Type="Embed" ProgID="Equation.DSMT4" ShapeID="_x0000_i1281" DrawAspect="Content" ObjectID="_1825520307" r:id="rId459"/>
              </w:object>
            </w:r>
          </w:p>
          <w:p w14:paraId="6E97D150" w14:textId="77777777" w:rsidR="00FE3C47" w:rsidRDefault="00FE3C47" w:rsidP="00FE3C47">
            <w:pPr>
              <w:pStyle w:val="Paragraphedeliste"/>
              <w:numPr>
                <w:ilvl w:val="0"/>
                <w:numId w:val="5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D55E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80" w:dyaOrig="279" w14:anchorId="5C65F63C">
                <v:shape id="_x0000_i1282" type="#_x0000_t75" style="width:24pt;height:14.25pt" o:ole="">
                  <v:imagedata r:id="rId460" o:title=""/>
                </v:shape>
                <o:OLEObject Type="Embed" ProgID="Equation.DSMT4" ShapeID="_x0000_i1282" DrawAspect="Content" ObjectID="_1825520308" r:id="rId4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و   </w:t>
            </w:r>
            <w:r w:rsidRPr="007D55E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20" w:dyaOrig="279" w14:anchorId="4EA4563B">
                <v:shape id="_x0000_i1283" type="#_x0000_t75" style="width:30.75pt;height:14.25pt" o:ole="">
                  <v:imagedata r:id="rId462" o:title=""/>
                </v:shape>
                <o:OLEObject Type="Embed" ProgID="Equation.DSMT4" ShapeID="_x0000_i1283" DrawAspect="Content" ObjectID="_1825520309" r:id="rId463"/>
              </w:object>
            </w:r>
          </w:p>
          <w:p w14:paraId="5145E279" w14:textId="77777777" w:rsidR="00FE3C47" w:rsidRPr="00EC1320" w:rsidRDefault="00FE3C47" w:rsidP="00FE3C47">
            <w:pPr>
              <w:pStyle w:val="Paragraphedeliste"/>
              <w:numPr>
                <w:ilvl w:val="0"/>
                <w:numId w:val="56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D55E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60" w:dyaOrig="620" w14:anchorId="118CE7A2">
                <v:shape id="_x0000_i1284" type="#_x0000_t75" style="width:18pt;height:30.75pt" o:ole="">
                  <v:imagedata r:id="rId464" o:title=""/>
                </v:shape>
                <o:OLEObject Type="Embed" ProgID="Equation.DSMT4" ShapeID="_x0000_i1284" DrawAspect="Content" ObjectID="_1825520310" r:id="rId4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و   </w:t>
            </w:r>
            <w:r w:rsidRPr="007D55E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460" w:dyaOrig="620" w14:anchorId="659EEF4A">
                <v:shape id="_x0000_i1285" type="#_x0000_t75" style="width:23.25pt;height:30.75pt" o:ole="">
                  <v:imagedata r:id="rId466" o:title=""/>
                </v:shape>
                <o:OLEObject Type="Embed" ProgID="Equation.DSMT4" ShapeID="_x0000_i1285" DrawAspect="Content" ObjectID="_1825520311" r:id="rId467"/>
              </w:object>
            </w:r>
          </w:p>
          <w:p w14:paraId="010E11E7" w14:textId="77777777" w:rsidR="00FE3C47" w:rsidRDefault="00FE3C47" w:rsidP="0000344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3D18B82" w14:textId="77777777" w:rsidR="00FE3C47" w:rsidRDefault="00FE3C47" w:rsidP="002D553D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553E82">
              <w:rPr>
                <w:rFonts w:ascii="Amiri" w:hAnsi="Amiri" w:cs="Amiri" w:hint="cs"/>
                <w:color w:val="EE0000"/>
                <w:sz w:val="28"/>
                <w:szCs w:val="28"/>
                <w:highlight w:val="cyan"/>
                <w:rtl/>
                <w:lang w:bidi="ar-DZ"/>
              </w:rPr>
              <w:t>قواعد المقارنة</w:t>
            </w:r>
          </w:p>
          <w:p w14:paraId="68E1C3BB" w14:textId="77777777" w:rsidR="00FE3C47" w:rsidRDefault="00FE3C47" w:rsidP="00553E8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81EC98B" w14:textId="77777777" w:rsidR="00FE3C47" w:rsidRDefault="00FE3C47" w:rsidP="00553E82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9B432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رتيب مربعي عددين حقيقين</w:t>
            </w:r>
          </w:p>
          <w:p w14:paraId="1026AB2C" w14:textId="77777777" w:rsidR="00FE3C47" w:rsidRPr="009B4329" w:rsidRDefault="00FE3C47" w:rsidP="009B432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6816A03" w14:textId="77777777" w:rsidR="00FE3C47" w:rsidRDefault="00FE3C47" w:rsidP="00BC0D2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اط 03 ص 55</w:t>
            </w:r>
          </w:p>
          <w:p w14:paraId="1DCCC351" w14:textId="77777777" w:rsidR="00FE3C47" w:rsidRDefault="00FE3C47" w:rsidP="00BC0D2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816960" behindDoc="0" locked="0" layoutInCell="1" allowOverlap="1" wp14:anchorId="1BB471A6" wp14:editId="7478A4C0">
                  <wp:simplePos x="0" y="0"/>
                  <wp:positionH relativeFrom="column">
                    <wp:posOffset>437515</wp:posOffset>
                  </wp:positionH>
                  <wp:positionV relativeFrom="paragraph">
                    <wp:posOffset>287655</wp:posOffset>
                  </wp:positionV>
                  <wp:extent cx="1544955" cy="737235"/>
                  <wp:effectExtent l="76200" t="323850" r="93345" b="329565"/>
                  <wp:wrapNone/>
                  <wp:docPr id="2118049160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1655103">
                            <a:off x="0" y="0"/>
                            <a:ext cx="1544955" cy="73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D4EE7FD">
                <v:shape id="_x0000_i1286" type="#_x0000_t75" style="width:9.75pt;height:11.25pt" o:ole="">
                  <v:imagedata r:id="rId403" o:title=""/>
                </v:shape>
                <o:OLEObject Type="Embed" ProgID="Equation.DSMT4" ShapeID="_x0000_i1286" DrawAspect="Content" ObjectID="_1825520312" r:id="rId469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7726A348">
                <v:shape id="_x0000_i1287" type="#_x0000_t75" style="width:9.75pt;height:14.25pt" o:ole="">
                  <v:imagedata r:id="rId405" o:title=""/>
                </v:shape>
                <o:OLEObject Type="Embed" ProgID="Equation.DSMT4" ShapeID="_x0000_i1287" DrawAspect="Content" ObjectID="_1825520313" r:id="rId470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ان حقيقيان حيث:  </w:t>
            </w:r>
            <w:r w:rsidRPr="00BC0D2D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720" w:dyaOrig="360" w14:anchorId="20530136">
                <v:shape id="_x0000_i1288" type="#_x0000_t75" style="width:36pt;height:18pt" o:ole="">
                  <v:imagedata r:id="rId471" o:title=""/>
                </v:shape>
                <o:OLEObject Type="Embed" ProgID="Equation.DSMT4" ShapeID="_x0000_i1288" DrawAspect="Content" ObjectID="_1825520314" r:id="rId472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BC0D2D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720" w:dyaOrig="360" w14:anchorId="2B62386E">
                <v:shape id="_x0000_i1289" type="#_x0000_t75" style="width:36pt;height:18pt" o:ole="">
                  <v:imagedata r:id="rId473" o:title=""/>
                </v:shape>
                <o:OLEObject Type="Embed" ProgID="Equation.DSMT4" ShapeID="_x0000_i1289" DrawAspect="Content" ObjectID="_1825520315" r:id="rId474"/>
              </w:object>
            </w:r>
          </w:p>
          <w:p w14:paraId="536DC62D" w14:textId="77777777" w:rsidR="00FE3C47" w:rsidRDefault="00FE3C47" w:rsidP="00FE3C47">
            <w:pPr>
              <w:pStyle w:val="Paragraphedeliste"/>
              <w:numPr>
                <w:ilvl w:val="0"/>
                <w:numId w:val="5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00" w:dyaOrig="340" w14:anchorId="721B9632">
                <v:shape id="_x0000_i1290" type="#_x0000_t75" style="width:15pt;height:17.25pt" o:ole="">
                  <v:imagedata r:id="rId475" o:title=""/>
                </v:shape>
                <o:OLEObject Type="Embed" ProgID="Equation.DSMT4" ShapeID="_x0000_i1290" DrawAspect="Content" ObjectID="_1825520316" r:id="rId476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340" w14:anchorId="275DEBE2">
                <v:shape id="_x0000_i1291" type="#_x0000_t75" style="width:14.25pt;height:17.25pt" o:ole="">
                  <v:imagedata r:id="rId477" o:title=""/>
                </v:shape>
                <o:OLEObject Type="Embed" ProgID="Equation.DSMT4" ShapeID="_x0000_i1291" DrawAspect="Content" ObjectID="_1825520317" r:id="rId478"/>
              </w:object>
            </w:r>
          </w:p>
          <w:p w14:paraId="35589EB0" w14:textId="77777777" w:rsidR="00FE3C47" w:rsidRDefault="00FE3C47" w:rsidP="00FE3C47">
            <w:pPr>
              <w:pStyle w:val="Paragraphedeliste"/>
              <w:numPr>
                <w:ilvl w:val="0"/>
                <w:numId w:val="5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ارن بين العددين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00" w:dyaOrig="340" w14:anchorId="592F1058">
                <v:shape id="_x0000_i1292" type="#_x0000_t75" style="width:15pt;height:17.25pt" o:ole="">
                  <v:imagedata r:id="rId475" o:title=""/>
                </v:shape>
                <o:OLEObject Type="Embed" ProgID="Equation.DSMT4" ShapeID="_x0000_i1292" DrawAspect="Content" ObjectID="_1825520318" r:id="rId479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340" w14:anchorId="7D92F89A">
                <v:shape id="_x0000_i1293" type="#_x0000_t75" style="width:14.25pt;height:17.25pt" o:ole="">
                  <v:imagedata r:id="rId477" o:title=""/>
                </v:shape>
                <o:OLEObject Type="Embed" ProgID="Equation.DSMT4" ShapeID="_x0000_i1293" DrawAspect="Content" ObjectID="_1825520319" r:id="rId480"/>
              </w:object>
            </w:r>
          </w:p>
          <w:p w14:paraId="23CCA6D2" w14:textId="77777777" w:rsidR="00FE3C47" w:rsidRPr="00553E82" w:rsidRDefault="00FE3C47" w:rsidP="00FE3C47">
            <w:pPr>
              <w:pStyle w:val="Paragraphedeliste"/>
              <w:numPr>
                <w:ilvl w:val="0"/>
                <w:numId w:val="58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ستنتج ترتيب العددين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A5816B9">
                <v:shape id="_x0000_i1294" type="#_x0000_t75" style="width:9.75pt;height:11.25pt" o:ole="">
                  <v:imagedata r:id="rId403" o:title=""/>
                </v:shape>
                <o:OLEObject Type="Embed" ProgID="Equation.DSMT4" ShapeID="_x0000_i1294" DrawAspect="Content" ObjectID="_1825520320" r:id="rId481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706C6489">
                <v:shape id="_x0000_i1295" type="#_x0000_t75" style="width:9.75pt;height:14.25pt" o:ole="">
                  <v:imagedata r:id="rId405" o:title=""/>
                </v:shape>
                <o:OLEObject Type="Embed" ProgID="Equation.DSMT4" ShapeID="_x0000_i1295" DrawAspect="Content" ObjectID="_1825520321" r:id="rId48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</w:p>
          <w:p w14:paraId="7D289ACE" w14:textId="77777777" w:rsidR="00FE3C47" w:rsidRDefault="00FE3C47" w:rsidP="00BC0D2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برهنة</w:t>
            </w:r>
          </w:p>
          <w:p w14:paraId="19C7CCD8" w14:textId="77777777" w:rsidR="00FE3C47" w:rsidRPr="00BC0D2D" w:rsidRDefault="00FE3C47" w:rsidP="00BC0D2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959D7DB">
                <v:shape id="_x0000_i1296" type="#_x0000_t75" style="width:9pt;height:9.75pt" o:ole="">
                  <v:imagedata r:id="rId239" o:title=""/>
                </v:shape>
                <o:OLEObject Type="Embed" ProgID="Equation.3" ShapeID="_x0000_i1296" DrawAspect="Content" ObjectID="_1825520322" r:id="rId483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6BA983E">
                <v:shape id="_x0000_i1297" type="#_x0000_t75" style="width:9.75pt;height:14.25pt" o:ole="">
                  <v:imagedata r:id="rId256" o:title=""/>
                </v:shape>
                <o:OLEObject Type="Embed" ProgID="Equation.3" ShapeID="_x0000_i1297" DrawAspect="Content" ObjectID="_1825520323" r:id="rId484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.  </w:t>
            </w:r>
          </w:p>
          <w:p w14:paraId="210A45A0" w14:textId="77777777" w:rsidR="00FE3C47" w:rsidRPr="00BC0D2D" w:rsidRDefault="00FE3C47" w:rsidP="00FE3C47">
            <w:pPr>
              <w:numPr>
                <w:ilvl w:val="0"/>
                <w:numId w:val="57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</w:t>
            </w:r>
            <w:r w:rsidRPr="00BC0D2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4F6F5864">
                <v:shape id="_x0000_i1298" type="#_x0000_t75" style="width:30pt;height:15.75pt" o:ole="">
                  <v:imagedata r:id="rId485" o:title=""/>
                </v:shape>
                <o:OLEObject Type="Embed" ProgID="Equation.3" ShapeID="_x0000_i1298" DrawAspect="Content" ObjectID="_1825520324" r:id="rId486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C0D2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7D9ED44F">
                <v:shape id="_x0000_i1299" type="#_x0000_t75" style="width:30pt;height:15.75pt" o:ole="">
                  <v:imagedata r:id="rId487" o:title=""/>
                </v:shape>
                <o:OLEObject Type="Embed" ProgID="Equation.3" ShapeID="_x0000_i1299" DrawAspect="Content" ObjectID="_1825520325" r:id="rId488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دينا: </w:t>
            </w:r>
            <w:r w:rsidRPr="00BC0D2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39" w:dyaOrig="320" w14:anchorId="5143CEB0">
                <v:shape id="_x0000_i1300" type="#_x0000_t75" style="width:32.25pt;height:15.75pt" o:ole="">
                  <v:imagedata r:id="rId489" o:title=""/>
                </v:shape>
                <o:OLEObject Type="Embed" ProgID="Equation.3" ShapeID="_x0000_i1300" DrawAspect="Content" ObjectID="_1825520326" r:id="rId490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يكافئ  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60" w:dyaOrig="320" w14:anchorId="315D16AC">
                <v:shape id="_x0000_i1301" type="#_x0000_t75" style="width:38.25pt;height:15.75pt" o:ole="">
                  <v:imagedata r:id="rId491" o:title=""/>
                </v:shape>
                <o:OLEObject Type="Embed" ProgID="Equation.3" ShapeID="_x0000_i1301" DrawAspect="Content" ObjectID="_1825520327" r:id="rId492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221DC5B9" w14:textId="77777777" w:rsidR="00FE3C47" w:rsidRPr="00BC0D2D" w:rsidRDefault="00FE3C47" w:rsidP="00FE3C47">
            <w:pPr>
              <w:numPr>
                <w:ilvl w:val="0"/>
                <w:numId w:val="57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</w:t>
            </w:r>
            <w:r w:rsidRPr="00BC0D2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5B3B8B11">
                <v:shape id="_x0000_i1302" type="#_x0000_t75" style="width:30pt;height:15.75pt" o:ole="">
                  <v:imagedata r:id="rId493" o:title=""/>
                </v:shape>
                <o:OLEObject Type="Embed" ProgID="Equation.3" ShapeID="_x0000_i1302" DrawAspect="Content" ObjectID="_1825520328" r:id="rId494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C0D2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1652E910">
                <v:shape id="_x0000_i1303" type="#_x0000_t75" style="width:30pt;height:15.75pt" o:ole="">
                  <v:imagedata r:id="rId495" o:title=""/>
                </v:shape>
                <o:OLEObject Type="Embed" ProgID="Equation.3" ShapeID="_x0000_i1303" DrawAspect="Content" ObjectID="_1825520329" r:id="rId496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دينا:</w:t>
            </w:r>
            <w:r w:rsidRPr="00BC0D2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39" w:dyaOrig="320" w14:anchorId="05C3D525">
                <v:shape id="_x0000_i1304" type="#_x0000_t75" style="width:32.25pt;height:15.75pt" o:ole="">
                  <v:imagedata r:id="rId497" o:title=""/>
                </v:shape>
                <o:OLEObject Type="Embed" ProgID="Equation.3" ShapeID="_x0000_i1304" DrawAspect="Content" ObjectID="_1825520330" r:id="rId498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يكافئ  </w:t>
            </w:r>
            <w:r w:rsidRPr="00BC0D2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380" w14:anchorId="44D4A71C">
                <v:shape id="_x0000_i1305" type="#_x0000_t75" style="width:39.75pt;height:18.75pt" o:ole="">
                  <v:imagedata r:id="rId499" o:title=""/>
                </v:shape>
                <o:OLEObject Type="Embed" ProgID="Equation.3" ShapeID="_x0000_i1305" DrawAspect="Content" ObjectID="_1825520331" r:id="rId500"/>
              </w:object>
            </w:r>
            <w:r w:rsidRPr="00BC0D2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6B36FF54" w14:textId="77777777" w:rsidR="00FE3C47" w:rsidRDefault="00FE3C47" w:rsidP="00BC0D2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7EE3167" w14:textId="77777777" w:rsidR="00FE3C47" w:rsidRDefault="00FE3C47" w:rsidP="0000344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7EA07DF" w14:textId="77777777" w:rsidR="00FE3C47" w:rsidRDefault="00FE3C47" w:rsidP="00A84C7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01:</w:t>
            </w:r>
          </w:p>
          <w:p w14:paraId="783CCC7A" w14:textId="77777777" w:rsidR="00FE3C47" w:rsidRPr="002D79F3" w:rsidRDefault="00FE3C47" w:rsidP="00FE3C47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D79F3">
              <w:rPr>
                <w:position w:val="-6"/>
                <w:lang w:bidi="ar-DZ"/>
              </w:rPr>
              <w:object w:dxaOrig="540" w:dyaOrig="279" w14:anchorId="2D1BBFA1">
                <v:shape id="_x0000_i1306" type="#_x0000_t75" style="width:27pt;height:14.25pt" o:ole="">
                  <v:imagedata r:id="rId501" o:title=""/>
                </v:shape>
                <o:OLEObject Type="Embed" ProgID="Equation.DSMT4" ShapeID="_x0000_i1306" DrawAspect="Content" ObjectID="_1825520332" r:id="rId502"/>
              </w:object>
            </w:r>
            <w:r w:rsidRPr="002D79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إذا:  </w:t>
            </w:r>
            <w:r w:rsidRPr="002D79F3">
              <w:rPr>
                <w:position w:val="-6"/>
                <w:lang w:bidi="ar-DZ"/>
              </w:rPr>
              <w:object w:dxaOrig="740" w:dyaOrig="340" w14:anchorId="1C9350E4">
                <v:shape id="_x0000_i1307" type="#_x0000_t75" style="width:36.75pt;height:17.25pt" o:ole="">
                  <v:imagedata r:id="rId503" o:title=""/>
                </v:shape>
                <o:OLEObject Type="Embed" ProgID="Equation.DSMT4" ShapeID="_x0000_i1307" DrawAspect="Content" ObjectID="_1825520333" r:id="rId504"/>
              </w:object>
            </w:r>
            <w:r w:rsidRPr="002D79F3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2D79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أي أن: </w:t>
            </w:r>
            <w:r w:rsidRPr="002D79F3">
              <w:rPr>
                <w:position w:val="-6"/>
                <w:lang w:bidi="ar-DZ"/>
              </w:rPr>
              <w:object w:dxaOrig="760" w:dyaOrig="279" w14:anchorId="5A9306A7">
                <v:shape id="_x0000_i1308" type="#_x0000_t75" style="width:38.25pt;height:14.25pt" o:ole="">
                  <v:imagedata r:id="rId505" o:title=""/>
                </v:shape>
                <o:OLEObject Type="Embed" ProgID="Equation.DSMT4" ShapeID="_x0000_i1308" DrawAspect="Content" ObjectID="_1825520334" r:id="rId506"/>
              </w:object>
            </w:r>
          </w:p>
          <w:p w14:paraId="4F7D55B0" w14:textId="77777777" w:rsidR="00FE3C47" w:rsidRPr="002D79F3" w:rsidRDefault="00FE3C47" w:rsidP="00FE3C47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D79F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279" w14:anchorId="55732DFA">
                <v:shape id="_x0000_i1309" type="#_x0000_t75" style="width:39.75pt;height:14.25pt" o:ole="">
                  <v:imagedata r:id="rId507" o:title=""/>
                </v:shape>
                <o:OLEObject Type="Embed" ProgID="Equation.DSMT4" ShapeID="_x0000_i1309" DrawAspect="Content" ObjectID="_1825520335" r:id="rId508"/>
              </w:object>
            </w:r>
            <w:r w:rsidRPr="002D79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اذا:   </w:t>
            </w:r>
            <w:r w:rsidRPr="002D79F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80" w:dyaOrig="460" w14:anchorId="3EB7AC95">
                <v:shape id="_x0000_i1310" type="#_x0000_t75" style="width:69pt;height:23.25pt" o:ole="">
                  <v:imagedata r:id="rId509" o:title=""/>
                </v:shape>
                <o:OLEObject Type="Embed" ProgID="Equation.DSMT4" ShapeID="_x0000_i1310" DrawAspect="Content" ObjectID="_1825520336" r:id="rId510"/>
              </w:object>
            </w:r>
            <w:r w:rsidRPr="002D79F3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2D79F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ي ان:  </w:t>
            </w:r>
            <w:r w:rsidRPr="002D79F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60" w:dyaOrig="279" w14:anchorId="2764A506">
                <v:shape id="_x0000_i1311" type="#_x0000_t75" style="width:33pt;height:14.25pt" o:ole="">
                  <v:imagedata r:id="rId511" o:title=""/>
                </v:shape>
                <o:OLEObject Type="Embed" ProgID="Equation.DSMT4" ShapeID="_x0000_i1311" DrawAspect="Content" ObjectID="_1825520337" r:id="rId512"/>
              </w:object>
            </w:r>
          </w:p>
          <w:p w14:paraId="164D1409" w14:textId="77777777" w:rsidR="00FE3C47" w:rsidRPr="005165B9" w:rsidRDefault="00FE3C47" w:rsidP="0000344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165B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  <w:t>02</w:t>
            </w:r>
            <w:r w:rsidRPr="005165B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: ت01 ص 72 (السؤال 4)</w:t>
            </w:r>
          </w:p>
          <w:p w14:paraId="2606619B" w14:textId="77777777" w:rsidR="00FE3C47" w:rsidRDefault="00FE3C47" w:rsidP="00FB5D4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قارن بين العددين في الحالة التالية:    </w:t>
            </w:r>
            <w:r w:rsidRPr="00FB5D47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1040" w:dyaOrig="360" w14:anchorId="5B1BA94D">
                <v:shape id="_x0000_i1312" type="#_x0000_t75" style="width:51.75pt;height:18pt" o:ole="">
                  <v:imagedata r:id="rId513" o:title=""/>
                </v:shape>
                <o:OLEObject Type="Embed" ProgID="Equation.DSMT4" ShapeID="_x0000_i1312" DrawAspect="Content" ObjectID="_1825520338" r:id="rId51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،    </w:t>
            </w:r>
            <w:r w:rsidRPr="00FB5D47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1219" w:dyaOrig="360" w14:anchorId="4F3ACBCF">
                <v:shape id="_x0000_i1313" type="#_x0000_t75" style="width:60.75pt;height:18pt" o:ole="">
                  <v:imagedata r:id="rId515" o:title=""/>
                </v:shape>
                <o:OLEObject Type="Embed" ProgID="Equation.DSMT4" ShapeID="_x0000_i1313" DrawAspect="Content" ObjectID="_1825520339" r:id="rId516"/>
              </w:object>
            </w:r>
          </w:p>
          <w:p w14:paraId="5DDB43F5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CB073D" w14:textId="77777777" w:rsidR="00FE3C47" w:rsidRDefault="00FE3C47" w:rsidP="00553E82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A04BFD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رتيب مقلوبي عددين</w:t>
            </w:r>
          </w:p>
          <w:p w14:paraId="6AE184F3" w14:textId="77777777" w:rsidR="00FE3C47" w:rsidRDefault="00FE3C47" w:rsidP="00DE29C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8B65DA7" w14:textId="77777777" w:rsidR="00FE3C47" w:rsidRPr="00A04BFD" w:rsidRDefault="00FE3C47" w:rsidP="00DE29C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اط 04 ص 55</w:t>
            </w:r>
          </w:p>
          <w:p w14:paraId="3733C7C7" w14:textId="77777777" w:rsidR="00FE3C47" w:rsidRDefault="00FE3C47" w:rsidP="00DE2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53554379" wp14:editId="090A5E30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106045</wp:posOffset>
                      </wp:positionV>
                      <wp:extent cx="1981200" cy="1933575"/>
                      <wp:effectExtent l="0" t="0" r="19050" b="28575"/>
                      <wp:wrapNone/>
                      <wp:docPr id="186609425" name="Rectangl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81200" cy="1933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F63131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46CE522" wp14:editId="209F2CA2">
                                        <wp:extent cx="1772920" cy="1795780"/>
                                        <wp:effectExtent l="0" t="0" r="0" b="0"/>
                                        <wp:docPr id="51134838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11348381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72920" cy="1795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554379" id="Rectangle 58" o:spid="_x0000_s1117" style="position:absolute;left:0;text-align:left;margin-left:3.25pt;margin-top:8.35pt;width:156pt;height:152.2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01F63131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6CE522" wp14:editId="209F2CA2">
                                  <wp:extent cx="1772920" cy="1795780"/>
                                  <wp:effectExtent l="0" t="0" r="0" b="0"/>
                                  <wp:docPr id="51134838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11348381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72920" cy="17957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DA9A010">
                <v:shape id="_x0000_i1314" type="#_x0000_t75" style="width:9.75pt;height:11.25pt" o:ole="">
                  <v:imagedata r:id="rId403" o:title=""/>
                </v:shape>
                <o:OLEObject Type="Embed" ProgID="Equation.DSMT4" ShapeID="_x0000_i1314" DrawAspect="Content" ObjectID="_1825520340" r:id="rId517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F6E53D1">
                <v:shape id="_x0000_i1315" type="#_x0000_t75" style="width:9.75pt;height:14.25pt" o:ole="">
                  <v:imagedata r:id="rId405" o:title=""/>
                </v:shape>
                <o:OLEObject Type="Embed" ProgID="Equation.DSMT4" ShapeID="_x0000_i1315" DrawAspect="Content" ObjectID="_1825520341" r:id="rId518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ددان حقيقيان حيث:  </w:t>
            </w:r>
            <w:r w:rsidRPr="00DE29C4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060" w:dyaOrig="660" w14:anchorId="16922FC7">
                <v:shape id="_x0000_i1316" type="#_x0000_t75" style="width:53.25pt;height:33pt" o:ole="">
                  <v:imagedata r:id="rId519" o:title=""/>
                </v:shape>
                <o:OLEObject Type="Embed" ProgID="Equation.DSMT4" ShapeID="_x0000_i1316" DrawAspect="Content" ObjectID="_1825520342" r:id="rId520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DE29C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99" w:dyaOrig="340" w14:anchorId="013F9746">
                <v:shape id="_x0000_i1317" type="#_x0000_t75" style="width:50.25pt;height:17.25pt" o:ole="">
                  <v:imagedata r:id="rId521" o:title=""/>
                </v:shape>
                <o:OLEObject Type="Embed" ProgID="Equation.DSMT4" ShapeID="_x0000_i1317" DrawAspect="Content" ObjectID="_1825520343" r:id="rId522"/>
              </w:object>
            </w:r>
          </w:p>
          <w:p w14:paraId="5883FDA6" w14:textId="77777777" w:rsidR="00FE3C47" w:rsidRDefault="00FE3C47" w:rsidP="00FE3C47">
            <w:pPr>
              <w:pStyle w:val="Paragraphedeliste"/>
              <w:numPr>
                <w:ilvl w:val="0"/>
                <w:numId w:val="5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DE29C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40" w:dyaOrig="620" w14:anchorId="7F9B11D2">
                <v:shape id="_x0000_i1318" type="#_x0000_t75" style="width:12pt;height:30.75pt" o:ole="">
                  <v:imagedata r:id="rId523" o:title=""/>
                </v:shape>
                <o:OLEObject Type="Embed" ProgID="Equation.DSMT4" ShapeID="_x0000_i1318" DrawAspect="Content" ObjectID="_1825520344" r:id="rId524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E29C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20" w:dyaOrig="620" w14:anchorId="7B07AABC">
                <v:shape id="_x0000_i1319" type="#_x0000_t75" style="width:11.25pt;height:30.75pt" o:ole="">
                  <v:imagedata r:id="rId525" o:title=""/>
                </v:shape>
                <o:OLEObject Type="Embed" ProgID="Equation.DSMT4" ShapeID="_x0000_i1319" DrawAspect="Content" ObjectID="_1825520345" r:id="rId526"/>
              </w:object>
            </w:r>
          </w:p>
          <w:p w14:paraId="5AA6B9C5" w14:textId="77777777" w:rsidR="00FE3C47" w:rsidRDefault="00FE3C47" w:rsidP="00FE3C47">
            <w:pPr>
              <w:pStyle w:val="Paragraphedeliste"/>
              <w:numPr>
                <w:ilvl w:val="0"/>
                <w:numId w:val="58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ارن بين العددين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DE29C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40" w:dyaOrig="620" w14:anchorId="702DE701">
                <v:shape id="_x0000_i1320" type="#_x0000_t75" style="width:12pt;height:30.75pt" o:ole="">
                  <v:imagedata r:id="rId523" o:title=""/>
                </v:shape>
                <o:OLEObject Type="Embed" ProgID="Equation.DSMT4" ShapeID="_x0000_i1320" DrawAspect="Content" ObjectID="_1825520346" r:id="rId527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E29C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20" w:dyaOrig="620" w14:anchorId="2C04032E">
                <v:shape id="_x0000_i1321" type="#_x0000_t75" style="width:11.25pt;height:30.75pt" o:ole="">
                  <v:imagedata r:id="rId525" o:title=""/>
                </v:shape>
                <o:OLEObject Type="Embed" ProgID="Equation.DSMT4" ShapeID="_x0000_i1321" DrawAspect="Content" ObjectID="_1825520347" r:id="rId528"/>
              </w:object>
            </w:r>
          </w:p>
          <w:p w14:paraId="4931AD0E" w14:textId="77777777" w:rsidR="00FE3C47" w:rsidRPr="00BC0D2D" w:rsidRDefault="00FE3C47" w:rsidP="00FE3C47">
            <w:pPr>
              <w:pStyle w:val="Paragraphedeliste"/>
              <w:numPr>
                <w:ilvl w:val="0"/>
                <w:numId w:val="58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ا لذ</w:t>
            </w:r>
            <w:r>
              <w:rPr>
                <w:rFonts w:ascii="Amiri" w:hAnsi="Amiri" w:cs="Amiri" w:hint="eastAsia"/>
                <w:sz w:val="28"/>
                <w:szCs w:val="28"/>
                <w:rtl/>
                <w:lang w:bidi="ar-DZ"/>
              </w:rPr>
              <w:t>ي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مكن قوله عن العدديين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0FAD241">
                <v:shape id="_x0000_i1322" type="#_x0000_t75" style="width:9.75pt;height:11.25pt" o:ole="">
                  <v:imagedata r:id="rId403" o:title=""/>
                </v:shape>
                <o:OLEObject Type="Embed" ProgID="Equation.DSMT4" ShapeID="_x0000_i1322" DrawAspect="Content" ObjectID="_1825520348" r:id="rId529"/>
              </w:object>
            </w:r>
            <w:r w:rsidRPr="00DA793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DA793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2160D996">
                <v:shape id="_x0000_i1323" type="#_x0000_t75" style="width:9.75pt;height:14.25pt" o:ole="">
                  <v:imagedata r:id="rId405" o:title=""/>
                </v:shape>
                <o:OLEObject Type="Embed" ProgID="Equation.DSMT4" ShapeID="_x0000_i1323" DrawAspect="Content" ObjectID="_1825520349" r:id="rId53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</w:p>
          <w:p w14:paraId="11C8E0E8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268F08E" w14:textId="77777777" w:rsidR="00FE3C47" w:rsidRDefault="00FE3C47" w:rsidP="00A47EB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A47EB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برهنة:</w:t>
            </w:r>
          </w:p>
          <w:p w14:paraId="6EE17457" w14:textId="77777777" w:rsidR="00FE3C47" w:rsidRPr="00327513" w:rsidRDefault="00FE3C47" w:rsidP="00A47EB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32751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B881E65">
                <v:shape id="_x0000_i1324" type="#_x0000_t75" style="width:9pt;height:9.75pt" o:ole="">
                  <v:imagedata r:id="rId239" o:title=""/>
                </v:shape>
                <o:OLEObject Type="Embed" ProgID="Equation.3" ShapeID="_x0000_i1324" DrawAspect="Content" ObjectID="_1825520350" r:id="rId531"/>
              </w:object>
            </w:r>
            <w:r w:rsidRPr="003275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r w:rsidRPr="0032751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002C66F">
                <v:shape id="_x0000_i1325" type="#_x0000_t75" style="width:9.75pt;height:14.25pt" o:ole="">
                  <v:imagedata r:id="rId256" o:title=""/>
                </v:shape>
                <o:OLEObject Type="Embed" ProgID="Equation.3" ShapeID="_x0000_i1325" DrawAspect="Content" ObjectID="_1825520351" r:id="rId532"/>
              </w:object>
            </w:r>
            <w:r w:rsidRPr="003275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 غير معدومين ومن نفس الإشارة </w:t>
            </w:r>
            <w:r w:rsidRPr="0032751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 </w:t>
            </w:r>
            <w:r w:rsidRPr="00327513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39" w:dyaOrig="320" w14:anchorId="15835D94">
                <v:shape id="_x0000_i1326" type="#_x0000_t75" style="width:32.25pt;height:15.75pt" o:ole="">
                  <v:imagedata r:id="rId489" o:title=""/>
                </v:shape>
                <o:OLEObject Type="Embed" ProgID="Equation.3" ShapeID="_x0000_i1326" DrawAspect="Content" ObjectID="_1825520352" r:id="rId533"/>
              </w:object>
            </w:r>
            <w:r w:rsidRPr="00327513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 يكافئ  </w:t>
            </w:r>
            <w:r w:rsidRPr="00327513">
              <w:rPr>
                <w:rFonts w:ascii="Amiri" w:hAnsi="Amiri" w:cs="Amiri"/>
                <w:i/>
                <w:position w:val="-24"/>
                <w:sz w:val="28"/>
                <w:szCs w:val="28"/>
                <w:lang w:bidi="ar-DZ"/>
              </w:rPr>
              <w:object w:dxaOrig="639" w:dyaOrig="620" w14:anchorId="6BA9B4A7">
                <v:shape id="_x0000_i1327" type="#_x0000_t75" style="width:32.25pt;height:30.75pt" o:ole="">
                  <v:imagedata r:id="rId534" o:title=""/>
                </v:shape>
                <o:OLEObject Type="Embed" ProgID="Equation.3" ShapeID="_x0000_i1327" DrawAspect="Content" ObjectID="_1825520353" r:id="rId535"/>
              </w:object>
            </w:r>
          </w:p>
          <w:p w14:paraId="5A391801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B5AB581" w14:textId="77777777" w:rsidR="00FE3C47" w:rsidRPr="004908DE" w:rsidRDefault="00FE3C47" w:rsidP="004908D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908DE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41F1F938" w14:textId="77777777" w:rsidR="00FE3C47" w:rsidRDefault="00FE3C47" w:rsidP="004908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08D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68846C38">
                <v:shape id="_x0000_i1328" type="#_x0000_t75" style="width:26.25pt;height:14.25pt" o:ole="">
                  <v:imagedata r:id="rId536" o:title=""/>
                </v:shape>
                <o:OLEObject Type="Embed" ProgID="Equation.DSMT4" ShapeID="_x0000_i1328" DrawAspect="Content" ObjectID="_1825520354" r:id="rId5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إذا: </w:t>
            </w:r>
            <w:r w:rsidRPr="004908D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600" w:dyaOrig="620" w14:anchorId="3B387C6E">
                <v:shape id="_x0000_i1329" type="#_x0000_t75" style="width:30pt;height:30.75pt" o:ole="">
                  <v:imagedata r:id="rId538" o:title=""/>
                </v:shape>
                <o:OLEObject Type="Embed" ProgID="Equation.DSMT4" ShapeID="_x0000_i1329" DrawAspect="Content" ObjectID="_1825520355" r:id="rId539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،      </w:t>
            </w:r>
            <w:r w:rsidRPr="004908D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20" w:dyaOrig="279" w14:anchorId="010A6ADF">
                <v:shape id="_x0000_i1330" type="#_x0000_t75" style="width:41.25pt;height:14.25pt" o:ole="">
                  <v:imagedata r:id="rId540" o:title=""/>
                </v:shape>
                <o:OLEObject Type="Embed" ProgID="Equation.DSMT4" ShapeID="_x0000_i1330" DrawAspect="Content" ObjectID="_1825520356" r:id="rId5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 </w:t>
            </w:r>
            <w:r w:rsidRPr="004908DE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859" w:dyaOrig="620" w14:anchorId="07B29780">
                <v:shape id="_x0000_i1331" type="#_x0000_t75" style="width:42.75pt;height:30.75pt" o:ole="">
                  <v:imagedata r:id="rId542" o:title=""/>
                </v:shape>
                <o:OLEObject Type="Embed" ProgID="Equation.DSMT4" ShapeID="_x0000_i1331" DrawAspect="Content" ObjectID="_1825520357" r:id="rId543"/>
              </w:object>
            </w:r>
          </w:p>
          <w:p w14:paraId="7AF2ADA3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AFC2D51" w14:textId="77777777" w:rsidR="00FE3C47" w:rsidRPr="00310088" w:rsidRDefault="00FE3C47" w:rsidP="00553E82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31008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رتيب جذرين تربيعين لعددين حقيقين موجبين</w:t>
            </w:r>
          </w:p>
          <w:p w14:paraId="476353DE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8954483" w14:textId="77777777" w:rsidR="00FE3C47" w:rsidRPr="00E90400" w:rsidRDefault="00FE3C47" w:rsidP="00E9040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E90400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برهنة </w:t>
            </w:r>
          </w:p>
          <w:p w14:paraId="21723FC4" w14:textId="77777777" w:rsidR="00FE3C47" w:rsidRPr="00E90400" w:rsidRDefault="00FE3C47" w:rsidP="00E9040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40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96ABC9A">
                <v:shape id="_x0000_i1332" type="#_x0000_t75" style="width:9pt;height:9.75pt" o:ole="">
                  <v:imagedata r:id="rId239" o:title=""/>
                </v:shape>
                <o:OLEObject Type="Embed" ProgID="Equation.3" ShapeID="_x0000_i1332" DrawAspect="Content" ObjectID="_1825520358" r:id="rId544"/>
              </w:object>
            </w:r>
            <w:r w:rsidRPr="00E904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r w:rsidRPr="00E9040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ED240A4">
                <v:shape id="_x0000_i1333" type="#_x0000_t75" style="width:9.75pt;height:14.25pt" o:ole="">
                  <v:imagedata r:id="rId256" o:title=""/>
                </v:shape>
                <o:OLEObject Type="Embed" ProgID="Equation.3" ShapeID="_x0000_i1333" DrawAspect="Content" ObjectID="_1825520359" r:id="rId545"/>
              </w:object>
            </w:r>
            <w:r w:rsidRPr="00E904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 موجبان </w:t>
            </w:r>
            <w:r w:rsidRPr="00E904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دينا:</w:t>
            </w:r>
            <w:r w:rsidRPr="00E904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9040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39" w:dyaOrig="320" w14:anchorId="2306A9E6">
                <v:shape id="_x0000_i1334" type="#_x0000_t75" style="width:32.25pt;height:15.75pt" o:ole="">
                  <v:imagedata r:id="rId489" o:title=""/>
                </v:shape>
                <o:OLEObject Type="Embed" ProgID="Equation.3" ShapeID="_x0000_i1334" DrawAspect="Content" ObjectID="_1825520360" r:id="rId546"/>
              </w:object>
            </w:r>
            <w:r w:rsidRPr="00E9040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يكافئ  </w:t>
            </w:r>
            <w:r w:rsidRPr="00E90400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920" w:dyaOrig="360" w14:anchorId="51B0999F">
                <v:shape id="_x0000_i1335" type="#_x0000_t75" style="width:45.75pt;height:18pt" o:ole="">
                  <v:imagedata r:id="rId547" o:title=""/>
                </v:shape>
                <o:OLEObject Type="Embed" ProgID="Equation.3" ShapeID="_x0000_i1335" DrawAspect="Content" ObjectID="_1825520361" r:id="rId548"/>
              </w:object>
            </w:r>
          </w:p>
          <w:p w14:paraId="37050471" w14:textId="77777777" w:rsidR="00FE3C47" w:rsidRDefault="00FE3C47" w:rsidP="00E90400">
            <w:pPr>
              <w:bidi/>
              <w:rPr>
                <w:lang w:bidi="ar-DZ"/>
              </w:rPr>
            </w:pPr>
          </w:p>
          <w:p w14:paraId="56882C68" w14:textId="77777777" w:rsidR="00FE3C47" w:rsidRPr="00E90400" w:rsidRDefault="00FE3C47" w:rsidP="00E9040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E90400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411C64F4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880F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279" w14:anchorId="7F024405">
                <v:shape id="_x0000_i1336" type="#_x0000_t75" style="width:42.75pt;height:14.25pt" o:ole="">
                  <v:imagedata r:id="rId549" o:title=""/>
                </v:shape>
                <o:OLEObject Type="Embed" ProgID="Equation.DSMT4" ShapeID="_x0000_i1336" DrawAspect="Content" ObjectID="_1825520362" r:id="rId550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ذا: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80FA2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1219" w:dyaOrig="360" w14:anchorId="14F87D2A">
                <v:shape id="_x0000_i1337" type="#_x0000_t75" style="width:60.75pt;height:18pt" o:ole="">
                  <v:imagedata r:id="rId551" o:title=""/>
                </v:shape>
                <o:OLEObject Type="Embed" ProgID="Equation.DSMT4" ShapeID="_x0000_i1337" DrawAspect="Content" ObjectID="_1825520363" r:id="rId55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أي أن:  </w:t>
            </w:r>
            <w:r w:rsidRPr="00880F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39" w:dyaOrig="279" w14:anchorId="1BE665CA">
                <v:shape id="_x0000_i1338" type="#_x0000_t75" style="width:32.25pt;height:14.25pt" o:ole="">
                  <v:imagedata r:id="rId553" o:title=""/>
                </v:shape>
                <o:OLEObject Type="Embed" ProgID="Equation.DSMT4" ShapeID="_x0000_i1338" DrawAspect="Content" ObjectID="_1825520364" r:id="rId554"/>
              </w:object>
            </w:r>
          </w:p>
          <w:p w14:paraId="7959AFF1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0BF9F73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254ABA9" w14:textId="77777777" w:rsidR="00FE3C47" w:rsidRDefault="00FE3C47" w:rsidP="00553E82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E7DDA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ترتيب والعمليات</w:t>
            </w:r>
          </w:p>
          <w:p w14:paraId="154A44AB" w14:textId="77777777" w:rsidR="00FE3C47" w:rsidRDefault="00FE3C47" w:rsidP="005E7DD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D3923FE" w14:textId="77777777" w:rsidR="00FE3C47" w:rsidRDefault="00FE3C47" w:rsidP="00FE3C47">
            <w:pPr>
              <w:pStyle w:val="Paragraphedeliste"/>
              <w:numPr>
                <w:ilvl w:val="0"/>
                <w:numId w:val="6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E7DD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ضافة نفس العدد الحقيقي الى طرفي المتباينة لا يغير الترتيب</w:t>
            </w:r>
          </w:p>
          <w:p w14:paraId="7426B93D" w14:textId="77777777" w:rsidR="00FE3C47" w:rsidRDefault="00FE3C47" w:rsidP="00FE3C47">
            <w:pPr>
              <w:pStyle w:val="Paragraphedeliste"/>
              <w:numPr>
                <w:ilvl w:val="0"/>
                <w:numId w:val="6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ضرب طرفي المتباينة بنفس العدد الحقيقي الموجب لا يغير الترتيب</w:t>
            </w:r>
          </w:p>
          <w:p w14:paraId="0C9D3D91" w14:textId="77777777" w:rsidR="00FE3C47" w:rsidRPr="005E7DDA" w:rsidRDefault="00FE3C47" w:rsidP="00FE3C47">
            <w:pPr>
              <w:pStyle w:val="Paragraphedeliste"/>
              <w:numPr>
                <w:ilvl w:val="0"/>
                <w:numId w:val="60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ضرب طرفي المتباينة بنفس العدد الحقيقي السالب يغير الترتيب</w:t>
            </w:r>
          </w:p>
          <w:p w14:paraId="074FA671" w14:textId="77777777" w:rsidR="00FE3C47" w:rsidRDefault="00FE3C47" w:rsidP="006A501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5B0EA76" w14:textId="77777777" w:rsidR="00FE3C47" w:rsidRDefault="00FE3C47" w:rsidP="006A501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1F6731" w14:textId="77777777" w:rsidR="00FE3C47" w:rsidRDefault="00FE3C47" w:rsidP="006A5014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6A5014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مثال: ت 06 ص 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73</w:t>
            </w:r>
          </w:p>
          <w:p w14:paraId="32C690BA" w14:textId="77777777" w:rsidR="00FE3C47" w:rsidRPr="006A5014" w:rsidRDefault="00FE3C47" w:rsidP="009B62A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06AB05D1" w14:textId="77777777" w:rsidR="00FE3C47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340" w14:anchorId="70DBAC54">
                <v:shape id="_x0000_i1339" type="#_x0000_t75" style="width:42.75pt;height:17.25pt" o:ole="">
                  <v:imagedata r:id="rId555" o:title=""/>
                </v:shape>
                <o:OLEObject Type="Embed" ProgID="Equation.DSMT4" ShapeID="_x0000_i1339" DrawAspect="Content" ObjectID="_1825520365" r:id="rId55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ان:    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960" w:dyaOrig="279" w14:anchorId="366F0A54">
                <v:shape id="_x0000_i1340" type="#_x0000_t75" style="width:98.25pt;height:14.25pt" o:ole="">
                  <v:imagedata r:id="rId557" o:title=""/>
                </v:shape>
                <o:OLEObject Type="Embed" ProgID="Equation.DSMT4" ShapeID="_x0000_i1340" DrawAspect="Content" ObjectID="_1825520366" r:id="rId558"/>
              </w:object>
            </w:r>
          </w:p>
          <w:p w14:paraId="6A0AD906" w14:textId="77777777" w:rsidR="00FE3C47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340" w14:anchorId="5CEBFD13">
                <v:shape id="_x0000_i1341" type="#_x0000_t75" style="width:42.75pt;height:17.25pt" o:ole="">
                  <v:imagedata r:id="rId555" o:title=""/>
                </v:shape>
                <o:OLEObject Type="Embed" ProgID="Equation.DSMT4" ShapeID="_x0000_i1341" DrawAspect="Content" ObjectID="_1825520367" r:id="rId5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ان:    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920" w:dyaOrig="279" w14:anchorId="6458A375">
                <v:shape id="_x0000_i1342" type="#_x0000_t75" style="width:96pt;height:14.25pt" o:ole="">
                  <v:imagedata r:id="rId560" o:title=""/>
                </v:shape>
                <o:OLEObject Type="Embed" ProgID="Equation.DSMT4" ShapeID="_x0000_i1342" DrawAspect="Content" ObjectID="_1825520368" r:id="rId561"/>
              </w:object>
            </w:r>
          </w:p>
          <w:p w14:paraId="3D349A90" w14:textId="77777777" w:rsidR="00FE3C47" w:rsidRPr="009B62AC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340" w14:anchorId="3783AC60">
                <v:shape id="_x0000_i1343" type="#_x0000_t75" style="width:42.75pt;height:17.25pt" o:ole="">
                  <v:imagedata r:id="rId555" o:title=""/>
                </v:shape>
                <o:OLEObject Type="Embed" ProgID="Equation.DSMT4" ShapeID="_x0000_i1343" DrawAspect="Content" ObjectID="_1825520369" r:id="rId56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ان:    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80" w:dyaOrig="279" w14:anchorId="5178B5CB">
                <v:shape id="_x0000_i1344" type="#_x0000_t75" style="width:93.75pt;height:14.25pt" o:ole="">
                  <v:imagedata r:id="rId563" o:title=""/>
                </v:shape>
                <o:OLEObject Type="Embed" ProgID="Equation.DSMT4" ShapeID="_x0000_i1344" DrawAspect="Content" ObjectID="_1825520370" r:id="rId564"/>
              </w:object>
            </w:r>
          </w:p>
          <w:p w14:paraId="261A68EC" w14:textId="77777777" w:rsidR="00FE3C47" w:rsidRPr="009B62AC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59" w:dyaOrig="340" w14:anchorId="1EE2FB33">
                <v:shape id="_x0000_i1345" type="#_x0000_t75" style="width:42.75pt;height:17.25pt" o:ole="">
                  <v:imagedata r:id="rId555" o:title=""/>
                </v:shape>
                <o:OLEObject Type="Embed" ProgID="Equation.DSMT4" ShapeID="_x0000_i1345" DrawAspect="Content" ObjectID="_1825520371" r:id="rId5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ان:     </w:t>
            </w:r>
            <w:r w:rsidRPr="009B62AC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680" w:dyaOrig="620" w14:anchorId="04CB8DD3">
                <v:shape id="_x0000_i1346" type="#_x0000_t75" style="width:84pt;height:30.75pt" o:ole="">
                  <v:imagedata r:id="rId566" o:title=""/>
                </v:shape>
                <o:OLEObject Type="Embed" ProgID="Equation.DSMT4" ShapeID="_x0000_i1346" DrawAspect="Content" ObjectID="_1825520372" r:id="rId567"/>
              </w:object>
            </w:r>
          </w:p>
          <w:p w14:paraId="5E37DAB5" w14:textId="77777777" w:rsidR="00FE3C47" w:rsidRPr="009B62AC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9B62A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100C9745">
                <v:shape id="_x0000_i1347" type="#_x0000_t75" style="width:27.75pt;height:14.25pt" o:ole="">
                  <v:imagedata r:id="rId568" o:title=""/>
                </v:shape>
                <o:OLEObject Type="Embed" ProgID="Equation.DSMT4" ShapeID="_x0000_i1347" DrawAspect="Content" ObjectID="_1825520373" r:id="rId56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فان:     </w:t>
            </w:r>
            <w:r w:rsidRPr="009B62AC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1920" w:dyaOrig="360" w14:anchorId="4E13EDB5">
                <v:shape id="_x0000_i1348" type="#_x0000_t75" style="width:96pt;height:18pt" o:ole="">
                  <v:imagedata r:id="rId570" o:title=""/>
                </v:shape>
                <o:OLEObject Type="Embed" ProgID="Equation.DSMT4" ShapeID="_x0000_i1348" DrawAspect="Content" ObjectID="_1825520374" r:id="rId571"/>
              </w:object>
            </w:r>
          </w:p>
          <w:p w14:paraId="1FCE3BB4" w14:textId="77777777" w:rsidR="00FE3C47" w:rsidRPr="009B62AC" w:rsidRDefault="00FE3C47" w:rsidP="009B62AC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5D53C16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 wp14:anchorId="6DCC1A1F" wp14:editId="4A130A6D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168910</wp:posOffset>
                      </wp:positionV>
                      <wp:extent cx="3448050" cy="3257550"/>
                      <wp:effectExtent l="0" t="0" r="19050" b="19050"/>
                      <wp:wrapNone/>
                      <wp:docPr id="816145051" name="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48050" cy="32575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80102E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9B9AD1B" wp14:editId="2332C159">
                                        <wp:extent cx="2923809" cy="2961905"/>
                                        <wp:effectExtent l="0" t="0" r="0" b="0"/>
                                        <wp:docPr id="166588167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65881672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23809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DCC1A1F" id="Rectangle 59" o:spid="_x0000_s1118" style="position:absolute;left:0;text-align:left;margin-left:32.5pt;margin-top:13.3pt;width:271.5pt;height:256.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580102E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B9AD1B" wp14:editId="2332C159">
                                  <wp:extent cx="2923809" cy="2961905"/>
                                  <wp:effectExtent l="0" t="0" r="0" b="0"/>
                                  <wp:docPr id="16658816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65881672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23809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06EEDB6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AA2312A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B44EE21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E70219C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EC62B4C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377E358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9596DA0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6CF77FB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03A9E65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3DB43BC" w14:textId="77777777" w:rsidR="00FE3C47" w:rsidRDefault="00FE3C47" w:rsidP="00AF317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DC2623B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</w:p>
          <w:p w14:paraId="553F5EFA" w14:textId="77777777" w:rsidR="00FE3C47" w:rsidRPr="00550BDA" w:rsidRDefault="00FE3C47" w:rsidP="009B62A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B2B8C3C" w14:textId="77777777" w:rsidR="00FE3C47" w:rsidRPr="00333B40" w:rsidRDefault="00FE3C47" w:rsidP="00553E8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0AFDDD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DD9D3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58F0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D4BB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3ED0E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E1C9F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E1FF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EC02C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33FFF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F4E8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A4091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DFA8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1870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5096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E69EA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61CF5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5B8EC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802F4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33E6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9D5C9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F6EE8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2924F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7C81A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6E70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96E4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7795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280F7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E6664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EDA88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66FF8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50E7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E8EF2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2C8C8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180890" w14:textId="77777777" w:rsidR="00FE3C47" w:rsidRPr="00792B9B" w:rsidRDefault="00FE3C4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4004945" w14:textId="77777777" w:rsidR="00FE3C47" w:rsidRDefault="00FE3C47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5783D87B" wp14:editId="7814BB3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7265234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303352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قبلية: </w:t>
                            </w:r>
                          </w:p>
                          <w:p w14:paraId="6D2DAF45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83D87B" id="_x0000_s1119" style="position:absolute;left:0;text-align:left;margin-left:-46.15pt;margin-top:66.05pt;width:543pt;height:53.2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AoE58R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6D303352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قبلية: </w:t>
                      </w:r>
                    </w:p>
                    <w:p w14:paraId="6D2DAF45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E5E8F88" wp14:editId="1CB545E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5582006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D7E773" w14:textId="77777777" w:rsidR="00FE3C47" w:rsidRPr="00F62B67" w:rsidRDefault="00FE3C4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0ED70F15" w14:textId="77777777" w:rsidR="00FE3C47" w:rsidRDefault="00FE3C4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5E8F88" id="_x0000_s1120" style="position:absolute;left:0;text-align:left;margin-left:-44.65pt;margin-top:.8pt;width:100.5pt;height:58.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T3RcwIAAEQ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LUnauYWXxaQrl7QobQLYJ38q6i5twLH54E0uRTP2mbwyMd2kBTcOgpztaAv069R30aSJJy&#10;1tAmFdz/3AhUnJlvlkb1Kp9M4uolZnJ+OSYGjyXLY4nd1AugNuf0bziZyKgfzJ7UCPUbLf08eiWR&#10;sJJ8F1wG3DOL0G04fRtSzedJjdbNiXBvX5yM4LHQce5e2zeBrp/QQLP9AP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50U90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6DD7E773" w14:textId="77777777" w:rsidR="00FE3C47" w:rsidRPr="00F62B67" w:rsidRDefault="00FE3C4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14:paraId="0ED70F15" w14:textId="77777777" w:rsidR="00FE3C47" w:rsidRDefault="00FE3C4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71484FB0" wp14:editId="7E2614C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3411246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1083D3" w14:textId="77777777" w:rsidR="00FE3C47" w:rsidRPr="00F62B67" w:rsidRDefault="00FE3C4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484FB0" id="_x0000_s1121" style="position:absolute;left:0;text-align:left;margin-left:396.35pt;margin-top:-.7pt;width:100.5pt;height:62.2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8ZZAT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71083D3" w14:textId="77777777" w:rsidR="00FE3C47" w:rsidRPr="00F62B67" w:rsidRDefault="00FE3C4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5F85AFC" wp14:editId="73C721A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5240374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237FA5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F62B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79E4D426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حصر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5F85AFC" id="_x0000_s1122" style="position:absolute;left:0;text-align:left;margin-left:66.35pt;margin-top:1.55pt;width:323.25pt;height:58.5pt;z-index:251805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+ggRfX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71237FA5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F62B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79E4D426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الحصر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A07BC3C" w14:textId="77777777" w:rsidR="00FE3C47" w:rsidRDefault="00FE3C47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5CD3BFE" w14:textId="77777777" w:rsidR="00FE3C47" w:rsidRPr="00792B9B" w:rsidRDefault="00FE3C47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E3C47" w:rsidRPr="00792B9B" w14:paraId="6E3C266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D832BDA" w14:textId="77777777" w:rsidR="00FE3C47" w:rsidRPr="00305590" w:rsidRDefault="00FE3C47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C364D52" w14:textId="77777777" w:rsidR="00FE3C47" w:rsidRPr="00305590" w:rsidRDefault="00FE3C4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A4117D5" w14:textId="77777777" w:rsidR="00FE3C47" w:rsidRPr="00305590" w:rsidRDefault="00FE3C47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E3C47" w:rsidRPr="00792B9B" w14:paraId="4CFC2FF9" w14:textId="77777777" w:rsidTr="00305590">
        <w:tc>
          <w:tcPr>
            <w:tcW w:w="1278" w:type="dxa"/>
          </w:tcPr>
          <w:p w14:paraId="149B6B49" w14:textId="77777777" w:rsidR="00FE3C47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6F85D8" w14:textId="77777777" w:rsidR="00FE3C47" w:rsidRDefault="00FE3C4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6E7D65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D61EF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32EA4A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52D1E8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B6D87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58904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64867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46B1E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2E0D41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BF48A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53514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615752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5FD8C8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0C2B0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DB7221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B6138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1752EC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4E26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FE6BD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7D3DC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7C731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61A31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BA0EE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DAAF8D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8D82D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E0A0E2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88DBD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668380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CF8890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B6C597" w14:textId="77777777" w:rsidR="00FE3C47" w:rsidRPr="00FB5A89" w:rsidRDefault="00FE3C4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FC7246B" w14:textId="77777777" w:rsidR="00FE3C47" w:rsidRPr="00792B9B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CD12A8" w14:textId="77777777" w:rsidR="00FE3C47" w:rsidRDefault="00FE3C47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اط</w:t>
            </w:r>
          </w:p>
          <w:p w14:paraId="5751A58D" w14:textId="77777777" w:rsidR="00FE3C47" w:rsidRDefault="00FE3C47" w:rsidP="00FE3C47">
            <w:pPr>
              <w:pStyle w:val="Paragraphedeliste"/>
              <w:numPr>
                <w:ilvl w:val="0"/>
                <w:numId w:val="6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استعمال الحاسبة استخرج قيــــــمة </w:t>
            </w:r>
            <w:r w:rsidRPr="00A202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D932912">
                <v:shape id="_x0000_i1349" type="#_x0000_t75" style="width:9.75pt;height:11.25pt" o:ole="">
                  <v:imagedata r:id="rId572" o:title=""/>
                </v:shape>
                <o:OLEObject Type="Embed" ProgID="Equation.DSMT4" ShapeID="_x0000_i1349" DrawAspect="Content" ObjectID="_1825520375" r:id="rId573"/>
              </w:object>
            </w:r>
          </w:p>
          <w:p w14:paraId="7248E910" w14:textId="77777777" w:rsidR="00FE3C47" w:rsidRDefault="00FE3C47" w:rsidP="00FE3C47">
            <w:pPr>
              <w:pStyle w:val="Paragraphedeliste"/>
              <w:numPr>
                <w:ilvl w:val="0"/>
                <w:numId w:val="6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كتب العدد </w:t>
            </w:r>
            <w:r w:rsidRPr="00A2023A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60" w:dyaOrig="620" w14:anchorId="419B7C18">
                <v:shape id="_x0000_i1350" type="#_x0000_t75" style="width:18pt;height:30.75pt" o:ole="">
                  <v:imagedata r:id="rId574" o:title=""/>
                </v:shape>
                <o:OLEObject Type="Embed" ProgID="Equation.DSMT4" ShapeID="_x0000_i1350" DrawAspect="Content" ObjectID="_1825520376" r:id="rId5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كتابة عشرية</w:t>
            </w:r>
          </w:p>
          <w:p w14:paraId="7221F8A8" w14:textId="77777777" w:rsidR="00FE3C47" w:rsidRPr="008F7FDF" w:rsidRDefault="00FE3C47" w:rsidP="00FE3C47">
            <w:pPr>
              <w:pStyle w:val="Paragraphedeliste"/>
              <w:numPr>
                <w:ilvl w:val="0"/>
                <w:numId w:val="62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صر العدد </w:t>
            </w:r>
            <w:r w:rsidRPr="00A202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4F47592">
                <v:shape id="_x0000_i1351" type="#_x0000_t75" style="width:9.75pt;height:11.25pt" o:ole="">
                  <v:imagedata r:id="rId576" o:title=""/>
                </v:shape>
                <o:OLEObject Type="Embed" ProgID="Equation.DSMT4" ShapeID="_x0000_i1351" DrawAspect="Content" ObjectID="_1825520377" r:id="rId57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ين العددين </w:t>
            </w:r>
            <w:r w:rsidRPr="00A202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314F1524">
                <v:shape id="_x0000_i1352" type="#_x0000_t75" style="width:30pt;height:14.25pt" o:ole="">
                  <v:imagedata r:id="rId578" o:title=""/>
                </v:shape>
                <o:OLEObject Type="Embed" ProgID="Equation.DSMT4" ShapeID="_x0000_i1352" DrawAspect="Content" ObjectID="_1825520378" r:id="rId57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A2023A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60" w:dyaOrig="620" w14:anchorId="41EADB46">
                <v:shape id="_x0000_i1353" type="#_x0000_t75" style="width:18pt;height:30.75pt" o:ole="">
                  <v:imagedata r:id="rId580" o:title=""/>
                </v:shape>
                <o:OLEObject Type="Embed" ProgID="Equation.DSMT4" ShapeID="_x0000_i1353" DrawAspect="Content" ObjectID="_1825520379" r:id="rId581"/>
              </w:object>
            </w:r>
          </w:p>
          <w:p w14:paraId="1C4D29F6" w14:textId="77777777" w:rsidR="00FE3C47" w:rsidRDefault="00FE3C47" w:rsidP="00553E82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574F8F9E" w14:textId="77777777" w:rsidR="00FE3C47" w:rsidRPr="00553E82" w:rsidRDefault="00FE3C47" w:rsidP="00553E82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553E8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حصر عدد حقيقي</w:t>
            </w:r>
          </w:p>
          <w:p w14:paraId="224584A8" w14:textId="77777777" w:rsidR="00FE3C47" w:rsidRDefault="00FE3C47" w:rsidP="006B0C8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FFED5DB" w14:textId="77777777" w:rsidR="00FE3C47" w:rsidRDefault="00FE3C47" w:rsidP="006B0C8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4E5F0E92" w14:textId="77777777" w:rsidR="00FE3C47" w:rsidRPr="006B0C85" w:rsidRDefault="00FE3C47" w:rsidP="006B0C8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B0C8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حصر عدد حقيقي 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9EAD40F">
                <v:shape id="_x0000_i1354" type="#_x0000_t75" style="width:9.75pt;height:11.25pt" o:ole="">
                  <v:imagedata r:id="rId582" o:title=""/>
                </v:shape>
                <o:OLEObject Type="Embed" ProgID="Equation.3" ShapeID="_x0000_i1354" DrawAspect="Content" ObjectID="_1825520380" r:id="rId583"/>
              </w:object>
            </w:r>
            <w:r w:rsidRPr="006B0C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عني إيجاد عددين 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0D63629">
                <v:shape id="_x0000_i1355" type="#_x0000_t75" style="width:9.75pt;height:11.25pt" o:ole="">
                  <v:imagedata r:id="rId239" o:title=""/>
                </v:shape>
                <o:OLEObject Type="Embed" ProgID="Equation.3" ShapeID="_x0000_i1355" DrawAspect="Content" ObjectID="_1825520381" r:id="rId584"/>
              </w:object>
            </w:r>
            <w:r w:rsidRPr="006B0C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4E8C69E">
                <v:shape id="_x0000_i1356" type="#_x0000_t75" style="width:9.75pt;height:14.25pt" o:ole="">
                  <v:imagedata r:id="rId256" o:title=""/>
                </v:shape>
                <o:OLEObject Type="Embed" ProgID="Equation.3" ShapeID="_x0000_i1356" DrawAspect="Content" ObjectID="_1825520382" r:id="rId585"/>
              </w:object>
            </w:r>
            <w:r w:rsidRPr="006B0C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279" w14:anchorId="511881D3">
                <v:shape id="_x0000_i1357" type="#_x0000_t75" style="width:48pt;height:14.25pt" o:ole="">
                  <v:imagedata r:id="rId586" o:title=""/>
                </v:shape>
                <o:OLEObject Type="Embed" ProgID="Equation.3" ShapeID="_x0000_i1357" DrawAspect="Content" ObjectID="_1825520383" r:id="rId587"/>
              </w:object>
            </w:r>
            <w:r w:rsidRPr="006B0C85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FBED2FA" w14:textId="77777777" w:rsidR="00FE3C47" w:rsidRPr="006B0C85" w:rsidRDefault="00FE3C47" w:rsidP="006B0C8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6B095CA" w14:textId="77777777" w:rsidR="00FE3C47" w:rsidRDefault="00FE3C47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ة</w:t>
            </w:r>
          </w:p>
          <w:p w14:paraId="7F6F3F78" w14:textId="77777777" w:rsidR="00FE3C47" w:rsidRDefault="00FE3C47" w:rsidP="006A0D0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A0D0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3439611B">
                <v:shape id="_x0000_i1358" type="#_x0000_t75" style="width:45.75pt;height:14.25pt" o:ole="">
                  <v:imagedata r:id="rId588" o:title=""/>
                </v:shape>
                <o:OLEObject Type="Embed" ProgID="Equation.DSMT4" ShapeID="_x0000_i1358" DrawAspect="Content" ObjectID="_1825520384" r:id="rId58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نقول ان 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84F2067">
                <v:shape id="_x0000_i1359" type="#_x0000_t75" style="width:9.75pt;height:11.25pt" o:ole="">
                  <v:imagedata r:id="rId582" o:title=""/>
                </v:shape>
                <o:OLEObject Type="Embed" ProgID="Equation.3" ShapeID="_x0000_i1359" DrawAspect="Content" ObjectID="_1825520385" r:id="rId59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حصور تماما بين العددين 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E9ACFDC">
                <v:shape id="_x0000_i1360" type="#_x0000_t75" style="width:9.75pt;height:11.25pt" o:ole="">
                  <v:imagedata r:id="rId239" o:title=""/>
                </v:shape>
                <o:OLEObject Type="Embed" ProgID="Equation.3" ShapeID="_x0000_i1360" DrawAspect="Content" ObjectID="_1825520386" r:id="rId591"/>
              </w:object>
            </w:r>
            <w:r w:rsidRPr="006B0C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6B0C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0424E67E">
                <v:shape id="_x0000_i1361" type="#_x0000_t75" style="width:9.75pt;height:14.25pt" o:ole="">
                  <v:imagedata r:id="rId256" o:title=""/>
                </v:shape>
                <o:OLEObject Type="Embed" ProgID="Equation.3" ShapeID="_x0000_i1361" DrawAspect="Content" ObjectID="_1825520387" r:id="rId592"/>
              </w:object>
            </w:r>
          </w:p>
          <w:p w14:paraId="69E2DDAB" w14:textId="77777777" w:rsidR="00FE3C47" w:rsidRDefault="00FE3C47" w:rsidP="00BE673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3963E987" wp14:editId="4902A74D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87630</wp:posOffset>
                      </wp:positionV>
                      <wp:extent cx="1828800" cy="1762125"/>
                      <wp:effectExtent l="0" t="0" r="19050" b="28575"/>
                      <wp:wrapNone/>
                      <wp:docPr id="1093541272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0" cy="1762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66BCFF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E7482B8" wp14:editId="16C7A70F">
                                        <wp:extent cx="1620520" cy="1641475"/>
                                        <wp:effectExtent l="0" t="0" r="0" b="0"/>
                                        <wp:docPr id="24519838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45198386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20520" cy="1641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963E987" id="Rectangle 60" o:spid="_x0000_s1123" style="position:absolute;left:0;text-align:left;margin-left:8.7pt;margin-top:6.9pt;width:2in;height:138.7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" fillcolor="white [3201]" strokecolor="white [3212]" strokeweight="2pt">
                      <v:textbox>
                        <w:txbxContent>
                          <w:p w14:paraId="0866BCFF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7482B8" wp14:editId="16C7A70F">
                                  <wp:extent cx="1620520" cy="1641475"/>
                                  <wp:effectExtent l="0" t="0" r="0" b="0"/>
                                  <wp:docPr id="24519838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5198386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0520" cy="1641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F5EEBB9" w14:textId="77777777" w:rsidR="00FE3C47" w:rsidRDefault="00FE3C47" w:rsidP="00A7619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أمثلة:</w:t>
            </w:r>
          </w:p>
          <w:p w14:paraId="3785E2B0" w14:textId="77777777" w:rsidR="00FE3C47" w:rsidRDefault="00FE3C47" w:rsidP="00A76191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A76191">
              <w:rPr>
                <w:rFonts w:ascii="Amiri" w:hAnsi="Amiri" w:cs="Amiri"/>
                <w:color w:val="EE0000"/>
                <w:position w:val="-8"/>
                <w:sz w:val="28"/>
                <w:szCs w:val="28"/>
                <w:lang w:bidi="ar-DZ"/>
              </w:rPr>
              <w:object w:dxaOrig="1340" w:dyaOrig="360" w14:anchorId="16AB32C3">
                <v:shape id="_x0000_i1362" type="#_x0000_t75" style="width:66.75pt;height:18pt" o:ole="">
                  <v:imagedata r:id="rId593" o:title=""/>
                </v:shape>
                <o:OLEObject Type="Embed" ProgID="Equation.DSMT4" ShapeID="_x0000_i1362" DrawAspect="Content" ObjectID="_1825520388" r:id="rId594"/>
              </w:objec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،   </w:t>
            </w:r>
            <w:r w:rsidRPr="00A76191">
              <w:rPr>
                <w:rFonts w:ascii="Amiri" w:hAnsi="Amiri" w:cs="Amiri"/>
                <w:color w:val="EE0000"/>
                <w:position w:val="-24"/>
                <w:sz w:val="28"/>
                <w:szCs w:val="28"/>
                <w:lang w:bidi="ar-DZ"/>
              </w:rPr>
              <w:object w:dxaOrig="1740" w:dyaOrig="620" w14:anchorId="40C72527">
                <v:shape id="_x0000_i1363" type="#_x0000_t75" style="width:87pt;height:30.75pt" o:ole="">
                  <v:imagedata r:id="rId595" o:title=""/>
                </v:shape>
                <o:OLEObject Type="Embed" ProgID="Equation.DSMT4" ShapeID="_x0000_i1363" DrawAspect="Content" ObjectID="_1825520389" r:id="rId596"/>
              </w:object>
            </w:r>
          </w:p>
          <w:p w14:paraId="2656428B" w14:textId="77777777" w:rsidR="00FE3C47" w:rsidRDefault="00FE3C47" w:rsidP="00A76191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5643A8B5" w14:textId="77777777" w:rsidR="00FE3C47" w:rsidRDefault="00FE3C47" w:rsidP="0053516F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3516F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إيجاد حصر لعدد حقيقي</w:t>
            </w:r>
          </w:p>
          <w:p w14:paraId="7CAC1C44" w14:textId="77777777" w:rsidR="00FE3C47" w:rsidRPr="005F3300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F3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حصر عدد حقيقي نطبق خواص المتباينات</w:t>
            </w:r>
          </w:p>
          <w:p w14:paraId="71C547D9" w14:textId="77777777" w:rsidR="00FE3C47" w:rsidRPr="00D3363C" w:rsidRDefault="00FE3C47" w:rsidP="00FE3C47">
            <w:pPr>
              <w:pStyle w:val="Paragraphedeliste"/>
              <w:numPr>
                <w:ilvl w:val="0"/>
                <w:numId w:val="61"/>
              </w:numPr>
              <w:shd w:val="clear" w:color="auto" w:fill="FFFFFF" w:themeFill="background1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336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حصر فرق أو حاصل القسمة نتذكر أنّ الطرح يعني إضافة المعاكس والقسمة تعني الضرب في المقلوب.</w:t>
            </w:r>
          </w:p>
          <w:p w14:paraId="38624672" w14:textId="77777777" w:rsidR="00FE3C47" w:rsidRDefault="00FE3C47" w:rsidP="00190348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2D354B92" w14:textId="77777777" w:rsidR="00FE3C47" w:rsidRDefault="00FE3C47" w:rsidP="00FE1F05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70A0F6CE" w14:textId="77777777" w:rsidR="00FE3C47" w:rsidRDefault="00FE3C47" w:rsidP="00FE1F05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6A2923B6" w14:textId="77777777" w:rsidR="00FE3C47" w:rsidRDefault="00FE3C47" w:rsidP="00FE1F0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74BE617" w14:textId="77777777" w:rsidR="00FE3C47" w:rsidRPr="0053516F" w:rsidRDefault="00FE3C47" w:rsidP="00FE1F05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دراسة مثال:</w:t>
            </w:r>
          </w:p>
          <w:p w14:paraId="45C6EC8D" w14:textId="77777777" w:rsidR="00FE3C47" w:rsidRPr="00190348" w:rsidRDefault="00FE3C47" w:rsidP="00550BD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90348">
              <w:rPr>
                <w:rFonts w:ascii="Amiri" w:hAnsi="Amiri" w:cs="Amiri"/>
                <w:b/>
                <w:bCs/>
                <w:position w:val="-6"/>
                <w:sz w:val="28"/>
                <w:szCs w:val="28"/>
                <w:lang w:bidi="ar-DZ"/>
              </w:rPr>
              <w:object w:dxaOrig="200" w:dyaOrig="220" w14:anchorId="32E9197E">
                <v:shape id="_x0000_i1364" type="#_x0000_t75" style="width:9.75pt;height:11.25pt" o:ole="">
                  <v:imagedata r:id="rId239" o:title=""/>
                </v:shape>
                <o:OLEObject Type="Embed" ProgID="Equation.3" ShapeID="_x0000_i1364" DrawAspect="Content" ObjectID="_1825520390" r:id="rId597"/>
              </w:object>
            </w:r>
            <w:r w:rsidRPr="00190348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Pr="0019034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383C5D3">
                <v:shape id="_x0000_i1365" type="#_x0000_t75" style="width:9.75pt;height:14.25pt" o:ole="">
                  <v:imagedata r:id="rId256" o:title=""/>
                </v:shape>
                <o:OLEObject Type="Embed" ProgID="Equation.3" ShapeID="_x0000_i1365" DrawAspect="Content" ObjectID="_1825520391" r:id="rId598"/>
              </w:objec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 حيث </w:t>
            </w:r>
            <w:r w:rsidRPr="0019034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279" w14:anchorId="6148FB54">
                <v:shape id="_x0000_i1366" type="#_x0000_t75" style="width:47.25pt;height:14.25pt" o:ole="">
                  <v:imagedata r:id="rId599" o:title=""/>
                </v:shape>
                <o:OLEObject Type="Embed" ProgID="Equation.3" ShapeID="_x0000_i1366" DrawAspect="Content" ObjectID="_1825520392" r:id="rId600"/>
              </w:objec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19034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00" w:dyaOrig="279" w14:anchorId="47DEB0E3">
                <v:shape id="_x0000_i1367" type="#_x0000_t75" style="width:45pt;height:14.25pt" o:ole="">
                  <v:imagedata r:id="rId601" o:title=""/>
                </v:shape>
                <o:OLEObject Type="Embed" ProgID="Equation.3" ShapeID="_x0000_i1367" DrawAspect="Content" ObjectID="_1825520393" r:id="rId602"/>
              </w:objec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احصر الأعداد:</w:t>
            </w:r>
          </w:p>
          <w:p w14:paraId="7B6DC226" w14:textId="77777777" w:rsidR="00FE3C47" w:rsidRPr="00190348" w:rsidRDefault="00FE3C47" w:rsidP="0019034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 w:rsidRPr="0019034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4534D978">
                <v:shape id="_x0000_i1368" type="#_x0000_t75" style="width:27pt;height:14.25pt" o:ole="">
                  <v:imagedata r:id="rId603" o:title=""/>
                </v:shape>
                <o:OLEObject Type="Embed" ProgID="Equation.3" ShapeID="_x0000_i1368" DrawAspect="Content" ObjectID="_1825520394" r:id="rId604"/>
              </w:objec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19034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1787A4BE">
                <v:shape id="_x0000_i1369" type="#_x0000_t75" style="width:26.25pt;height:14.25pt" o:ole="">
                  <v:imagedata r:id="rId605" o:title=""/>
                </v:shape>
                <o:OLEObject Type="Embed" ProgID="Equation.3" ShapeID="_x0000_i1369" DrawAspect="Content" ObjectID="_1825520395" r:id="rId606"/>
              </w:objec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9034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49C7BFD3">
                <v:shape id="_x0000_i1370" type="#_x0000_t75" style="width:27pt;height:14.25pt" o:ole="">
                  <v:imagedata r:id="rId607" o:title=""/>
                </v:shape>
                <o:OLEObject Type="Embed" ProgID="Equation.3" ShapeID="_x0000_i1370" DrawAspect="Content" ObjectID="_1825520396" r:id="rId608"/>
              </w:object>
            </w:r>
            <w:r w:rsidRPr="0019034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19034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40" w:dyaOrig="620" w14:anchorId="0F16E157">
                <v:shape id="_x0000_i1371" type="#_x0000_t75" style="width:12pt;height:30.75pt" o:ole="">
                  <v:imagedata r:id="rId609" o:title=""/>
                </v:shape>
                <o:OLEObject Type="Embed" ProgID="Equation.3" ShapeID="_x0000_i1371" DrawAspect="Content" ObjectID="_1825520397" r:id="rId610"/>
              </w:object>
            </w:r>
          </w:p>
          <w:p w14:paraId="3CBE1F58" w14:textId="77777777" w:rsidR="00FE3C47" w:rsidRDefault="00FE3C47" w:rsidP="00D3363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4C55067" w14:textId="77777777" w:rsidR="00FE3C47" w:rsidRDefault="00FE3C47" w:rsidP="00D3363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إجابة</w:t>
            </w:r>
          </w:p>
          <w:p w14:paraId="00AA6CAB" w14:textId="77777777" w:rsidR="00FE3C47" w:rsidRDefault="00FE3C47" w:rsidP="00FE3C47">
            <w:pPr>
              <w:numPr>
                <w:ilvl w:val="0"/>
                <w:numId w:val="65"/>
              </w:numPr>
              <w:tabs>
                <w:tab w:val="clear" w:pos="1080"/>
              </w:tabs>
              <w:bidi/>
              <w:ind w:left="360" w:hanging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استعمال قاعدة الجمع طرفا بطرف </w:t>
            </w:r>
            <w:r w:rsidRPr="00E26E6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لمتباينات</w: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جد:</w:t>
            </w:r>
            <w:r w:rsidRPr="00E26E6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00" w:dyaOrig="279" w14:anchorId="7BCF785B">
                <v:shape id="_x0000_i1372" type="#_x0000_t75" style="width:69.75pt;height:14.25pt" o:ole="">
                  <v:imagedata r:id="rId611" o:title=""/>
                </v:shape>
                <o:OLEObject Type="Embed" ProgID="Equation.3" ShapeID="_x0000_i1372" DrawAspect="Content" ObjectID="_1825520398" r:id="rId612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5178928" w14:textId="77777777" w:rsidR="00FE3C47" w:rsidRDefault="00FE3C47" w:rsidP="00FE3C47">
            <w:pPr>
              <w:numPr>
                <w:ilvl w:val="0"/>
                <w:numId w:val="65"/>
              </w:numPr>
              <w:tabs>
                <w:tab w:val="clear" w:pos="1080"/>
              </w:tabs>
              <w:bidi/>
              <w:ind w:left="360" w:hanging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كون الأعداد الستة موجبة وبالضرب طرفا بطرف نجد:</w:t>
            </w:r>
            <w:r w:rsidRPr="00E26E6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80" w:dyaOrig="279" w14:anchorId="61492C46">
                <v:shape id="_x0000_i1373" type="#_x0000_t75" style="width:59.25pt;height:14.25pt" o:ole="">
                  <v:imagedata r:id="rId613" o:title=""/>
                </v:shape>
                <o:OLEObject Type="Embed" ProgID="Equation.3" ShapeID="_x0000_i1373" DrawAspect="Content" ObjectID="_1825520399" r:id="rId614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2F57D61" w14:textId="77777777" w:rsidR="00FE3C47" w:rsidRPr="00E26E6C" w:rsidRDefault="00FE3C47" w:rsidP="00FE3C47">
            <w:pPr>
              <w:numPr>
                <w:ilvl w:val="0"/>
                <w:numId w:val="65"/>
              </w:numPr>
              <w:tabs>
                <w:tab w:val="clear" w:pos="1080"/>
              </w:tabs>
              <w:bidi/>
              <w:ind w:left="360" w:hanging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كتب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4F3464F4">
                <v:shape id="_x0000_i1374" type="#_x0000_t75" style="width:27pt;height:14.25pt" o:ole="">
                  <v:imagedata r:id="rId607" o:title=""/>
                </v:shape>
                <o:OLEObject Type="Embed" ProgID="Equation.3" ShapeID="_x0000_i1374" DrawAspect="Content" ObjectID="_1825520400" r:id="rId615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شكل </w:t>
            </w:r>
            <w:r w:rsidRPr="00E26E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59" w:dyaOrig="340" w14:anchorId="2811B138">
                <v:shape id="_x0000_i1375" type="#_x0000_t75" style="width:42.75pt;height:17.25pt" o:ole="">
                  <v:imagedata r:id="rId616" o:title=""/>
                </v:shape>
                <o:OLEObject Type="Embed" ProgID="Equation.3" ShapeID="_x0000_i1375" DrawAspect="Content" ObjectID="_1825520401" r:id="rId617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ED7B9E8" w14:textId="77777777" w:rsidR="00FE3C47" w:rsidRPr="00E26E6C" w:rsidRDefault="00FE3C47" w:rsidP="00E26E6C">
            <w:pPr>
              <w:bidi/>
              <w:ind w:left="432" w:hanging="43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بضرب المتباينة المضاعفة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00" w:dyaOrig="279" w14:anchorId="49C87D3F">
                <v:shape id="_x0000_i1376" type="#_x0000_t75" style="width:45pt;height:14.25pt" o:ole="">
                  <v:imagedata r:id="rId601" o:title=""/>
                </v:shape>
                <o:OLEObject Type="Embed" ProgID="Equation.3" ShapeID="_x0000_i1376" DrawAspect="Content" ObjectID="_1825520402" r:id="rId618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عدد السالب</w:t>
            </w:r>
            <w:r w:rsidRPr="00E26E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80" w:dyaOrig="340" w14:anchorId="2B79B3CD">
                <v:shape id="_x0000_i1377" type="#_x0000_t75" style="width:24pt;height:17.25pt" o:ole="">
                  <v:imagedata r:id="rId619" o:title=""/>
                </v:shape>
                <o:OLEObject Type="Embed" ProgID="Equation.3" ShapeID="_x0000_i1377" DrawAspect="Content" ObjectID="_1825520403" r:id="rId620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حصر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80" w:dyaOrig="279" w14:anchorId="76F3981C">
                <v:shape id="_x0000_i1378" type="#_x0000_t75" style="width:18.75pt;height:14.25pt" o:ole="">
                  <v:imagedata r:id="rId621" o:title=""/>
                </v:shape>
                <o:OLEObject Type="Embed" ProgID="Equation.3" ShapeID="_x0000_i1378" DrawAspect="Content" ObjectID="_1825520404" r:id="rId622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E26E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400" w:dyaOrig="320" w14:anchorId="7A1F65CD">
                <v:shape id="_x0000_i1379" type="#_x0000_t75" style="width:69.75pt;height:15.75pt" o:ole="">
                  <v:imagedata r:id="rId623" o:title=""/>
                </v:shape>
                <o:OLEObject Type="Embed" ProgID="Equation.3" ShapeID="_x0000_i1379" DrawAspect="Content" ObjectID="_1825520405" r:id="rId624"/>
              </w:object>
            </w:r>
          </w:p>
          <w:p w14:paraId="6503DC4C" w14:textId="77777777" w:rsidR="00FE3C47" w:rsidRDefault="00FE3C47" w:rsidP="00E26E6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وبالجمع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تباينتين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279" w14:anchorId="21915E96">
                <v:shape id="_x0000_i1380" type="#_x0000_t75" style="width:47.25pt;height:14.25pt" o:ole="">
                  <v:imagedata r:id="rId599" o:title=""/>
                </v:shape>
                <o:OLEObject Type="Embed" ProgID="Equation.3" ShapeID="_x0000_i1380" DrawAspect="Content" ObjectID="_1825520406" r:id="rId6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E26E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400" w:dyaOrig="320" w14:anchorId="60E676BC">
                <v:shape id="_x0000_i1381" type="#_x0000_t75" style="width:69.75pt;height:15.75pt" o:ole="">
                  <v:imagedata r:id="rId623" o:title=""/>
                </v:shape>
                <o:OLEObject Type="Embed" ProgID="Equation.3" ShapeID="_x0000_i1381" DrawAspect="Content" ObjectID="_1825520407" r:id="rId6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طرفا بطرف نجد: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80" w:dyaOrig="279" w14:anchorId="0465E6C3">
                <v:shape id="_x0000_i1382" type="#_x0000_t75" style="width:74.25pt;height:14.25pt" o:ole="">
                  <v:imagedata r:id="rId627" o:title=""/>
                </v:shape>
                <o:OLEObject Type="Embed" ProgID="Equation.3" ShapeID="_x0000_i1382" DrawAspect="Content" ObjectID="_1825520408" r:id="rId628"/>
              </w:object>
            </w:r>
          </w:p>
          <w:p w14:paraId="60273E21" w14:textId="77777777" w:rsidR="00FE3C47" w:rsidRDefault="00FE3C47" w:rsidP="00E26E6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C874EC1" w14:textId="77777777" w:rsidR="00FE3C47" w:rsidRPr="00E26E6C" w:rsidRDefault="00FE3C47" w:rsidP="00FE3C47">
            <w:pPr>
              <w:pStyle w:val="Paragraphedeliste"/>
              <w:numPr>
                <w:ilvl w:val="0"/>
                <w:numId w:val="66"/>
              </w:numPr>
              <w:bidi/>
              <w:ind w:left="48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كتب </w:t>
            </w:r>
            <w:r w:rsidRPr="00E26E6C">
              <w:rPr>
                <w:position w:val="-24"/>
                <w:lang w:bidi="ar-DZ"/>
              </w:rPr>
              <w:object w:dxaOrig="240" w:dyaOrig="620" w14:anchorId="54527FDC">
                <v:shape id="_x0000_i1383" type="#_x0000_t75" style="width:12pt;height:30.75pt" o:ole="">
                  <v:imagedata r:id="rId609" o:title=""/>
                </v:shape>
                <o:OLEObject Type="Embed" ProgID="Equation.3" ShapeID="_x0000_i1383" DrawAspect="Content" ObjectID="_1825520409" r:id="rId629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شكل </w:t>
            </w:r>
            <w:r w:rsidRPr="00E26E6C">
              <w:rPr>
                <w:position w:val="-28"/>
                <w:lang w:bidi="ar-DZ"/>
              </w:rPr>
              <w:object w:dxaOrig="780" w:dyaOrig="680" w14:anchorId="7BFFFD86">
                <v:shape id="_x0000_i1384" type="#_x0000_t75" style="width:39pt;height:33.75pt" o:ole="">
                  <v:imagedata r:id="rId630" o:title=""/>
                </v:shape>
                <o:OLEObject Type="Embed" ProgID="Equation.3" ShapeID="_x0000_i1384" DrawAspect="Content" ObjectID="_1825520410" r:id="rId631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DE528FD" w14:textId="77777777" w:rsidR="00FE3C47" w:rsidRDefault="00FE3C47" w:rsidP="00E26E6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صر العدد </w:t>
            </w:r>
            <w:r w:rsidRPr="00E26E6C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20" w:dyaOrig="620" w14:anchorId="26ADFF62">
                <v:shape id="_x0000_i1385" type="#_x0000_t75" style="width:11.25pt;height:30.75pt" o:ole="">
                  <v:imagedata r:id="rId632" o:title=""/>
                </v:shape>
                <o:OLEObject Type="Embed" ProgID="Equation.DSMT4" ShapeID="_x0000_i1385" DrawAspect="Content" ObjectID="_1825520411" r:id="rId63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E26E6C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80" w:dyaOrig="620" w14:anchorId="7C2B1642">
                <v:shape id="_x0000_i1386" type="#_x0000_t75" style="width:48.75pt;height:30.75pt" o:ole="">
                  <v:imagedata r:id="rId634" o:title=""/>
                </v:shape>
                <o:OLEObject Type="Embed" ProgID="Equation.3" ShapeID="_x0000_i1386" DrawAspect="Content" ObjectID="_1825520412" r:id="rId635"/>
              </w:object>
            </w:r>
            <w:r w:rsidRPr="00E26E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B625ACF" w14:textId="77777777" w:rsidR="00FE3C47" w:rsidRDefault="00FE3C47" w:rsidP="00E26E6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ضرب المتباينتين </w:t>
            </w:r>
            <w:r w:rsidRPr="00E26E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279" w14:anchorId="1C01E301">
                <v:shape id="_x0000_i1387" type="#_x0000_t75" style="width:47.25pt;height:14.25pt" o:ole="">
                  <v:imagedata r:id="rId599" o:title=""/>
                </v:shape>
                <o:OLEObject Type="Embed" ProgID="Equation.3" ShapeID="_x0000_i1387" DrawAspect="Content" ObjectID="_1825520413" r:id="rId6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E26E6C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80" w:dyaOrig="620" w14:anchorId="0F6E6F1D">
                <v:shape id="_x0000_i1388" type="#_x0000_t75" style="width:48.75pt;height:30.75pt" o:ole="">
                  <v:imagedata r:id="rId634" o:title=""/>
                </v:shape>
                <o:OLEObject Type="Embed" ProgID="Equation.3" ShapeID="_x0000_i1388" DrawAspect="Content" ObjectID="_1825520414" r:id="rId63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نجد:  </w:t>
            </w:r>
            <w:r w:rsidRPr="00E26E6C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020" w:dyaOrig="620" w14:anchorId="1AA96588">
                <v:shape id="_x0000_i1389" type="#_x0000_t75" style="width:51pt;height:30.75pt" o:ole="">
                  <v:imagedata r:id="rId638" o:title=""/>
                </v:shape>
                <o:OLEObject Type="Embed" ProgID="Equation.3" ShapeID="_x0000_i1389" DrawAspect="Content" ObjectID="_1825520415" r:id="rId639"/>
              </w:object>
            </w:r>
          </w:p>
          <w:p w14:paraId="37429C6E" w14:textId="77777777" w:rsidR="00FE3C47" w:rsidRPr="00E26E6C" w:rsidRDefault="00FE3C47" w:rsidP="00E26E6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 wp14:anchorId="05D904DA" wp14:editId="719BC46F">
                      <wp:simplePos x="0" y="0"/>
                      <wp:positionH relativeFrom="column">
                        <wp:posOffset>358140</wp:posOffset>
                      </wp:positionH>
                      <wp:positionV relativeFrom="paragraph">
                        <wp:posOffset>238125</wp:posOffset>
                      </wp:positionV>
                      <wp:extent cx="3390900" cy="3238500"/>
                      <wp:effectExtent l="0" t="0" r="19050" b="19050"/>
                      <wp:wrapNone/>
                      <wp:docPr id="1194589253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90900" cy="3238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460B89A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06C608" wp14:editId="43E8016A">
                                        <wp:extent cx="2923809" cy="2961905"/>
                                        <wp:effectExtent l="0" t="0" r="0" b="0"/>
                                        <wp:docPr id="85331564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53315645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23809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5D904DA" id="Rectangle 61" o:spid="_x0000_s1124" style="position:absolute;left:0;text-align:left;margin-left:28.2pt;margin-top:18.75pt;width:267pt;height:25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0460B89A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06C608" wp14:editId="43E8016A">
                                  <wp:extent cx="2923809" cy="2961905"/>
                                  <wp:effectExtent l="0" t="0" r="0" b="0"/>
                                  <wp:docPr id="8533156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53315645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23809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177EABA" w14:textId="77777777" w:rsidR="00FE3C47" w:rsidRDefault="00FE3C47" w:rsidP="0019034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0748EFA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29DE981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F13EE28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AA4246A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615AC9B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88B95B2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DFA89E8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F89649E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4E5EB58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3828906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1CFA743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508763" w14:textId="77777777" w:rsidR="00FE3C47" w:rsidRPr="003909AD" w:rsidRDefault="00FE3C47" w:rsidP="003909A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</w:p>
        </w:tc>
        <w:tc>
          <w:tcPr>
            <w:tcW w:w="1179" w:type="dxa"/>
          </w:tcPr>
          <w:p w14:paraId="4A66B6D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80E95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85626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D36E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F1C5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E53D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629DE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1194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4DCD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9089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2B2C3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4C565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99BE1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1F75A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F1E2C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50AD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CC9B6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7300C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F1D93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27E3A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49BF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F00B9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F9E79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3755C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E210F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B2195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211B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F6D4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0330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F2858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F8B0B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FD97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6739B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D3EBA" w14:textId="77777777" w:rsidR="00FE3C47" w:rsidRPr="00792B9B" w:rsidRDefault="00FE3C4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1C94B76" w14:textId="77777777" w:rsidR="00FE3C47" w:rsidRDefault="00FE3C47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7FCBBAB9" wp14:editId="45C75AB2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4356125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8B178D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قبلية: </w:t>
                            </w:r>
                          </w:p>
                          <w:p w14:paraId="1113401C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D11A1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عبير عن مجال بحصر و العك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CBBAB9" id="_x0000_s1125" style="position:absolute;left:0;text-align:left;margin-left:-46.15pt;margin-top:66.05pt;width:543pt;height:53.2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v4yWQIAAAM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gt+OYldxasVlPtnZAgdj72T9xXN&#10;9kH48CyQiEvPQcsYnujQBpqCQy9xtgH8deo++hOfyMpZQ4tQcP9zK1BxZr5ZYtpVPpnEzUnK5Pxi&#10;TAq+t6zeW+y2vgV6ipzW3skkRv9gDqJGqN9oZxcxK5mElZS74DLgQbkN3YLS1ku1WCQ32hYnwoNd&#10;OhmDx0FH2ry2bwJdT7BA1HyEw9KI2QeKdb4RaWGxDaCrxL/jXPsnoE1LNO7/CnGV3+vJ6/jvmv8G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PVO/jJ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368B178D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قبلية: </w:t>
                      </w:r>
                    </w:p>
                    <w:p w14:paraId="1113401C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0D11A1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عبير عن مجال بحصر و العكس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0BEF3283" wp14:editId="727188E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3783157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5BD79" w14:textId="77777777" w:rsidR="00FE3C47" w:rsidRPr="00F62B67" w:rsidRDefault="00FE3C4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2FA29E81" w14:textId="77777777" w:rsidR="00FE3C47" w:rsidRDefault="00FE3C4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EF3283" id="_x0000_s1126" style="position:absolute;left:0;text-align:left;margin-left:-44.65pt;margin-top:.8pt;width:100.5pt;height:58.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yQncw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9OYWXxaQrldeOahW4Tg5F1FzbkXARfC0+RTP2mb8ZEObaApOPQUZyvwv4+9R30aSJJy&#10;1tAmFTz8WguvODPfLY3qZT6ZxNVLzOT0fEyMP5QsDyV2Xd8AtTmnf8PJREZ9NDtSe6hfaenn0SuJ&#10;hJXku+AS/Y65wW7D6duQaj5ParRuTuC9fXYygsdCx7l7aV+Fd/2EIs32A+y2Tkw/zGinGy0tzNcI&#10;ukoDvK9r3wJa1bQH/bcS/4JDPmntP7/ZH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GA8kJ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53E5BD79" w14:textId="77777777" w:rsidR="00FE3C47" w:rsidRPr="00F62B67" w:rsidRDefault="00FE3C4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2FA29E81" w14:textId="77777777" w:rsidR="00FE3C47" w:rsidRDefault="00FE3C4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89D0FE9" wp14:editId="0C780DF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2072942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4BCE3C" w14:textId="77777777" w:rsidR="00FE3C47" w:rsidRPr="00F62B67" w:rsidRDefault="00FE3C4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89D0FE9" id="_x0000_s1127" style="position:absolute;left:0;text-align:left;margin-left:396.35pt;margin-top:-.7pt;width:100.5pt;height:62.2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KJ8OJ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14BCE3C" w14:textId="77777777" w:rsidR="00FE3C47" w:rsidRPr="00F62B67" w:rsidRDefault="00FE3C4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74BCE95D" wp14:editId="0E5181C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6003012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24423F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F62B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750E61B8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D11A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جال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4BCE95D" id="_x0000_s1128" style="position:absolute;left:0;text-align:left;margin-left:66.35pt;margin-top:1.55pt;width:323.25pt;height:58.5pt;z-index:251809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CMSkLn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6724423F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F62B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750E61B8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0D11A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جال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260A5D7" w14:textId="77777777" w:rsidR="00FE3C47" w:rsidRDefault="00FE3C47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70C6F6E1" w14:textId="77777777" w:rsidR="00FE3C47" w:rsidRPr="00792B9B" w:rsidRDefault="00FE3C47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766"/>
        <w:gridCol w:w="9016"/>
        <w:gridCol w:w="1044"/>
      </w:tblGrid>
      <w:tr w:rsidR="00FE3C47" w:rsidRPr="00792B9B" w14:paraId="1599D01D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BFA1B6A" w14:textId="77777777" w:rsidR="00FE3C47" w:rsidRPr="00305590" w:rsidRDefault="00FE3C47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4FA66C8" w14:textId="77777777" w:rsidR="00FE3C47" w:rsidRPr="00305590" w:rsidRDefault="00FE3C4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545E61D" w14:textId="77777777" w:rsidR="00FE3C47" w:rsidRPr="00305590" w:rsidRDefault="00FE3C47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E3C47" w:rsidRPr="00792B9B" w14:paraId="18B602D8" w14:textId="77777777" w:rsidTr="00305590">
        <w:tc>
          <w:tcPr>
            <w:tcW w:w="1278" w:type="dxa"/>
          </w:tcPr>
          <w:p w14:paraId="48D19977" w14:textId="77777777" w:rsidR="00FE3C47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BF93529" w14:textId="77777777" w:rsidR="00FE3C47" w:rsidRDefault="00FE3C4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7931F3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7DF8C4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BD479A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0B4F6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DB2F4A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B1EF45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4E52F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4921FA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A94EDC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31BF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95E9D2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37CB2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792A9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6324F8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8DF03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45820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9A907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A55FC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592041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371CD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5ABCB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06E3C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5CB90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33582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C9876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5BDC2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1968F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C5FF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5A3BD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B71215" w14:textId="77777777" w:rsidR="00FE3C47" w:rsidRPr="00FB5A89" w:rsidRDefault="00FE3C4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B3D7B16" w14:textId="77777777" w:rsidR="00FE3C47" w:rsidRPr="00792B9B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0A7AB19" w14:textId="77777777" w:rsidR="00FE3C47" w:rsidRDefault="00FE3C47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اط</w:t>
            </w:r>
          </w:p>
          <w:p w14:paraId="5B5BA915" w14:textId="77777777" w:rsidR="00FE3C47" w:rsidRDefault="00FE3C47" w:rsidP="00891C7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1C7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ل في </w:t>
            </w:r>
            <w:r w:rsidRPr="00891C70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6FA8DC82">
                <v:shape id="_x0000_i1390" type="#_x0000_t75" style="width:12.75pt;height:12.75pt" o:ole="">
                  <v:imagedata r:id="rId640" o:title=""/>
                </v:shape>
                <o:OLEObject Type="Embed" ProgID="Equation.DSMT4" ShapeID="_x0000_i1390" DrawAspect="Content" ObjectID="_1825520416" r:id="rId641"/>
              </w:object>
            </w:r>
            <w:r w:rsidRPr="00891C7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تراجحات التالية ثم مثل حلها بيانيا</w:t>
            </w:r>
          </w:p>
          <w:p w14:paraId="66728403" w14:textId="77777777" w:rsidR="00FE3C47" w:rsidRDefault="00FE3C47" w:rsidP="000B096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23F4AD2" w14:textId="77777777" w:rsidR="00FE3C47" w:rsidRDefault="00FE3C47" w:rsidP="00891C70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80" w:dyaOrig="279" w14:anchorId="3C2059B8">
                <v:shape id="_x0000_i1391" type="#_x0000_t75" style="width:54pt;height:14.25pt" o:ole="">
                  <v:imagedata r:id="rId642" o:title=""/>
                </v:shape>
                <o:OLEObject Type="Embed" ProgID="Equation.DSMT4" ShapeID="_x0000_i1391" DrawAspect="Content" ObjectID="_1825520417" r:id="rId6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،  </w:t>
            </w: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99" w:dyaOrig="279" w14:anchorId="401EB04D">
                <v:shape id="_x0000_i1392" type="#_x0000_t75" style="width:49.5pt;height:14.25pt" o:ole="">
                  <v:imagedata r:id="rId644" o:title=""/>
                </v:shape>
                <o:OLEObject Type="Embed" ProgID="Equation.DSMT4" ShapeID="_x0000_i1392" DrawAspect="Content" ObjectID="_1825520418" r:id="rId6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    </w:t>
            </w: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40" w:dyaOrig="279" w14:anchorId="745E463F">
                <v:shape id="_x0000_i1393" type="#_x0000_t75" style="width:1in;height:14.25pt" o:ole="">
                  <v:imagedata r:id="rId646" o:title=""/>
                </v:shape>
                <o:OLEObject Type="Embed" ProgID="Equation.DSMT4" ShapeID="_x0000_i1393" DrawAspect="Content" ObjectID="_1825520419" r:id="rId647"/>
              </w:object>
            </w:r>
          </w:p>
          <w:p w14:paraId="61262B0F" w14:textId="77777777" w:rsidR="00FE3C47" w:rsidRDefault="00FE3C47" w:rsidP="006673A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04ED750" w14:textId="77777777" w:rsidR="00FE3C47" w:rsidRPr="006673A3" w:rsidRDefault="00FE3C47" w:rsidP="006673A3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673A3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ناقشة النشاط</w:t>
            </w:r>
          </w:p>
          <w:p w14:paraId="3BA6CB04" w14:textId="77777777" w:rsidR="00FE3C47" w:rsidRPr="00B05B1B" w:rsidRDefault="00FE3C47" w:rsidP="00FE3C47">
            <w:pPr>
              <w:pStyle w:val="Paragraphedeliste"/>
              <w:numPr>
                <w:ilvl w:val="0"/>
                <w:numId w:val="55"/>
              </w:numPr>
              <w:tabs>
                <w:tab w:val="clear" w:pos="720"/>
                <w:tab w:val="num" w:pos="0"/>
              </w:tabs>
              <w:bidi/>
              <w:ind w:left="206" w:hanging="20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673A3">
              <w:rPr>
                <w:lang w:bidi="ar-DZ"/>
              </w:rPr>
              <w:object w:dxaOrig="1080" w:dyaOrig="279" w14:anchorId="5FB9DBA4">
                <v:shape id="_x0000_i1394" type="#_x0000_t75" style="width:54pt;height:14.25pt" o:ole="">
                  <v:imagedata r:id="rId642" o:title=""/>
                </v:shape>
                <o:OLEObject Type="Embed" ProgID="Equation.DSMT4" ShapeID="_x0000_i1394" DrawAspect="Content" ObjectID="_1825520420" r:id="rId648"/>
              </w:object>
            </w:r>
            <w:r w:rsidRPr="00B05B1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تعني: </w:t>
            </w:r>
            <w:r w:rsidRPr="006673A3">
              <w:rPr>
                <w:lang w:bidi="ar-DZ"/>
              </w:rPr>
              <w:object w:dxaOrig="1080" w:dyaOrig="279" w14:anchorId="782C0D0C">
                <v:shape id="_x0000_i1395" type="#_x0000_t75" style="width:54pt;height:14.25pt" o:ole="">
                  <v:imagedata r:id="rId649" o:title=""/>
                </v:shape>
                <o:OLEObject Type="Embed" ProgID="Equation.DSMT4" ShapeID="_x0000_i1395" DrawAspect="Content" ObjectID="_1825520421" r:id="rId650"/>
              </w:object>
            </w:r>
            <w:r w:rsidRPr="00B05B1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6673A3">
              <w:rPr>
                <w:lang w:bidi="ar-DZ"/>
              </w:rPr>
              <w:object w:dxaOrig="800" w:dyaOrig="279" w14:anchorId="4CFD89D5">
                <v:shape id="_x0000_i1396" type="#_x0000_t75" style="width:39.75pt;height:14.25pt" o:ole="">
                  <v:imagedata r:id="rId651" o:title=""/>
                </v:shape>
                <o:OLEObject Type="Embed" ProgID="Equation.DSMT4" ShapeID="_x0000_i1396" DrawAspect="Content" ObjectID="_1825520422" r:id="rId652"/>
              </w:object>
            </w:r>
            <w:r w:rsidRPr="00B05B1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FE7872">
              <w:rPr>
                <w:position w:val="-24"/>
                <w:lang w:bidi="ar-DZ"/>
              </w:rPr>
              <w:object w:dxaOrig="700" w:dyaOrig="620" w14:anchorId="359D8F9D">
                <v:shape id="_x0000_i1397" type="#_x0000_t75" style="width:35.25pt;height:31.5pt" o:ole="">
                  <v:imagedata r:id="rId653" o:title=""/>
                </v:shape>
                <o:OLEObject Type="Embed" ProgID="Equation.DSMT4" ShapeID="_x0000_i1397" DrawAspect="Content" ObjectID="_1825520423" r:id="rId654"/>
              </w:object>
            </w:r>
            <w:r w:rsidRPr="00B05B1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08C71FB7" w14:textId="77777777" w:rsidR="00FE3C47" w:rsidRPr="00B05B1B" w:rsidRDefault="00FE3C47" w:rsidP="00FE787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5B1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مجموعة حلول المتراجحة هي كل القيم التي يكون من أجلها </w:t>
            </w:r>
            <w:r w:rsidRPr="00B05B1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89B4EB3">
                <v:shape id="_x0000_i1398" type="#_x0000_t75" style="width:9.75pt;height:11.25pt" o:ole="">
                  <v:imagedata r:id="rId655" o:title=""/>
                </v:shape>
                <o:OLEObject Type="Embed" ProgID="Equation.DSMT4" ShapeID="_x0000_i1398" DrawAspect="Content" ObjectID="_1825520424" r:id="rId656"/>
              </w:object>
            </w:r>
            <w:r w:rsidRPr="00B05B1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كبر أو يساوي </w:t>
            </w:r>
            <w:r w:rsidRPr="00B05B1B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60" w:dyaOrig="620" w14:anchorId="792732F8">
                <v:shape id="_x0000_i1399" type="#_x0000_t75" style="width:18pt;height:30.75pt" o:ole="">
                  <v:imagedata r:id="rId657" o:title=""/>
                </v:shape>
                <o:OLEObject Type="Embed" ProgID="Equation.DSMT4" ShapeID="_x0000_i1399" DrawAspect="Content" ObjectID="_1825520425" r:id="rId658"/>
              </w:object>
            </w:r>
          </w:p>
          <w:p w14:paraId="5A1858FD" w14:textId="77777777" w:rsidR="00FE3C47" w:rsidRDefault="00FE3C47" w:rsidP="00891C7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67EDA0C3" wp14:editId="223D4C62">
                  <wp:extent cx="4924425" cy="634365"/>
                  <wp:effectExtent l="0" t="0" r="9525" b="0"/>
                  <wp:docPr id="121899945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8999458" name=""/>
                          <pic:cNvPicPr/>
                        </pic:nvPicPr>
                        <pic:blipFill>
                          <a:blip r:embed="rId6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24425" cy="634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1AD3E0" w14:textId="77777777" w:rsidR="00FE3C47" w:rsidRDefault="00FE3C47" w:rsidP="00891C7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673F1CC7" w14:textId="77777777" w:rsidR="00FE3C47" w:rsidRPr="00114B21" w:rsidRDefault="00FE3C47" w:rsidP="00114B2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5382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نكتب:  </w:t>
            </w:r>
            <w:r w:rsidRPr="00A53821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340" w:dyaOrig="680" w14:anchorId="6FDB3D5E">
                <v:shape id="_x0000_i1400" type="#_x0000_t75" style="width:66.75pt;height:33.75pt" o:ole="">
                  <v:imagedata r:id="rId660" o:title=""/>
                </v:shape>
                <o:OLEObject Type="Embed" ProgID="Equation.DSMT4" ShapeID="_x0000_i1400" DrawAspect="Content" ObjectID="_1825520426" r:id="rId661"/>
              </w:object>
            </w:r>
            <w:r w:rsidRPr="00A5382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يقرأ المجال الذي حداه </w:t>
            </w:r>
            <w:r w:rsidRPr="00A53821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40" w:dyaOrig="620" w14:anchorId="48CE20EE">
                <v:shape id="_x0000_i1401" type="#_x0000_t75" style="width:17.25pt;height:30.75pt" o:ole="">
                  <v:imagedata r:id="rId662" o:title=""/>
                </v:shape>
                <o:OLEObject Type="Embed" ProgID="Equation.DSMT4" ShapeID="_x0000_i1401" DrawAspect="Content" ObjectID="_1825520427" r:id="rId663"/>
              </w:object>
            </w:r>
            <w:r w:rsidRPr="00A5382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A5382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20" w14:anchorId="26D225F3">
                <v:shape id="_x0000_i1402" type="#_x0000_t75" style="width:18.75pt;height:11.25pt" o:ole="">
                  <v:imagedata r:id="rId664" o:title=""/>
                </v:shape>
                <o:OLEObject Type="Embed" ProgID="Equation.DSMT4" ShapeID="_x0000_i1402" DrawAspect="Content" ObjectID="_1825520428" r:id="rId665"/>
              </w:object>
            </w:r>
            <w:r w:rsidRPr="00A5382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( الرمز </w:t>
            </w:r>
            <w:r w:rsidRPr="00A5382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20" w14:anchorId="6706ACCC">
                <v:shape id="_x0000_i1403" type="#_x0000_t75" style="width:18.75pt;height:11.25pt" o:ole="">
                  <v:imagedata r:id="rId664" o:title=""/>
                </v:shape>
                <o:OLEObject Type="Embed" ProgID="Equation.DSMT4" ShapeID="_x0000_i1403" DrawAspect="Content" ObjectID="_1825520429" r:id="rId666"/>
              </w:object>
            </w:r>
            <w:r w:rsidRPr="00A5382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يقرأ زائد مالا نهاية)</w:t>
            </w:r>
          </w:p>
          <w:p w14:paraId="7B3FE76A" w14:textId="77777777" w:rsidR="00FE3C47" w:rsidRPr="00346C00" w:rsidRDefault="00FE3C47" w:rsidP="00FE3C47">
            <w:pPr>
              <w:pStyle w:val="Paragraphedeliste"/>
              <w:numPr>
                <w:ilvl w:val="0"/>
                <w:numId w:val="55"/>
              </w:numPr>
              <w:tabs>
                <w:tab w:val="clear" w:pos="720"/>
                <w:tab w:val="num" w:pos="64"/>
              </w:tabs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99" w:dyaOrig="279" w14:anchorId="061FFFEE">
                <v:shape id="_x0000_i1404" type="#_x0000_t75" style="width:49.5pt;height:14.25pt" o:ole="">
                  <v:imagedata r:id="rId644" o:title=""/>
                </v:shape>
                <o:OLEObject Type="Embed" ProgID="Equation.DSMT4" ShapeID="_x0000_i1404" DrawAspect="Content" ObjectID="_1825520430" r:id="rId6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346C0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20" w:dyaOrig="279" w14:anchorId="14A9FD91">
                <v:shape id="_x0000_i1405" type="#_x0000_t75" style="width:56.25pt;height:14.25pt" o:ole="">
                  <v:imagedata r:id="rId668" o:title=""/>
                </v:shape>
                <o:OLEObject Type="Embed" ProgID="Equation.DSMT4" ShapeID="_x0000_i1405" DrawAspect="Content" ObjectID="_1825520431" r:id="rId669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346C0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60" w:dyaOrig="279" w14:anchorId="58716EAE">
                <v:shape id="_x0000_i1406" type="#_x0000_t75" style="width:33pt;height:14.25pt" o:ole="">
                  <v:imagedata r:id="rId670" o:title=""/>
                </v:shape>
                <o:OLEObject Type="Embed" ProgID="Equation.DSMT4" ShapeID="_x0000_i1406" DrawAspect="Content" ObjectID="_1825520432" r:id="rId671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346C0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600" w:dyaOrig="620" w14:anchorId="12AFDC3C">
                <v:shape id="_x0000_i1407" type="#_x0000_t75" style="width:30pt;height:30.75pt" o:ole="">
                  <v:imagedata r:id="rId672" o:title=""/>
                </v:shape>
                <o:OLEObject Type="Embed" ProgID="Equation.DSMT4" ShapeID="_x0000_i1407" DrawAspect="Content" ObjectID="_1825520433" r:id="rId67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5D9DC7A4" w14:textId="77777777" w:rsidR="00FE3C47" w:rsidRPr="00346C00" w:rsidRDefault="00FE3C47" w:rsidP="00346C00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46C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مجموعة الحلول هي كل القيم التي يكون من اجلها </w:t>
            </w:r>
            <w:r w:rsidRPr="00346C0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FA0A729">
                <v:shape id="_x0000_i1408" type="#_x0000_t75" style="width:9.75pt;height:11.25pt" o:ole="">
                  <v:imagedata r:id="rId655" o:title=""/>
                </v:shape>
                <o:OLEObject Type="Embed" ProgID="Equation.DSMT4" ShapeID="_x0000_i1408" DrawAspect="Content" ObjectID="_1825520434" r:id="rId674"/>
              </w:object>
            </w:r>
            <w:r w:rsidRPr="00346C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أصغر تماما من </w:t>
            </w:r>
            <w:r w:rsidRPr="00346C0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40" w:dyaOrig="620" w14:anchorId="5139C708">
                <v:shape id="_x0000_i1409" type="#_x0000_t75" style="width:12pt;height:30.75pt" o:ole="">
                  <v:imagedata r:id="rId675" o:title=""/>
                </v:shape>
                <o:OLEObject Type="Embed" ProgID="Equation.DSMT4" ShapeID="_x0000_i1409" DrawAspect="Content" ObjectID="_1825520435" r:id="rId676"/>
              </w:object>
            </w:r>
          </w:p>
          <w:p w14:paraId="0900BB6B" w14:textId="77777777" w:rsidR="00FE3C47" w:rsidRDefault="00FE3C47" w:rsidP="00122B9A">
            <w:pPr>
              <w:bidi/>
              <w:jc w:val="center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24A80287" wp14:editId="5C75ADFD">
                  <wp:extent cx="4378960" cy="742950"/>
                  <wp:effectExtent l="0" t="0" r="2540" b="0"/>
                  <wp:docPr id="29804280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8042808" name=""/>
                          <pic:cNvPicPr/>
                        </pic:nvPicPr>
                        <pic:blipFill>
                          <a:blip r:embed="rId6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0961" cy="7432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22AD5E" w14:textId="77777777" w:rsidR="00FE3C47" w:rsidRPr="00122B9A" w:rsidRDefault="00FE3C47" w:rsidP="00122B9A">
            <w:pPr>
              <w:pStyle w:val="Paragraphedeliste"/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5961E383" w14:textId="77777777" w:rsidR="00FE3C47" w:rsidRPr="00796BA8" w:rsidRDefault="00FE3C47" w:rsidP="00FE3C47">
            <w:pPr>
              <w:pStyle w:val="Paragraphedeliste"/>
              <w:numPr>
                <w:ilvl w:val="0"/>
                <w:numId w:val="55"/>
              </w:numPr>
              <w:tabs>
                <w:tab w:val="clear" w:pos="720"/>
                <w:tab w:val="num" w:pos="64"/>
              </w:tabs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40" w:dyaOrig="279" w14:anchorId="3095508E">
                <v:shape id="_x0000_i1410" type="#_x0000_t75" style="width:1in;height:14.25pt" o:ole="">
                  <v:imagedata r:id="rId646" o:title=""/>
                </v:shape>
                <o:OLEObject Type="Embed" ProgID="Equation.DSMT4" ShapeID="_x0000_i1410" DrawAspect="Content" ObjectID="_1825520436" r:id="rId67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40" w:dyaOrig="279" w14:anchorId="6B401879">
                <v:shape id="_x0000_i1411" type="#_x0000_t75" style="width:1in;height:14.25pt" o:ole="">
                  <v:imagedata r:id="rId679" o:title=""/>
                </v:shape>
                <o:OLEObject Type="Embed" ProgID="Equation.DSMT4" ShapeID="_x0000_i1411" DrawAspect="Content" ObjectID="_1825520437" r:id="rId680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6673A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80" w:dyaOrig="279" w14:anchorId="14F7BF57">
                <v:shape id="_x0000_i1412" type="#_x0000_t75" style="width:33.75pt;height:14.25pt" o:ole="">
                  <v:imagedata r:id="rId681" o:title=""/>
                </v:shape>
                <o:OLEObject Type="Embed" ProgID="Equation.DSMT4" ShapeID="_x0000_i1412" DrawAspect="Content" ObjectID="_1825520438" r:id="rId68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1E495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7F7416F0">
                <v:shape id="_x0000_i1413" type="#_x0000_t75" style="width:27pt;height:14.25pt" o:ole="">
                  <v:imagedata r:id="rId683" o:title=""/>
                </v:shape>
                <o:OLEObject Type="Embed" ProgID="Equation.DSMT4" ShapeID="_x0000_i1413" DrawAspect="Content" ObjectID="_1825520439" r:id="rId684"/>
              </w:object>
            </w:r>
          </w:p>
          <w:p w14:paraId="1B61F5E1" w14:textId="77777777" w:rsidR="00FE3C47" w:rsidRPr="00346C00" w:rsidRDefault="00FE3C47" w:rsidP="008015E0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46C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مجموعة الحلول هي كل القيم التي يكون من اجلها </w:t>
            </w:r>
            <w:r w:rsidRPr="00346C0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3A0E715">
                <v:shape id="_x0000_i1414" type="#_x0000_t75" style="width:9.75pt;height:11.25pt" o:ole="">
                  <v:imagedata r:id="rId655" o:title=""/>
                </v:shape>
                <o:OLEObject Type="Embed" ProgID="Equation.DSMT4" ShapeID="_x0000_i1414" DrawAspect="Content" ObjectID="_1825520440" r:id="rId685"/>
              </w:object>
            </w:r>
            <w:r w:rsidRPr="00346C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كبر</w:t>
            </w:r>
            <w:r w:rsidRPr="00346C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اما من </w:t>
            </w:r>
            <w:r w:rsidRPr="001E495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6ECDC7B3">
                <v:shape id="_x0000_i1415" type="#_x0000_t75" style="width:9pt;height:14.25pt" o:ole="">
                  <v:imagedata r:id="rId686" o:title=""/>
                </v:shape>
                <o:OLEObject Type="Embed" ProgID="Equation.DSMT4" ShapeID="_x0000_i1415" DrawAspect="Content" ObjectID="_1825520441" r:id="rId687"/>
              </w:object>
            </w:r>
          </w:p>
          <w:p w14:paraId="182271B0" w14:textId="77777777" w:rsidR="00FE3C47" w:rsidRDefault="00FE3C47" w:rsidP="001E4957">
            <w:pPr>
              <w:bidi/>
              <w:jc w:val="center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29A09E8D" wp14:editId="11EF4052">
                  <wp:extent cx="4076700" cy="809557"/>
                  <wp:effectExtent l="0" t="0" r="0" b="0"/>
                  <wp:docPr id="49341484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3414848" name=""/>
                          <pic:cNvPicPr/>
                        </pic:nvPicPr>
                        <pic:blipFill>
                          <a:blip r:embed="rId6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2551" cy="814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702235" w14:textId="77777777" w:rsidR="00FE3C47" w:rsidRDefault="00FE3C47" w:rsidP="00122B9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4DD5113" w14:textId="77777777" w:rsidR="00FE3C47" w:rsidRDefault="00FE3C47" w:rsidP="005046A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</w:t>
            </w:r>
          </w:p>
          <w:p w14:paraId="697C2FA0" w14:textId="77777777" w:rsidR="00FE3C47" w:rsidRPr="00891C70" w:rsidRDefault="00FE3C47" w:rsidP="005046A6">
            <w:pPr>
              <w:bidi/>
              <w:ind w:left="202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891C70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67730B45">
                <v:shape id="_x0000_i1416" type="#_x0000_t75" style="width:9.75pt;height:11.25pt" o:ole="">
                  <v:imagedata r:id="rId239" o:title=""/>
                </v:shape>
                <o:OLEObject Type="Embed" ProgID="Equation.3" ShapeID="_x0000_i1416" DrawAspect="Content" ObjectID="_1825520442" r:id="rId689"/>
              </w:object>
            </w:r>
            <w:r w:rsidRPr="00891C7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891C7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Pr="00891C7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43844FFA">
                <v:shape id="_x0000_i1417" type="#_x0000_t75" style="width:9.75pt;height:14.25pt" o:ole="">
                  <v:imagedata r:id="rId256" o:title=""/>
                </v:shape>
                <o:OLEObject Type="Embed" ProgID="Equation.3" ShapeID="_x0000_i1417" DrawAspect="Content" ObjectID="_1825520443" r:id="rId690"/>
              </w:object>
            </w:r>
            <w:r w:rsidRPr="00891C7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عددان حقيقيان حيث </w:t>
            </w:r>
            <w:r w:rsidRPr="00891C70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580" w:dyaOrig="320" w14:anchorId="45FCF19A">
                <v:shape id="_x0000_i1418" type="#_x0000_t75" style="width:29.25pt;height:15.75pt" o:ole="">
                  <v:imagedata r:id="rId691" o:title=""/>
                </v:shape>
                <o:OLEObject Type="Embed" ProgID="Equation.3" ShapeID="_x0000_i1418" DrawAspect="Content" ObjectID="_1825520444" r:id="rId692"/>
              </w:objec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.</w:t>
            </w:r>
          </w:p>
          <w:p w14:paraId="5C3BF25A" w14:textId="77777777" w:rsidR="00FE3C47" w:rsidRPr="00891C70" w:rsidRDefault="00FE3C47" w:rsidP="005046A6">
            <w:pPr>
              <w:bidi/>
              <w:ind w:left="202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نسمي مجالا مغلقا حدّاه </w:t>
            </w:r>
            <w:r w:rsidRPr="00891C70">
              <w:rPr>
                <w:rFonts w:ascii="Amiri" w:hAnsi="Amiri" w:cs="Amiri"/>
                <w:i/>
                <w:noProof/>
                <w:sz w:val="28"/>
                <w:szCs w:val="28"/>
                <w:lang w:bidi="ar-DZ"/>
              </w:rPr>
              <w:t>a</w: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891C70"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>و</w:t>
            </w:r>
            <w:r w:rsidRPr="00891C70">
              <w:rPr>
                <w:rFonts w:ascii="Amiri" w:hAnsi="Amiri" w:cs="Amiri" w:hint="cs"/>
                <w:i/>
                <w:sz w:val="28"/>
                <w:szCs w:val="28"/>
                <w:lang w:bidi="ar-DZ"/>
              </w:rPr>
              <w:t>b</w: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، مجموعة الأعداد الحقيقية </w:t>
            </w:r>
            <w:r w:rsidRPr="00891C70">
              <w:rPr>
                <w:rFonts w:ascii="Amiri" w:hAnsi="Amiri" w:cs="Amiri"/>
                <w:i/>
                <w:sz w:val="28"/>
                <w:szCs w:val="28"/>
                <w:lang w:bidi="ar-DZ"/>
              </w:rPr>
              <w:t>x</w: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حيث </w:t>
            </w:r>
            <w:r w:rsidRPr="00891C70">
              <w:rPr>
                <w:rFonts w:ascii="Amiri" w:hAnsi="Amiri" w:cs="Amiri"/>
                <w:i/>
                <w:position w:val="-6"/>
                <w:sz w:val="28"/>
                <w:szCs w:val="28"/>
                <w:lang w:bidi="ar-DZ"/>
              </w:rPr>
              <w:object w:dxaOrig="960" w:dyaOrig="279" w14:anchorId="13CD7B3D">
                <v:shape id="_x0000_i1419" type="#_x0000_t75" style="width:48pt;height:14.25pt" o:ole="">
                  <v:imagedata r:id="rId693" o:title=""/>
                </v:shape>
                <o:OLEObject Type="Embed" ProgID="Equation.3" ShapeID="_x0000_i1419" DrawAspect="Content" ObjectID="_1825520445" r:id="rId694"/>
              </w:objec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،</w:t>
            </w:r>
          </w:p>
          <w:p w14:paraId="02CD4FC0" w14:textId="77777777" w:rsidR="00FE3C47" w:rsidRPr="00891C70" w:rsidRDefault="00FE3C47" w:rsidP="006427A1">
            <w:pPr>
              <w:bidi/>
              <w:ind w:left="202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ونرمز إليه بالرّمز </w:t>
            </w:r>
            <w:r w:rsidRPr="00891C7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20" w:dyaOrig="340" w14:anchorId="4CFD81EA">
                <v:shape id="_x0000_i1420" type="#_x0000_t75" style="width:30.75pt;height:17.25pt" o:ole="">
                  <v:imagedata r:id="rId695" o:title=""/>
                </v:shape>
                <o:OLEObject Type="Embed" ProgID="Equation.3" ShapeID="_x0000_i1420" DrawAspect="Content" ObjectID="_1825520446" r:id="rId696"/>
              </w:object>
            </w:r>
            <w:r w:rsidRPr="00891C7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.</w:t>
            </w:r>
          </w:p>
          <w:p w14:paraId="19791F31" w14:textId="77777777" w:rsidR="00FE3C47" w:rsidRPr="00362EF1" w:rsidRDefault="00FE3C47" w:rsidP="00362EF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362EF1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أنواع</w:t>
            </w:r>
            <w:r w:rsidRPr="00362EF1"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  <w:r w:rsidRPr="00362EF1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المجالات </w:t>
            </w:r>
          </w:p>
          <w:tbl>
            <w:tblPr>
              <w:tblpPr w:leftFromText="141" w:rightFromText="141" w:vertAnchor="text" w:horzAnchor="margin" w:tblpY="197"/>
              <w:tblOverlap w:val="never"/>
              <w:bidiVisual/>
              <w:tblW w:w="821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18"/>
              <w:gridCol w:w="2313"/>
              <w:gridCol w:w="3787"/>
            </w:tblGrid>
            <w:tr w:rsidR="00FE3C47" w:rsidRPr="00362EF1" w14:paraId="7E6B5A59" w14:textId="77777777" w:rsidTr="008A5593">
              <w:trPr>
                <w:trHeight w:val="369"/>
              </w:trPr>
              <w:tc>
                <w:tcPr>
                  <w:tcW w:w="2118" w:type="dxa"/>
                  <w:tcBorders>
                    <w:bottom w:val="single" w:sz="4" w:space="0" w:color="auto"/>
                  </w:tcBorders>
                  <w:shd w:val="clear" w:color="auto" w:fill="C0C0C0"/>
                  <w:vAlign w:val="center"/>
                </w:tcPr>
                <w:p w14:paraId="56AE553F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المجال الذي يُرمز إليه </w:t>
                  </w: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>..</w:t>
                  </w:r>
                </w:p>
              </w:tc>
              <w:tc>
                <w:tcPr>
                  <w:tcW w:w="2313" w:type="dxa"/>
                  <w:tcBorders>
                    <w:bottom w:val="single" w:sz="4" w:space="0" w:color="auto"/>
                  </w:tcBorders>
                  <w:shd w:val="clear" w:color="auto" w:fill="C0C0C0"/>
                  <w:vAlign w:val="center"/>
                </w:tcPr>
                <w:p w14:paraId="79093670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هو مجموعة الأعداد الحقيقية</w:t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346DD509">
                      <v:shape id="_x0000_i1421" type="#_x0000_t75" style="width:9.75pt;height:11.25pt" o:ole="">
                        <v:imagedata r:id="rId582" o:title=""/>
                      </v:shape>
                      <o:OLEObject Type="Embed" ProgID="Equation.3" ShapeID="_x0000_i1421" DrawAspect="Content" ObjectID="_1825520447" r:id="rId697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حيث</w:t>
                  </w: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bidi="ar-DZ"/>
                    </w:rPr>
                    <w:t>..</w:t>
                  </w:r>
                </w:p>
              </w:tc>
              <w:tc>
                <w:tcPr>
                  <w:tcW w:w="3787" w:type="dxa"/>
                  <w:tcBorders>
                    <w:bottom w:val="single" w:sz="4" w:space="0" w:color="auto"/>
                  </w:tcBorders>
                  <w:shd w:val="clear" w:color="auto" w:fill="C0C0C0"/>
                  <w:vAlign w:val="center"/>
                </w:tcPr>
                <w:p w14:paraId="717A5DBF" w14:textId="77777777" w:rsidR="00FE3C47" w:rsidRPr="00362EF1" w:rsidRDefault="00FE3C47" w:rsidP="00F75AF0">
                  <w:pPr>
                    <w:bidi/>
                    <w:spacing w:after="0" w:line="240" w:lineRule="auto"/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يُمثّل على المستقيم العددي بالشكل ...</w:t>
                  </w:r>
                  <w:r w:rsidRPr="00362EF1">
                    <w:rPr>
                      <w:rFonts w:ascii="Amiri" w:hAnsi="Amiri" w:cs="Amiri"/>
                      <w:noProof/>
                      <w:sz w:val="26"/>
                      <w:szCs w:val="26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821056" behindDoc="0" locked="0" layoutInCell="1" allowOverlap="1" wp14:anchorId="22834D00" wp14:editId="222DD038">
                            <wp:simplePos x="0" y="0"/>
                            <wp:positionH relativeFrom="column">
                              <wp:posOffset>-3304540</wp:posOffset>
                            </wp:positionH>
                            <wp:positionV relativeFrom="paragraph">
                              <wp:posOffset>147955</wp:posOffset>
                            </wp:positionV>
                            <wp:extent cx="1308100" cy="428553"/>
                            <wp:effectExtent l="0" t="0" r="0" b="0"/>
                            <wp:wrapNone/>
                            <wp:docPr id="911167569" name="Groupe 5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308100" cy="428553"/>
                                      <a:chOff x="2111" y="8127"/>
                                      <a:chExt cx="2060" cy="612"/>
                                    </a:xfrm>
                                  </wpg:grpSpPr>
                                  <wps:wsp>
                                    <wps:cNvPr id="993661963" name="Text Box 1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11" y="8127"/>
                                        <a:ext cx="417" cy="5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3FDE8AC" w14:textId="77777777" w:rsidR="00FE3C47" w:rsidRDefault="00FE3C47" w:rsidP="008A5593"/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916514865" name="Text Box 15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2" y="8147"/>
                                        <a:ext cx="449" cy="5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C59A233" w14:textId="77777777" w:rsidR="00FE3C47" w:rsidRDefault="00FE3C47" w:rsidP="008A5593">
                                          <w:r w:rsidRPr="002E4B33">
                                            <w:rPr>
                                              <w:position w:val="-6"/>
                                            </w:rPr>
                                            <w:object w:dxaOrig="160" w:dyaOrig="240" w14:anchorId="464D3E3E">
                                              <v:shape id="_x0000_i1567" type="#_x0000_t75" style="width:8.25pt;height:12pt" o:ole="">
                                                <v:imagedata r:id="rId698" o:title=""/>
                                              </v:shape>
                                              <o:OLEObject Type="Embed" ProgID="Equation.3" ShapeID="_x0000_i1567" DrawAspect="Content" ObjectID="_1825520719" r:id="rId69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sp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2834D00" id="Groupe 52" o:spid="_x0000_s1129" style="position:absolute;margin-left:-260.2pt;margin-top:11.65pt;width:103pt;height:33.75pt;z-index:251821056" coordorigin="2111,8127" coordsize="2060,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">
                            <v:shape id="Text Box 156" o:spid="_x0000_s1130" type="#_x0000_t202" style="position:absolute;left:2111;top:8127;width:417;height:5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" filled="f" stroked="f">
                              <v:textbox style="mso-fit-shape-to-text:t">
                                <w:txbxContent>
                                  <w:p w14:paraId="63FDE8AC" w14:textId="77777777" w:rsidR="00FE3C47" w:rsidRDefault="00FE3C47" w:rsidP="008A5593"/>
                                </w:txbxContent>
                              </v:textbox>
                            </v:shape>
                            <v:shape id="Text Box 157" o:spid="_x0000_s1131" type="#_x0000_t202" style="position:absolute;left:3722;top:8147;width:449;height:5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" filled="f" stroked="f">
                              <v:textbox style="mso-fit-shape-to-text:t">
                                <w:txbxContent>
                                  <w:p w14:paraId="1C59A233" w14:textId="77777777" w:rsidR="00FE3C47" w:rsidRDefault="00FE3C47" w:rsidP="008A5593">
                                    <w:r w:rsidRPr="002E4B33">
                                      <w:rPr>
                                        <w:position w:val="-6"/>
                                      </w:rPr>
                                      <w:object w:dxaOrig="160" w:dyaOrig="240" w14:anchorId="464D3E3E">
                                        <v:shape id="_x0000_i1567" type="#_x0000_t75" style="width:8.25pt;height:12pt" o:ole="">
                                          <v:imagedata r:id="rId698" o:title=""/>
                                        </v:shape>
                                        <o:OLEObject Type="Embed" ProgID="Equation.3" ShapeID="_x0000_i1567" DrawAspect="Content" ObjectID="_1825520719" r:id="rId70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</w:tc>
            </w:tr>
            <w:tr w:rsidR="00FE3C47" w:rsidRPr="00362EF1" w14:paraId="19AF34D5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7776132C" w14:textId="77777777" w:rsidR="00FE3C47" w:rsidRPr="00362EF1" w:rsidRDefault="00FE3C47" w:rsidP="00F75AF0">
                  <w:pPr>
                    <w:tabs>
                      <w:tab w:val="center" w:pos="886"/>
                      <w:tab w:val="right" w:pos="1772"/>
                    </w:tabs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620" w:dyaOrig="340" w14:anchorId="74928ABD">
                      <v:shape id="_x0000_i1422" type="#_x0000_t75" style="width:30.75pt;height:17.25pt" o:ole="">
                        <v:imagedata r:id="rId695" o:title=""/>
                      </v:shape>
                      <o:OLEObject Type="Embed" ProgID="Equation.3" ShapeID="_x0000_i1422" DrawAspect="Content" ObjectID="_1825520448" r:id="rId701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07CA6F28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960" w:dyaOrig="279" w14:anchorId="34E17803">
                      <v:shape id="_x0000_i1423" type="#_x0000_t75" style="width:48pt;height:14.25pt" o:ole="">
                        <v:imagedata r:id="rId693" o:title=""/>
                      </v:shape>
                      <o:OLEObject Type="Embed" ProgID="Equation.3" ShapeID="_x0000_i1423" DrawAspect="Content" ObjectID="_1825520449" r:id="rId702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7C1701DB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805" w:dyaOrig="600" w14:anchorId="48C5CE9A">
                      <v:shape id="_x0000_i1424" type="#_x0000_t75" style="width:171.75pt;height:30pt" o:ole="">
                        <v:imagedata r:id="rId703" o:title=""/>
                      </v:shape>
                      <o:OLEObject Type="Embed" ProgID="PBrush" ShapeID="_x0000_i1424" DrawAspect="Content" ObjectID="_1825520450" r:id="rId704"/>
                    </w:object>
                  </w:r>
                </w:p>
              </w:tc>
            </w:tr>
            <w:tr w:rsidR="00FE3C47" w:rsidRPr="00362EF1" w14:paraId="2EF3D59A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718A9609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620" w:dyaOrig="340" w14:anchorId="6793B6AB">
                      <v:shape id="_x0000_i1425" type="#_x0000_t75" style="width:30.75pt;height:17.25pt" o:ole="">
                        <v:imagedata r:id="rId705" o:title=""/>
                      </v:shape>
                      <o:OLEObject Type="Embed" ProgID="Equation.3" ShapeID="_x0000_i1425" DrawAspect="Content" ObjectID="_1825520451" r:id="rId706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6CAABC1F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28D3BE53">
                      <v:shape id="_x0000_i1426" type="#_x0000_t75" style="width:9.75pt;height:14.25pt" o:ole="">
                        <v:imagedata r:id="rId219" o:title=""/>
                      </v:shape>
                      <o:OLEObject Type="Embed" ProgID="Equation.3" ShapeID="_x0000_i1426" DrawAspect="Content" ObjectID="_1825520452" r:id="rId707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sym w:font="Symbol" w:char="F03C"/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580" w:dyaOrig="260" w14:anchorId="5E3947D3">
                      <v:shape id="_x0000_i1427" type="#_x0000_t75" style="width:29.25pt;height:12.75pt" o:ole="">
                        <v:imagedata r:id="rId708" o:title=""/>
                      </v:shape>
                      <o:OLEObject Type="Embed" ProgID="Equation.3" ShapeID="_x0000_i1427" DrawAspect="Content" ObjectID="_1825520453" r:id="rId709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6CFFDDFB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745" w:dyaOrig="555" w14:anchorId="5685430A">
                      <v:shape id="_x0000_i1428" type="#_x0000_t75" style="width:171.75pt;height:27.75pt" o:ole="">
                        <v:imagedata r:id="rId710" o:title=""/>
                      </v:shape>
                      <o:OLEObject Type="Embed" ProgID="PBrush" ShapeID="_x0000_i1428" DrawAspect="Content" ObjectID="_1825520454" r:id="rId711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  </w:t>
                  </w:r>
                </w:p>
              </w:tc>
            </w:tr>
            <w:tr w:rsidR="00FE3C47" w:rsidRPr="00362EF1" w14:paraId="13951813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5B5652AE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660" w:dyaOrig="340" w14:anchorId="5169CB38">
                      <v:shape id="_x0000_i1429" type="#_x0000_t75" style="width:33pt;height:17.25pt" o:ole="">
                        <v:imagedata r:id="rId712" o:title=""/>
                      </v:shape>
                      <o:OLEObject Type="Embed" ProgID="Equation.3" ShapeID="_x0000_i1429" DrawAspect="Content" ObjectID="_1825520455" r:id="rId713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19AEBFF8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580" w:dyaOrig="279" w14:anchorId="62A61575">
                      <v:shape id="_x0000_i1430" type="#_x0000_t75" style="width:29.25pt;height:14.25pt" o:ole="">
                        <v:imagedata r:id="rId714" o:title=""/>
                      </v:shape>
                      <o:OLEObject Type="Embed" ProgID="Equation.3" ShapeID="_x0000_i1430" DrawAspect="Content" ObjectID="_1825520456" r:id="rId715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sym w:font="Symbol" w:char="F03C"/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18921BD9">
                      <v:shape id="_x0000_i1431" type="#_x0000_t75" style="width:9.75pt;height:11.25pt" o:ole="">
                        <v:imagedata r:id="rId239" o:title=""/>
                      </v:shape>
                      <o:OLEObject Type="Embed" ProgID="Equation.3" ShapeID="_x0000_i1431" DrawAspect="Content" ObjectID="_1825520457" r:id="rId716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60075001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730" w:dyaOrig="525" w14:anchorId="38430E5A">
                      <v:shape id="_x0000_i1432" type="#_x0000_t75" style="width:170.25pt;height:26.25pt" o:ole="">
                        <v:imagedata r:id="rId717" o:title=""/>
                      </v:shape>
                      <o:OLEObject Type="Embed" ProgID="PBrush" ShapeID="_x0000_i1432" DrawAspect="Content" ObjectID="_1825520458" r:id="rId718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  </w:t>
                  </w:r>
                </w:p>
              </w:tc>
            </w:tr>
            <w:tr w:rsidR="00FE3C47" w:rsidRPr="00362EF1" w14:paraId="4F03CAE5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59C93EFB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700" w:dyaOrig="340" w14:anchorId="7F8A6736">
                      <v:shape id="_x0000_i1433" type="#_x0000_t75" style="width:35.25pt;height:17.25pt" o:ole="">
                        <v:imagedata r:id="rId719" o:title=""/>
                      </v:shape>
                      <o:OLEObject Type="Embed" ProgID="Equation.3" ShapeID="_x0000_i1433" DrawAspect="Content" ObjectID="_1825520459" r:id="rId720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18821839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7BA67E9F">
                      <v:shape id="_x0000_i1434" type="#_x0000_t75" style="width:9.75pt;height:14.25pt" o:ole="">
                        <v:imagedata r:id="rId219" o:title=""/>
                      </v:shape>
                      <o:OLEObject Type="Embed" ProgID="Equation.3" ShapeID="_x0000_i1434" DrawAspect="Content" ObjectID="_1825520460" r:id="rId721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sym w:font="Symbol" w:char="F03C"/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3D548B47">
                      <v:shape id="_x0000_i1435" type="#_x0000_t75" style="width:9.75pt;height:11.25pt" o:ole="">
                        <v:imagedata r:id="rId582" o:title=""/>
                      </v:shape>
                      <o:OLEObject Type="Embed" ProgID="Equation.3" ShapeID="_x0000_i1435" DrawAspect="Content" ObjectID="_1825520461" r:id="rId722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sym w:font="Symbol" w:char="F03C"/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6F7003D3">
                      <v:shape id="_x0000_i1436" type="#_x0000_t75" style="width:9.75pt;height:11.25pt" o:ole="">
                        <v:imagedata r:id="rId203" o:title=""/>
                      </v:shape>
                      <o:OLEObject Type="Embed" ProgID="Equation.3" ShapeID="_x0000_i1436" DrawAspect="Content" ObjectID="_1825520462" r:id="rId723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51E811E8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340" w:dyaOrig="570" w14:anchorId="374F981C">
                      <v:shape id="_x0000_i1437" type="#_x0000_t75" style="width:168pt;height:28.5pt" o:ole="">
                        <v:imagedata r:id="rId724" o:title=""/>
                      </v:shape>
                      <o:OLEObject Type="Embed" ProgID="PBrush" ShapeID="_x0000_i1437" DrawAspect="Content" ObjectID="_1825520463" r:id="rId725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 </w:t>
                  </w:r>
                </w:p>
              </w:tc>
            </w:tr>
            <w:tr w:rsidR="00FE3C47" w:rsidRPr="00362EF1" w14:paraId="70A415E6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5F8B9652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859" w:dyaOrig="340" w14:anchorId="038B37BA">
                      <v:shape id="_x0000_i1438" type="#_x0000_t75" style="width:42.75pt;height:17.25pt" o:ole="">
                        <v:imagedata r:id="rId726" o:title=""/>
                      </v:shape>
                      <o:OLEObject Type="Embed" ProgID="Equation.3" ShapeID="_x0000_i1438" DrawAspect="Content" ObjectID="_1825520464" r:id="rId727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0912AD8C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580" w:dyaOrig="279" w14:anchorId="0EE58DF9">
                      <v:shape id="_x0000_i1439" type="#_x0000_t75" style="width:29.25pt;height:14.25pt" o:ole="">
                        <v:imagedata r:id="rId728" o:title=""/>
                      </v:shape>
                      <o:OLEObject Type="Embed" ProgID="Equation.3" ShapeID="_x0000_i1439" DrawAspect="Content" ObjectID="_1825520465" r:id="rId729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2C987A99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490" w:dyaOrig="555" w14:anchorId="1784542A">
                      <v:shape id="_x0000_i1440" type="#_x0000_t75" style="width:173.25pt;height:27.75pt" o:ole="">
                        <v:imagedata r:id="rId730" o:title=""/>
                      </v:shape>
                      <o:OLEObject Type="Embed" ProgID="PBrush" ShapeID="_x0000_i1440" DrawAspect="Content" ObjectID="_1825520466" r:id="rId731"/>
                    </w:object>
                  </w:r>
                </w:p>
              </w:tc>
            </w:tr>
            <w:tr w:rsidR="00FE3C47" w:rsidRPr="00362EF1" w14:paraId="56C6636B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61E8FBFC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900" w:dyaOrig="340" w14:anchorId="4A9D8668">
                      <v:shape id="_x0000_i1441" type="#_x0000_t75" style="width:45pt;height:17.25pt" o:ole="">
                        <v:imagedata r:id="rId732" o:title=""/>
                      </v:shape>
                      <o:OLEObject Type="Embed" ProgID="Equation.3" ShapeID="_x0000_i1441" DrawAspect="Content" ObjectID="_1825520467" r:id="rId733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4217CDE2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sym w:font="Symbol" w:char="F03C"/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183A11A2">
                      <v:shape id="_x0000_i1442" type="#_x0000_t75" style="width:9.75pt;height:11.25pt" o:ole="">
                        <v:imagedata r:id="rId582" o:title=""/>
                      </v:shape>
                      <o:OLEObject Type="Embed" ProgID="Equation.3" ShapeID="_x0000_i1442" DrawAspect="Content" ObjectID="_1825520468" r:id="rId734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2642410D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265" w:dyaOrig="600" w14:anchorId="06C34321">
                      <v:shape id="_x0000_i1443" type="#_x0000_t75" style="width:170.25pt;height:30pt" o:ole="">
                        <v:imagedata r:id="rId735" o:title=""/>
                      </v:shape>
                      <o:OLEObject Type="Embed" ProgID="PBrush" ShapeID="_x0000_i1443" DrawAspect="Content" ObjectID="_1825520469" r:id="rId736"/>
                    </w:object>
                  </w:r>
                </w:p>
              </w:tc>
            </w:tr>
            <w:tr w:rsidR="00FE3C47" w:rsidRPr="00362EF1" w14:paraId="27447101" w14:textId="77777777" w:rsidTr="008A5593">
              <w:trPr>
                <w:trHeight w:val="672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13E0D598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880" w:dyaOrig="340" w14:anchorId="0BF30336">
                      <v:shape id="_x0000_i1444" type="#_x0000_t75" style="width:44.25pt;height:17.25pt" o:ole="">
                        <v:imagedata r:id="rId737" o:title=""/>
                      </v:shape>
                      <o:OLEObject Type="Embed" ProgID="Equation.3" ShapeID="_x0000_i1444" DrawAspect="Content" ObjectID="_1825520470" r:id="rId738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336ED3E7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580" w:dyaOrig="260" w14:anchorId="04CEE744">
                      <v:shape id="_x0000_i1445" type="#_x0000_t75" style="width:29.25pt;height:12.75pt" o:ole="">
                        <v:imagedata r:id="rId739" o:title=""/>
                      </v:shape>
                      <o:OLEObject Type="Embed" ProgID="Equation.3" ShapeID="_x0000_i1445" DrawAspect="Content" ObjectID="_1825520471" r:id="rId740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3DC41AC9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color w:val="FF0000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505" w:dyaOrig="660" w14:anchorId="108ADB78">
                      <v:shape id="_x0000_i1446" type="#_x0000_t75" style="width:174pt;height:33pt" o:ole="">
                        <v:imagedata r:id="rId741" o:title=""/>
                      </v:shape>
                      <o:OLEObject Type="Embed" ProgID="PBrush" ShapeID="_x0000_i1446" DrawAspect="Content" ObjectID="_1825520472" r:id="rId742"/>
                    </w:object>
                  </w:r>
                </w:p>
              </w:tc>
            </w:tr>
            <w:tr w:rsidR="00FE3C47" w:rsidRPr="00362EF1" w14:paraId="3F330C91" w14:textId="77777777" w:rsidTr="008A5593">
              <w:trPr>
                <w:trHeight w:val="521"/>
              </w:trPr>
              <w:tc>
                <w:tcPr>
                  <w:tcW w:w="2118" w:type="dxa"/>
                  <w:shd w:val="clear" w:color="auto" w:fill="FFE4C9"/>
                  <w:vAlign w:val="center"/>
                </w:tcPr>
                <w:p w14:paraId="07B000FE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1040" w:dyaOrig="340" w14:anchorId="3A12542D">
                      <v:shape id="_x0000_i1447" type="#_x0000_t75" style="width:51.75pt;height:17.25pt" o:ole="">
                        <v:imagedata r:id="rId743" o:title=""/>
                      </v:shape>
                      <o:OLEObject Type="Embed" ProgID="Equation.3" ShapeID="_x0000_i1447" DrawAspect="Content" ObjectID="_1825520473" r:id="rId744"/>
                    </w:object>
                  </w:r>
                </w:p>
              </w:tc>
              <w:tc>
                <w:tcPr>
                  <w:tcW w:w="2313" w:type="dxa"/>
                  <w:shd w:val="clear" w:color="auto" w:fill="FFE4C9"/>
                  <w:vAlign w:val="center"/>
                </w:tcPr>
                <w:p w14:paraId="0622CAA5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6C34040F">
                      <v:shape id="_x0000_i1448" type="#_x0000_t75" style="width:9.75pt;height:14.25pt" o:ole="">
                        <v:imagedata r:id="rId256" o:title=""/>
                      </v:shape>
                      <o:OLEObject Type="Embed" ProgID="Equation.3" ShapeID="_x0000_i1448" DrawAspect="Content" ObjectID="_1825520474" r:id="rId745"/>
                    </w:objec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362EF1"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  <w:sym w:font="Symbol" w:char="F03E"/>
                  </w:r>
                  <w:r w:rsidRPr="00362EF1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228C98C1">
                      <v:shape id="_x0000_i1449" type="#_x0000_t75" style="width:9.75pt;height:11.25pt" o:ole="">
                        <v:imagedata r:id="rId582" o:title=""/>
                      </v:shape>
                      <o:OLEObject Type="Embed" ProgID="Equation.3" ShapeID="_x0000_i1449" DrawAspect="Content" ObjectID="_1825520475" r:id="rId746"/>
                    </w:object>
                  </w:r>
                </w:p>
              </w:tc>
              <w:tc>
                <w:tcPr>
                  <w:tcW w:w="3787" w:type="dxa"/>
                  <w:shd w:val="clear" w:color="auto" w:fill="C0C0C0"/>
                  <w:vAlign w:val="center"/>
                </w:tcPr>
                <w:p w14:paraId="7FC4E285" w14:textId="77777777" w:rsidR="00FE3C47" w:rsidRPr="00362EF1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362EF1">
                    <w:rPr>
                      <w:rFonts w:ascii="Amiri" w:hAnsi="Amiri" w:cs="Amiri"/>
                      <w:sz w:val="26"/>
                      <w:szCs w:val="26"/>
                    </w:rPr>
                    <w:object w:dxaOrig="2730" w:dyaOrig="705" w14:anchorId="06CCEDC6">
                      <v:shape id="_x0000_i1450" type="#_x0000_t75" style="width:178.5pt;height:35.25pt" o:ole="">
                        <v:imagedata r:id="rId747" o:title=""/>
                      </v:shape>
                      <o:OLEObject Type="Embed" ProgID="PBrush" ShapeID="_x0000_i1450" DrawAspect="Content" ObjectID="_1825520476" r:id="rId748"/>
                    </w:object>
                  </w:r>
                </w:p>
              </w:tc>
            </w:tr>
          </w:tbl>
          <w:p w14:paraId="2475E115" w14:textId="77777777" w:rsidR="00FE3C47" w:rsidRPr="00923397" w:rsidRDefault="00FE3C47" w:rsidP="00362EF1">
            <w:pPr>
              <w:bidi/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p w14:paraId="5948A444" w14:textId="77777777" w:rsidR="00FE3C47" w:rsidRDefault="00FE3C47" w:rsidP="00AF7BA1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52D2A309" w14:textId="77777777" w:rsidR="00FE3C47" w:rsidRDefault="00FE3C47" w:rsidP="00AF7BA1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75C58468" w14:textId="77777777" w:rsidR="00FE3C47" w:rsidRDefault="00FE3C47" w:rsidP="008A5593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35757874" w14:textId="77777777" w:rsidR="00FE3C47" w:rsidRDefault="00FE3C47" w:rsidP="008A5593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769AB88E" w14:textId="77777777" w:rsidR="00FE3C47" w:rsidRDefault="00FE3C47" w:rsidP="008A5593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28A70531" w14:textId="77777777" w:rsidR="00FE3C47" w:rsidRDefault="00FE3C47" w:rsidP="008A5593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2A7EE7F8" w14:textId="77777777" w:rsidR="00FE3C47" w:rsidRDefault="00FE3C47" w:rsidP="008A5593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14:paraId="6195CD4A" w14:textId="77777777" w:rsidR="00FE3C47" w:rsidRPr="0042147C" w:rsidRDefault="00FE3C47" w:rsidP="00FC3FA1">
            <w:pPr>
              <w:bidi/>
              <w:spacing w:line="360" w:lineRule="auto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  <w:r w:rsidRPr="0042147C">
              <w:rPr>
                <w:rFonts w:cs="Arabic Transparent" w:hint="cs"/>
                <w:color w:val="FF0000"/>
                <w:sz w:val="28"/>
                <w:szCs w:val="28"/>
                <w:rtl/>
                <w:lang w:bidi="ar-DZ"/>
              </w:rPr>
              <w:t>ملاحظات</w:t>
            </w:r>
          </w:p>
          <w:p w14:paraId="4AF17290" w14:textId="77777777" w:rsidR="00FE3C47" w:rsidRPr="001A4C6D" w:rsidRDefault="00FE3C47" w:rsidP="00FE3C47">
            <w:pPr>
              <w:numPr>
                <w:ilvl w:val="0"/>
                <w:numId w:val="6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حدّان </w:t>
            </w:r>
            <w:r w:rsidRPr="001A4C6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ECA673E">
                <v:shape id="_x0000_i1451" type="#_x0000_t75" style="width:9.75pt;height:11.25pt" o:ole="">
                  <v:imagedata r:id="rId749" o:title=""/>
                </v:shape>
                <o:OLEObject Type="Embed" ProgID="Equation.3" ShapeID="_x0000_i1451" DrawAspect="Content" ObjectID="_1825520477" r:id="rId750"/>
              </w:objec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Pr="001A4C6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5E7BD12">
                <v:shape id="_x0000_i1452" type="#_x0000_t75" style="width:9.75pt;height:14.25pt" o:ole="">
                  <v:imagedata r:id="rId219" o:title=""/>
                </v:shape>
                <o:OLEObject Type="Embed" ProgID="Equation.3" ShapeID="_x0000_i1452" DrawAspect="Content" ObjectID="_1825520478" r:id="rId751"/>
              </w:objec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نتميان إلى المجال</w:t>
            </w:r>
            <w:r w:rsidRPr="001A4C6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20" w:dyaOrig="340" w14:anchorId="164D25A5">
                <v:shape id="_x0000_i1453" type="#_x0000_t75" style="width:30.75pt;height:17.25pt" o:ole="">
                  <v:imagedata r:id="rId695" o:title=""/>
                </v:shape>
                <o:OLEObject Type="Embed" ProgID="Equation.3" ShapeID="_x0000_i1453" DrawAspect="Content" ObjectID="_1825520479" r:id="rId752"/>
              </w:objec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لا ينتميان إلى المجال</w:t>
            </w:r>
            <w:r w:rsidRPr="001A4C6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700" w:dyaOrig="340" w14:anchorId="28A9F712">
                <v:shape id="_x0000_i1454" type="#_x0000_t75" style="width:35.25pt;height:17.25pt" o:ole="">
                  <v:imagedata r:id="rId719" o:title=""/>
                </v:shape>
                <o:OLEObject Type="Embed" ProgID="Equation.3" ShapeID="_x0000_i1454" DrawAspect="Content" ObjectID="_1825520480" r:id="rId753"/>
              </w:objec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BC4E09F" w14:textId="77777777" w:rsidR="00FE3C47" w:rsidRPr="006427A1" w:rsidRDefault="00FE3C47" w:rsidP="00FE3C47">
            <w:pPr>
              <w:numPr>
                <w:ilvl w:val="0"/>
                <w:numId w:val="67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5299B84E" wp14:editId="6E405882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509905</wp:posOffset>
                      </wp:positionV>
                      <wp:extent cx="1990725" cy="2038350"/>
                      <wp:effectExtent l="0" t="0" r="28575" b="19050"/>
                      <wp:wrapNone/>
                      <wp:docPr id="205142832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90725" cy="2038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69E2D0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8B81C67" wp14:editId="0A267C4E">
                                        <wp:extent cx="1782445" cy="1805940"/>
                                        <wp:effectExtent l="0" t="0" r="8255" b="3810"/>
                                        <wp:docPr id="36497868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64978681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82445" cy="18059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99B84E" id="Rectangle 62" o:spid="_x0000_s1132" style="position:absolute;left:0;text-align:left;margin-left:-1.1pt;margin-top:40.15pt;width:156.75pt;height:160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4369E2D0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B81C67" wp14:editId="0A267C4E">
                                  <wp:extent cx="1782445" cy="1805940"/>
                                  <wp:effectExtent l="0" t="0" r="8255" b="3810"/>
                                  <wp:docPr id="36497868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64978681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2445" cy="18059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رمزان </w:t>
            </w:r>
            <w:r w:rsidRPr="001A4C6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20" w:dyaOrig="200" w14:anchorId="1B7835FF">
                <v:shape id="_x0000_i1455" type="#_x0000_t75" style="width:21pt;height:9.75pt" o:ole="">
                  <v:imagedata r:id="rId754" o:title=""/>
                </v:shape>
                <o:OLEObject Type="Embed" ProgID="Equation.3" ShapeID="_x0000_i1455" DrawAspect="Content" ObjectID="_1825520481" r:id="rId755"/>
              </w:objec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1A4C6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40" w:dyaOrig="220" w14:anchorId="6DBC43E9">
                <v:shape id="_x0000_i1456" type="#_x0000_t75" style="width:21.75pt;height:11.25pt" o:ole="">
                  <v:imagedata r:id="rId756" o:title=""/>
                </v:shape>
                <o:OLEObject Type="Embed" ProgID="Equation.3" ShapeID="_x0000_i1456" DrawAspect="Content" ObjectID="_1825520482" r:id="rId757"/>
              </w:object>
            </w:r>
            <w:r w:rsidRPr="001A4C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ا يمثلان عددين حقيقيين وبالتالي تكون العارضتان مفتوحتين عندهما.</w:t>
            </w:r>
          </w:p>
          <w:p w14:paraId="3AE9F33A" w14:textId="77777777" w:rsidR="00FE3C47" w:rsidRDefault="00FE3C47" w:rsidP="006427A1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01: ت10 ص73</w:t>
            </w:r>
          </w:p>
          <w:p w14:paraId="3C24CC24" w14:textId="77777777" w:rsidR="00FE3C47" w:rsidRPr="00F75AF0" w:rsidRDefault="00FE3C47" w:rsidP="00F75AF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02: ت 09 ص 73</w:t>
            </w:r>
          </w:p>
          <w:p w14:paraId="6AB85346" w14:textId="77777777" w:rsidR="00FE3C47" w:rsidRPr="006473E8" w:rsidRDefault="00FE3C47" w:rsidP="006427A1">
            <w:pPr>
              <w:tabs>
                <w:tab w:val="right" w:pos="-131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6473E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ناصر المجال:</w:t>
            </w:r>
          </w:p>
          <w:p w14:paraId="3C5F883C" w14:textId="77777777" w:rsidR="00FE3C47" w:rsidRPr="006473E8" w:rsidRDefault="00FE3C47" w:rsidP="006473E8">
            <w:pPr>
              <w:bidi/>
              <w:ind w:left="42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47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تميّز المجال </w:t>
            </w:r>
            <w:r w:rsidRPr="006473E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80" w:dyaOrig="340" w14:anchorId="6A863E66">
                <v:shape id="_x0000_i1457" type="#_x0000_t75" style="width:29.25pt;height:17.25pt" o:ole="">
                  <v:imagedata r:id="rId758" o:title=""/>
                </v:shape>
                <o:OLEObject Type="Embed" ProgID="Equation.3" ShapeID="_x0000_i1457" DrawAspect="Content" ObjectID="_1825520483" r:id="rId759"/>
              </w:object>
            </w:r>
            <w:r w:rsidRPr="006473E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ناصر الآتية: </w:t>
            </w:r>
          </w:p>
          <w:p w14:paraId="37FA3D8A" w14:textId="77777777" w:rsidR="00FE3C47" w:rsidRPr="00FF3D1B" w:rsidRDefault="00FE3C47" w:rsidP="00FE3C47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F3D1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ركزه</w:t>
            </w:r>
            <w:r w:rsidRPr="00FF3D1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Pr="00FF3D1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هو العدد الحقيقي </w:t>
            </w:r>
            <w:r w:rsidRPr="006473E8">
              <w:rPr>
                <w:position w:val="-24"/>
                <w:lang w:bidi="ar-DZ"/>
              </w:rPr>
              <w:object w:dxaOrig="960" w:dyaOrig="620" w14:anchorId="3B14B987">
                <v:shape id="_x0000_i1458" type="#_x0000_t75" style="width:48pt;height:30.75pt" o:ole="">
                  <v:imagedata r:id="rId760" o:title=""/>
                </v:shape>
                <o:OLEObject Type="Embed" ProgID="Equation.3" ShapeID="_x0000_i1458" DrawAspect="Content" ObjectID="_1825520484" r:id="rId761"/>
              </w:object>
            </w:r>
          </w:p>
          <w:p w14:paraId="1617A583" w14:textId="77777777" w:rsidR="00FE3C47" w:rsidRPr="00FF3D1B" w:rsidRDefault="00FE3C47" w:rsidP="00FE3C47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F3D1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طوله:</w:t>
            </w:r>
            <w:r w:rsidRPr="00FF3D1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هو العدد الحقيقي الموجب </w:t>
            </w:r>
            <w:r w:rsidRPr="006473E8">
              <w:rPr>
                <w:position w:val="-10"/>
                <w:lang w:bidi="ar-DZ"/>
              </w:rPr>
              <w:object w:dxaOrig="580" w:dyaOrig="320" w14:anchorId="251E4E28">
                <v:shape id="_x0000_i1459" type="#_x0000_t75" style="width:29.25pt;height:15.75pt" o:ole="">
                  <v:imagedata r:id="rId762" o:title=""/>
                </v:shape>
                <o:OLEObject Type="Embed" ProgID="Equation.3" ShapeID="_x0000_i1459" DrawAspect="Content" ObjectID="_1825520485" r:id="rId763"/>
              </w:object>
            </w:r>
          </w:p>
          <w:p w14:paraId="243545EB" w14:textId="77777777" w:rsidR="00FE3C47" w:rsidRPr="00FF3D1B" w:rsidRDefault="00FE3C47" w:rsidP="00FE3C47">
            <w:pPr>
              <w:pStyle w:val="Paragraphedeliste"/>
              <w:numPr>
                <w:ilvl w:val="0"/>
                <w:numId w:val="55"/>
              </w:numPr>
              <w:tabs>
                <w:tab w:val="clear" w:pos="720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F3D1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صف </w:t>
            </w:r>
            <w:r w:rsidRPr="00FF3D1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قطره:</w:t>
            </w:r>
            <w:r w:rsidRPr="00FF3D1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هو العدد الحقيقي الموجب  </w:t>
            </w:r>
            <w:r w:rsidRPr="006473E8">
              <w:rPr>
                <w:position w:val="-24"/>
                <w:lang w:bidi="ar-DZ"/>
              </w:rPr>
              <w:object w:dxaOrig="960" w:dyaOrig="620" w14:anchorId="16A90D68">
                <v:shape id="_x0000_i1460" type="#_x0000_t75" style="width:48pt;height:30.75pt" o:ole="">
                  <v:imagedata r:id="rId764" o:title=""/>
                </v:shape>
                <o:OLEObject Type="Embed" ProgID="Equation.3" ShapeID="_x0000_i1460" DrawAspect="Content" ObjectID="_1825520486" r:id="rId765"/>
              </w:object>
            </w:r>
          </w:p>
          <w:p w14:paraId="2AC80C1C" w14:textId="77777777" w:rsidR="00FE3C47" w:rsidRDefault="00FE3C47" w:rsidP="00F75AF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7854970" w14:textId="77777777" w:rsidR="00FE3C47" w:rsidRDefault="00FE3C47" w:rsidP="00051FC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أكمل الجدول التالي:</w:t>
            </w:r>
          </w:p>
          <w:tbl>
            <w:tblPr>
              <w:tblStyle w:val="Grilledutableau"/>
              <w:tblpPr w:leftFromText="141" w:rightFromText="141" w:vertAnchor="text" w:horzAnchor="margin" w:tblpXSpec="center" w:tblpY="3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66"/>
              <w:gridCol w:w="1134"/>
              <w:gridCol w:w="1246"/>
              <w:gridCol w:w="1559"/>
            </w:tblGrid>
            <w:tr w:rsidR="00FE3C47" w14:paraId="6E4ED1F4" w14:textId="77777777" w:rsidTr="004A1BB9">
              <w:tc>
                <w:tcPr>
                  <w:tcW w:w="1266" w:type="dxa"/>
                </w:tcPr>
                <w:p w14:paraId="2F5F4187" w14:textId="77777777" w:rsidR="00FE3C47" w:rsidRDefault="00FE3C47" w:rsidP="004A1BB9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المجال</w:t>
                  </w:r>
                </w:p>
              </w:tc>
              <w:tc>
                <w:tcPr>
                  <w:tcW w:w="1134" w:type="dxa"/>
                </w:tcPr>
                <w:p w14:paraId="7461AAD6" w14:textId="77777777" w:rsidR="00FE3C47" w:rsidRDefault="00FE3C47" w:rsidP="004A1BB9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مركزه</w:t>
                  </w:r>
                </w:p>
              </w:tc>
              <w:tc>
                <w:tcPr>
                  <w:tcW w:w="1134" w:type="dxa"/>
                </w:tcPr>
                <w:p w14:paraId="61E3C8EE" w14:textId="77777777" w:rsidR="00FE3C47" w:rsidRDefault="00FE3C47" w:rsidP="004A1BB9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طوله</w:t>
                  </w:r>
                </w:p>
              </w:tc>
              <w:tc>
                <w:tcPr>
                  <w:tcW w:w="1559" w:type="dxa"/>
                </w:tcPr>
                <w:p w14:paraId="7AA02F98" w14:textId="77777777" w:rsidR="00FE3C47" w:rsidRDefault="00FE3C47" w:rsidP="004A1BB9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نصف قطره</w:t>
                  </w:r>
                </w:p>
              </w:tc>
            </w:tr>
            <w:tr w:rsidR="00FE3C47" w14:paraId="6195F180" w14:textId="77777777" w:rsidTr="004A1BB9">
              <w:tc>
                <w:tcPr>
                  <w:tcW w:w="1266" w:type="dxa"/>
                </w:tcPr>
                <w:p w14:paraId="60D961AB" w14:textId="77777777" w:rsidR="00FE3C47" w:rsidRDefault="00FE3C47" w:rsidP="004A1BB9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lang w:bidi="ar-DZ"/>
                    </w:rPr>
                  </w:pPr>
                  <w:r w:rsidRPr="00051FCC">
                    <w:rPr>
                      <w:rFonts w:ascii="Amiri" w:hAnsi="Amiri" w:cs="Amiri"/>
                      <w:color w:val="EE0000"/>
                      <w:position w:val="-14"/>
                      <w:sz w:val="28"/>
                      <w:szCs w:val="28"/>
                      <w:lang w:bidi="ar-DZ"/>
                    </w:rPr>
                    <w:object w:dxaOrig="680" w:dyaOrig="400" w14:anchorId="6E73FD16">
                      <v:shape id="_x0000_i1461" type="#_x0000_t75" style="width:33.75pt;height:20.25pt" o:ole="">
                        <v:imagedata r:id="rId766" o:title=""/>
                      </v:shape>
                      <o:OLEObject Type="Embed" ProgID="Equation.DSMT4" ShapeID="_x0000_i1461" DrawAspect="Content" ObjectID="_1825520487" r:id="rId767"/>
                    </w:object>
                  </w:r>
                </w:p>
              </w:tc>
              <w:tc>
                <w:tcPr>
                  <w:tcW w:w="1134" w:type="dxa"/>
                </w:tcPr>
                <w:p w14:paraId="0E84C9D8" w14:textId="77777777" w:rsidR="00FE3C47" w:rsidRPr="00C86C3A" w:rsidRDefault="00FE3C47" w:rsidP="004A1BB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86C3A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.</w:t>
                  </w:r>
                </w:p>
              </w:tc>
              <w:tc>
                <w:tcPr>
                  <w:tcW w:w="1134" w:type="dxa"/>
                </w:tcPr>
                <w:p w14:paraId="17402C74" w14:textId="77777777" w:rsidR="00FE3C47" w:rsidRPr="00C86C3A" w:rsidRDefault="00FE3C47" w:rsidP="004A1BB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86C3A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.</w:t>
                  </w:r>
                </w:p>
              </w:tc>
              <w:tc>
                <w:tcPr>
                  <w:tcW w:w="1559" w:type="dxa"/>
                </w:tcPr>
                <w:p w14:paraId="13F60E79" w14:textId="77777777" w:rsidR="00FE3C47" w:rsidRPr="00C86C3A" w:rsidRDefault="00FE3C47" w:rsidP="004A1BB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86C3A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</w:t>
                  </w:r>
                </w:p>
              </w:tc>
            </w:tr>
            <w:tr w:rsidR="00FE3C47" w14:paraId="6AD99A30" w14:textId="77777777" w:rsidTr="004A1BB9">
              <w:tc>
                <w:tcPr>
                  <w:tcW w:w="1266" w:type="dxa"/>
                </w:tcPr>
                <w:p w14:paraId="505EA885" w14:textId="77777777" w:rsidR="00FE3C47" w:rsidRDefault="00FE3C47" w:rsidP="004A1BB9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 w:rsidRPr="004A1BB9">
                    <w:rPr>
                      <w:rFonts w:ascii="Amiri" w:hAnsi="Amiri" w:cs="Amiri"/>
                      <w:color w:val="EE0000"/>
                      <w:position w:val="-14"/>
                      <w:sz w:val="28"/>
                      <w:szCs w:val="28"/>
                      <w:lang w:bidi="ar-DZ"/>
                    </w:rPr>
                    <w:object w:dxaOrig="800" w:dyaOrig="400" w14:anchorId="72C11892">
                      <v:shape id="_x0000_i1462" type="#_x0000_t75" style="width:39.75pt;height:20.25pt" o:ole="">
                        <v:imagedata r:id="rId768" o:title=""/>
                      </v:shape>
                      <o:OLEObject Type="Embed" ProgID="Equation.DSMT4" ShapeID="_x0000_i1462" DrawAspect="Content" ObjectID="_1825520488" r:id="rId769"/>
                    </w:object>
                  </w:r>
                </w:p>
              </w:tc>
              <w:tc>
                <w:tcPr>
                  <w:tcW w:w="1134" w:type="dxa"/>
                </w:tcPr>
                <w:p w14:paraId="5A73DB2B" w14:textId="77777777" w:rsidR="00FE3C47" w:rsidRPr="00C86C3A" w:rsidRDefault="00FE3C47" w:rsidP="004A1BB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86C3A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.</w:t>
                  </w:r>
                </w:p>
              </w:tc>
              <w:tc>
                <w:tcPr>
                  <w:tcW w:w="1134" w:type="dxa"/>
                </w:tcPr>
                <w:p w14:paraId="29ABED32" w14:textId="77777777" w:rsidR="00FE3C47" w:rsidRPr="00C86C3A" w:rsidRDefault="00FE3C47" w:rsidP="004A1BB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86C3A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..</w:t>
                  </w:r>
                </w:p>
              </w:tc>
              <w:tc>
                <w:tcPr>
                  <w:tcW w:w="1559" w:type="dxa"/>
                </w:tcPr>
                <w:p w14:paraId="43B75235" w14:textId="77777777" w:rsidR="00FE3C47" w:rsidRPr="00C86C3A" w:rsidRDefault="00FE3C47" w:rsidP="004A1BB9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86C3A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.</w:t>
                  </w:r>
                </w:p>
              </w:tc>
            </w:tr>
          </w:tbl>
          <w:p w14:paraId="38FD0299" w14:textId="77777777" w:rsidR="00FE3C47" w:rsidRDefault="00FE3C47" w:rsidP="00051FC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D59756E" w14:textId="77777777" w:rsidR="00FE3C47" w:rsidRDefault="00FE3C47" w:rsidP="00051FC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BFAF299" w14:textId="77777777" w:rsidR="00FE3C47" w:rsidRDefault="00FE3C47" w:rsidP="000C2B58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7539B829" w14:textId="77777777" w:rsidR="00FE3C47" w:rsidRDefault="00FE3C47" w:rsidP="00122C7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تمرين: </w:t>
            </w:r>
          </w:p>
          <w:p w14:paraId="425B0244" w14:textId="77777777" w:rsidR="00FE3C47" w:rsidRPr="00122C75" w:rsidRDefault="00FE3C47" w:rsidP="00FE3C47">
            <w:pPr>
              <w:pStyle w:val="Paragraphedeliste"/>
              <w:numPr>
                <w:ilvl w:val="0"/>
                <w:numId w:val="61"/>
              </w:num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122C75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أكمل الجدول التالي:</w:t>
            </w:r>
          </w:p>
          <w:tbl>
            <w:tblPr>
              <w:tblStyle w:val="Grilledutableau"/>
              <w:bidiVisual/>
              <w:tblW w:w="7706" w:type="dxa"/>
              <w:tblInd w:w="1084" w:type="dxa"/>
              <w:tblLook w:val="04A0" w:firstRow="1" w:lastRow="0" w:firstColumn="1" w:lastColumn="0" w:noHBand="0" w:noVBand="1"/>
            </w:tblPr>
            <w:tblGrid>
              <w:gridCol w:w="753"/>
              <w:gridCol w:w="1017"/>
              <w:gridCol w:w="1133"/>
              <w:gridCol w:w="1133"/>
              <w:gridCol w:w="1133"/>
              <w:gridCol w:w="961"/>
              <w:gridCol w:w="1576"/>
            </w:tblGrid>
            <w:tr w:rsidR="00FE3C47" w14:paraId="048C04B4" w14:textId="77777777" w:rsidTr="00A658B7">
              <w:tc>
                <w:tcPr>
                  <w:tcW w:w="752" w:type="dxa"/>
                </w:tcPr>
                <w:p w14:paraId="3872D0D5" w14:textId="77777777" w:rsidR="00FE3C47" w:rsidRDefault="00FE3C47" w:rsidP="00122C75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الحصر</w:t>
                  </w:r>
                </w:p>
              </w:tc>
              <w:tc>
                <w:tcPr>
                  <w:tcW w:w="1015" w:type="dxa"/>
                </w:tcPr>
                <w:p w14:paraId="27C244F6" w14:textId="77777777" w:rsidR="00FE3C47" w:rsidRDefault="00FE3C47" w:rsidP="00122C75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..</w:t>
                  </w:r>
                </w:p>
              </w:tc>
              <w:tc>
                <w:tcPr>
                  <w:tcW w:w="1131" w:type="dxa"/>
                </w:tcPr>
                <w:p w14:paraId="62DC5314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40" w:dyaOrig="279" w14:anchorId="74D8824F">
                      <v:shape id="_x0000_i1463" type="#_x0000_t75" style="width:27pt;height:14.25pt" o:ole="">
                        <v:imagedata r:id="rId770" o:title=""/>
                      </v:shape>
                      <o:OLEObject Type="Embed" ProgID="Equation.DSMT4" ShapeID="_x0000_i1463" DrawAspect="Content" ObjectID="_1825520489" r:id="rId771"/>
                    </w:object>
                  </w:r>
                </w:p>
              </w:tc>
              <w:tc>
                <w:tcPr>
                  <w:tcW w:w="1131" w:type="dxa"/>
                </w:tcPr>
                <w:p w14:paraId="396C0B92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60" w:dyaOrig="279" w14:anchorId="310C18D8">
                      <v:shape id="_x0000_i1464" type="#_x0000_t75" style="width:27.75pt;height:14.25pt" o:ole="">
                        <v:imagedata r:id="rId772" o:title=""/>
                      </v:shape>
                      <o:OLEObject Type="Embed" ProgID="Equation.DSMT4" ShapeID="_x0000_i1464" DrawAspect="Content" ObjectID="_1825520490" r:id="rId773"/>
                    </w:object>
                  </w:r>
                </w:p>
              </w:tc>
              <w:tc>
                <w:tcPr>
                  <w:tcW w:w="1131" w:type="dxa"/>
                </w:tcPr>
                <w:p w14:paraId="0104A9B3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60" w:dyaOrig="279" w14:anchorId="3821F1F5">
                      <v:shape id="_x0000_i1465" type="#_x0000_t75" style="width:27.75pt;height:14.25pt" o:ole="">
                        <v:imagedata r:id="rId774" o:title=""/>
                      </v:shape>
                      <o:OLEObject Type="Embed" ProgID="Equation.DSMT4" ShapeID="_x0000_i1465" DrawAspect="Content" ObjectID="_1825520491" r:id="rId775"/>
                    </w:object>
                  </w:r>
                </w:p>
              </w:tc>
              <w:tc>
                <w:tcPr>
                  <w:tcW w:w="959" w:type="dxa"/>
                </w:tcPr>
                <w:p w14:paraId="2AEEDA59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540" w:dyaOrig="279" w14:anchorId="094C1588">
                      <v:shape id="_x0000_i1466" type="#_x0000_t75" style="width:27pt;height:14.25pt" o:ole="">
                        <v:imagedata r:id="rId776" o:title=""/>
                      </v:shape>
                      <o:OLEObject Type="Embed" ProgID="Equation.DSMT4" ShapeID="_x0000_i1466" DrawAspect="Content" ObjectID="_1825520492" r:id="rId777"/>
                    </w:object>
                  </w:r>
                </w:p>
              </w:tc>
              <w:tc>
                <w:tcPr>
                  <w:tcW w:w="1587" w:type="dxa"/>
                </w:tcPr>
                <w:p w14:paraId="283B4327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..</w:t>
                  </w:r>
                </w:p>
              </w:tc>
            </w:tr>
            <w:tr w:rsidR="00FE3C47" w14:paraId="5F4D6549" w14:textId="77777777" w:rsidTr="00A658B7">
              <w:tc>
                <w:tcPr>
                  <w:tcW w:w="752" w:type="dxa"/>
                </w:tcPr>
                <w:p w14:paraId="0A9D1AD7" w14:textId="77777777" w:rsidR="00FE3C47" w:rsidRDefault="00FE3C47" w:rsidP="00122C75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miri" w:hAnsi="Amiri" w:cs="Amiri" w:hint="cs"/>
                      <w:color w:val="EE0000"/>
                      <w:sz w:val="28"/>
                      <w:szCs w:val="28"/>
                      <w:rtl/>
                      <w:lang w:bidi="ar-DZ"/>
                    </w:rPr>
                    <w:t>المجال</w:t>
                  </w:r>
                </w:p>
              </w:tc>
              <w:tc>
                <w:tcPr>
                  <w:tcW w:w="1015" w:type="dxa"/>
                </w:tcPr>
                <w:p w14:paraId="481B50BB" w14:textId="77777777" w:rsidR="00FE3C47" w:rsidRDefault="00FE3C47" w:rsidP="00122C75">
                  <w:pPr>
                    <w:bidi/>
                    <w:rPr>
                      <w:rFonts w:ascii="Amiri" w:hAnsi="Amiri" w:cs="Amiri"/>
                      <w:color w:val="EE0000"/>
                      <w:sz w:val="28"/>
                      <w:szCs w:val="28"/>
                      <w:rtl/>
                      <w:lang w:bidi="ar-DZ"/>
                    </w:rPr>
                  </w:pPr>
                  <w:r w:rsidRPr="00880492">
                    <w:rPr>
                      <w:rFonts w:ascii="Amiri" w:hAnsi="Amiri" w:cs="Amiri"/>
                      <w:color w:val="EE0000"/>
                      <w:position w:val="-14"/>
                      <w:sz w:val="28"/>
                      <w:szCs w:val="28"/>
                      <w:lang w:bidi="ar-DZ"/>
                    </w:rPr>
                    <w:object w:dxaOrig="499" w:dyaOrig="400" w14:anchorId="46E2A77F">
                      <v:shape id="_x0000_i1467" type="#_x0000_t75" style="width:24.75pt;height:20.25pt" o:ole="">
                        <v:imagedata r:id="rId778" o:title=""/>
                      </v:shape>
                      <o:OLEObject Type="Embed" ProgID="Equation.DSMT4" ShapeID="_x0000_i1467" DrawAspect="Content" ObjectID="_1825520493" r:id="rId779"/>
                    </w:object>
                  </w:r>
                </w:p>
              </w:tc>
              <w:tc>
                <w:tcPr>
                  <w:tcW w:w="1131" w:type="dxa"/>
                </w:tcPr>
                <w:p w14:paraId="5AF4F4FB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</w:t>
                  </w:r>
                </w:p>
              </w:tc>
              <w:tc>
                <w:tcPr>
                  <w:tcW w:w="1131" w:type="dxa"/>
                </w:tcPr>
                <w:p w14:paraId="026717A8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</w:t>
                  </w:r>
                </w:p>
              </w:tc>
              <w:tc>
                <w:tcPr>
                  <w:tcW w:w="1131" w:type="dxa"/>
                </w:tcPr>
                <w:p w14:paraId="48032CAC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…</w:t>
                  </w:r>
                </w:p>
              </w:tc>
              <w:tc>
                <w:tcPr>
                  <w:tcW w:w="959" w:type="dxa"/>
                </w:tcPr>
                <w:p w14:paraId="3CD59582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……….</w:t>
                  </w:r>
                </w:p>
              </w:tc>
              <w:tc>
                <w:tcPr>
                  <w:tcW w:w="1587" w:type="dxa"/>
                </w:tcPr>
                <w:p w14:paraId="68D57098" w14:textId="77777777" w:rsidR="00FE3C47" w:rsidRPr="001D6D5B" w:rsidRDefault="00FE3C47" w:rsidP="00122C75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D6D5B">
                    <w:rPr>
                      <w:rFonts w:ascii="Amiri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540" w:dyaOrig="400" w14:anchorId="0040899C">
                      <v:shape id="_x0000_i1468" type="#_x0000_t75" style="width:27pt;height:20.25pt" o:ole="">
                        <v:imagedata r:id="rId780" o:title=""/>
                      </v:shape>
                      <o:OLEObject Type="Embed" ProgID="Equation.DSMT4" ShapeID="_x0000_i1468" DrawAspect="Content" ObjectID="_1825520494" r:id="rId781"/>
                    </w:object>
                  </w:r>
                </w:p>
              </w:tc>
            </w:tr>
          </w:tbl>
          <w:p w14:paraId="37339B34" w14:textId="77777777" w:rsidR="00FE3C47" w:rsidRDefault="00FE3C47" w:rsidP="00754150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1D5F321" w14:textId="77777777" w:rsidR="00FE3C47" w:rsidRPr="0077184D" w:rsidRDefault="00FE3C47" w:rsidP="00D17ED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7184D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تقاطع </w:t>
            </w:r>
            <w:r w:rsidRPr="0077184D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واتحاد</w:t>
            </w:r>
            <w:r w:rsidRPr="0077184D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 مجالين</w:t>
            </w:r>
          </w:p>
          <w:p w14:paraId="17DD1FA5" w14:textId="77777777" w:rsidR="00FE3C47" w:rsidRPr="0077184D" w:rsidRDefault="00FE3C47" w:rsidP="00D17ED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7184D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</w:t>
            </w:r>
          </w:p>
          <w:p w14:paraId="1913AA93" w14:textId="77777777" w:rsidR="00FE3C47" w:rsidRPr="0077184D" w:rsidRDefault="00FE3C47" w:rsidP="00FE3C47">
            <w:pPr>
              <w:numPr>
                <w:ilvl w:val="0"/>
                <w:numId w:val="7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قاطع مجالين </w:t>
            </w:r>
            <w:r w:rsidRPr="0077184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46EBCA50">
                <v:shape id="_x0000_i1469" type="#_x0000_t75" style="width:9.75pt;height:12.75pt" o:ole="">
                  <v:imagedata r:id="rId782" o:title=""/>
                </v:shape>
                <o:OLEObject Type="Embed" ProgID="Equation.3" ShapeID="_x0000_i1469" DrawAspect="Content" ObjectID="_1825520495" r:id="rId783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77184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5EBD3215">
                <v:shape id="_x0000_i1470" type="#_x0000_t75" style="width:11.25pt;height:14.25pt" o:ole="">
                  <v:imagedata r:id="rId784" o:title=""/>
                </v:shape>
                <o:OLEObject Type="Embed" ProgID="Equation.3" ShapeID="_x0000_i1470" DrawAspect="Content" ObjectID="_1825520496" r:id="rId785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مجموعة الأعداد الحقيقية التي تنتمي إلى </w:t>
            </w:r>
            <w:r w:rsidRPr="0077184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B3741BF">
                <v:shape id="_x0000_i1471" type="#_x0000_t75" style="width:9.75pt;height:12.75pt" o:ole="">
                  <v:imagedata r:id="rId782" o:title=""/>
                </v:shape>
                <o:OLEObject Type="Embed" ProgID="Equation.3" ShapeID="_x0000_i1471" DrawAspect="Content" ObjectID="_1825520497" r:id="rId786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77184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31E2085D">
                <v:shape id="_x0000_i1472" type="#_x0000_t75" style="width:11.25pt;height:14.25pt" o:ole="">
                  <v:imagedata r:id="rId784" o:title=""/>
                </v:shape>
                <o:OLEObject Type="Embed" ProgID="Equation.3" ShapeID="_x0000_i1472" DrawAspect="Content" ObjectID="_1825520498" r:id="rId787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</w:p>
          <w:p w14:paraId="228394A2" w14:textId="77777777" w:rsidR="00FE3C47" w:rsidRPr="0077184D" w:rsidRDefault="00FE3C47" w:rsidP="0077184D">
            <w:p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رمز إليه بالرّمز </w:t>
            </w:r>
            <w:r w:rsidRPr="0077184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20" w:dyaOrig="279" w14:anchorId="4767B8AB">
                <v:shape id="_x0000_i1473" type="#_x0000_t75" style="width:30.75pt;height:14.25pt" o:ole="">
                  <v:imagedata r:id="rId788" o:title=""/>
                </v:shape>
                <o:OLEObject Type="Embed" ProgID="Equation.3" ShapeID="_x0000_i1473" DrawAspect="Content" ObjectID="_1825520499" r:id="rId789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CE9CC6A" w14:textId="77777777" w:rsidR="00FE3C47" w:rsidRPr="0077184D" w:rsidRDefault="00FE3C47" w:rsidP="00FE3C47">
            <w:pPr>
              <w:numPr>
                <w:ilvl w:val="0"/>
                <w:numId w:val="7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تحاد مجالين </w:t>
            </w:r>
            <w:r w:rsidRPr="0077184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71244CA3">
                <v:shape id="_x0000_i1474" type="#_x0000_t75" style="width:9.75pt;height:12.75pt" o:ole="">
                  <v:imagedata r:id="rId782" o:title=""/>
                </v:shape>
                <o:OLEObject Type="Embed" ProgID="Equation.3" ShapeID="_x0000_i1474" DrawAspect="Content" ObjectID="_1825520500" r:id="rId790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77184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189D0539">
                <v:shape id="_x0000_i1475" type="#_x0000_t75" style="width:11.25pt;height:14.25pt" o:ole="">
                  <v:imagedata r:id="rId784" o:title=""/>
                </v:shape>
                <o:OLEObject Type="Embed" ProgID="Equation.3" ShapeID="_x0000_i1475" DrawAspect="Content" ObjectID="_1825520501" r:id="rId791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مجموعة الأعداد الحقيقية التي تنتمي إلى </w:t>
            </w:r>
            <w:r w:rsidRPr="0077184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5ADE26DC">
                <v:shape id="_x0000_i1476" type="#_x0000_t75" style="width:9.75pt;height:12.75pt" o:ole="">
                  <v:imagedata r:id="rId782" o:title=""/>
                </v:shape>
                <o:OLEObject Type="Embed" ProgID="Equation.3" ShapeID="_x0000_i1476" DrawAspect="Content" ObjectID="_1825520502" r:id="rId792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</w:t>
            </w:r>
            <w:r w:rsidRPr="0077184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1785A6E2">
                <v:shape id="_x0000_i1477" type="#_x0000_t75" style="width:11.25pt;height:14.25pt" o:ole="">
                  <v:imagedata r:id="rId784" o:title=""/>
                </v:shape>
                <o:OLEObject Type="Embed" ProgID="Equation.3" ShapeID="_x0000_i1477" DrawAspect="Content" ObjectID="_1825520503" r:id="rId793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ونرمز إليه بالرّمز </w:t>
            </w:r>
            <w:r w:rsidRPr="0077184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20" w:dyaOrig="279" w14:anchorId="7D5FE139">
                <v:shape id="_x0000_i1478" type="#_x0000_t75" style="width:30.75pt;height:14.25pt" o:ole="">
                  <v:imagedata r:id="rId794" o:title=""/>
                </v:shape>
                <o:OLEObject Type="Embed" ProgID="Equation.3" ShapeID="_x0000_i1478" DrawAspect="Content" ObjectID="_1825520504" r:id="rId795"/>
              </w:object>
            </w:r>
            <w:r w:rsidRPr="0077184D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053D5E0" w14:textId="77777777" w:rsidR="00FE3C47" w:rsidRPr="006427A1" w:rsidRDefault="00FE3C47" w:rsidP="0077184D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427A1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tbl>
            <w:tblPr>
              <w:bidiVisual/>
              <w:tblW w:w="8471" w:type="dxa"/>
              <w:tblInd w:w="306" w:type="dxa"/>
              <w:tblLayout w:type="fixed"/>
              <w:tblLook w:val="01E0" w:firstRow="1" w:lastRow="1" w:firstColumn="1" w:lastColumn="1" w:noHBand="0" w:noVBand="0"/>
            </w:tblPr>
            <w:tblGrid>
              <w:gridCol w:w="3263"/>
              <w:gridCol w:w="5208"/>
            </w:tblGrid>
            <w:tr w:rsidR="00FE3C47" w:rsidRPr="00A6632B" w14:paraId="0EB6795D" w14:textId="77777777" w:rsidTr="009B3CE2">
              <w:trPr>
                <w:trHeight w:val="380"/>
              </w:trPr>
              <w:tc>
                <w:tcPr>
                  <w:tcW w:w="8467" w:type="dxa"/>
                  <w:gridSpan w:val="2"/>
                </w:tcPr>
                <w:p w14:paraId="4B40C445" w14:textId="77777777" w:rsidR="00FE3C47" w:rsidRPr="00A6632B" w:rsidRDefault="00FE3C47" w:rsidP="00FE3C47">
                  <w:pPr>
                    <w:numPr>
                      <w:ilvl w:val="0"/>
                      <w:numId w:val="70"/>
                    </w:numPr>
                    <w:tabs>
                      <w:tab w:val="right" w:pos="267"/>
                    </w:tabs>
                    <w:bidi/>
                    <w:spacing w:after="0" w:line="240" w:lineRule="auto"/>
                    <w:ind w:hanging="720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1400" w:dyaOrig="340" w14:anchorId="62503F97">
                      <v:shape id="_x0000_i1479" type="#_x0000_t75" style="width:69.75pt;height:17.25pt" o:ole="">
                        <v:imagedata r:id="rId796" o:title=""/>
                      </v:shape>
                      <o:OLEObject Type="Embed" ProgID="Equation.3" ShapeID="_x0000_i1479" DrawAspect="Content" ObjectID="_1825520505" r:id="rId797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هو مجموعة الأعداد الحقيقية </w:t>
                  </w: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3BA475AC">
                      <v:shape id="_x0000_i1480" type="#_x0000_t75" style="width:9.75pt;height:11.25pt" o:ole="">
                        <v:imagedata r:id="rId582" o:title=""/>
                      </v:shape>
                      <o:OLEObject Type="Embed" ProgID="Equation.3" ShapeID="_x0000_i1480" DrawAspect="Content" ObjectID="_1825520506" r:id="rId798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حيث </w:t>
                  </w: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960" w:dyaOrig="279" w14:anchorId="2F431DF4">
                      <v:shape id="_x0000_i1481" type="#_x0000_t75" style="width:48pt;height:14.25pt" o:ole="">
                        <v:imagedata r:id="rId799" o:title=""/>
                      </v:shape>
                      <o:OLEObject Type="Embed" ProgID="Equation.3" ShapeID="_x0000_i1481" DrawAspect="Content" ObjectID="_1825520507" r:id="rId800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560" w:dyaOrig="279" w14:anchorId="3CE0E4A5">
                      <v:shape id="_x0000_i1482" type="#_x0000_t75" style="width:27.75pt;height:14.25pt" o:ole="">
                        <v:imagedata r:id="rId801" o:title=""/>
                      </v:shape>
                      <o:OLEObject Type="Embed" ProgID="Equation.3" ShapeID="_x0000_i1482" DrawAspect="Content" ObjectID="_1825520508" r:id="rId802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lang w:bidi="ar-DZ"/>
                    </w:rPr>
                    <w:sym w:font="Symbol" w:char="F03C"/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A6632B">
                    <w:rPr>
                      <w:rFonts w:cs="Arabic Transparent"/>
                      <w:position w:val="-4"/>
                      <w:sz w:val="28"/>
                      <w:szCs w:val="28"/>
                      <w:lang w:bidi="ar-DZ"/>
                    </w:rPr>
                    <w:object w:dxaOrig="139" w:dyaOrig="260" w14:anchorId="1AB060F7">
                      <v:shape id="_x0000_i1483" type="#_x0000_t75" style="width:6.75pt;height:12.75pt" o:ole="">
                        <v:imagedata r:id="rId803" o:title=""/>
                      </v:shape>
                      <o:OLEObject Type="Embed" ProgID="Equation.3" ShapeID="_x0000_i1483" DrawAspect="Content" ObjectID="_1825520509" r:id="rId804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. </w:t>
                  </w:r>
                </w:p>
              </w:tc>
            </w:tr>
            <w:tr w:rsidR="00FE3C47" w:rsidRPr="00A6632B" w14:paraId="685BB3EA" w14:textId="77777777" w:rsidTr="009B3CE2">
              <w:trPr>
                <w:trHeight w:val="1302"/>
              </w:trPr>
              <w:tc>
                <w:tcPr>
                  <w:tcW w:w="3259" w:type="dxa"/>
                </w:tcPr>
                <w:p w14:paraId="095AA6A7" w14:textId="77777777" w:rsidR="00FE3C47" w:rsidRPr="00A6632B" w:rsidRDefault="00FE3C47" w:rsidP="00A658B7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14:paraId="75B7FB2E" w14:textId="77777777" w:rsidR="00FE3C47" w:rsidRPr="00A6632B" w:rsidRDefault="00FE3C47" w:rsidP="008A5593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A6632B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2220" w:dyaOrig="340" w14:anchorId="7B84A118">
                      <v:shape id="_x0000_i1484" type="#_x0000_t75" style="width:111pt;height:17.25pt" o:ole="">
                        <v:imagedata r:id="rId805" o:title=""/>
                      </v:shape>
                      <o:OLEObject Type="Embed" ProgID="Equation.3" ShapeID="_x0000_i1484" DrawAspect="Content" ObjectID="_1825520510" r:id="rId806"/>
                    </w:object>
                  </w:r>
                </w:p>
              </w:tc>
              <w:tc>
                <w:tcPr>
                  <w:tcW w:w="5208" w:type="dxa"/>
                </w:tcPr>
                <w:p w14:paraId="2E2BFB7D" w14:textId="77777777" w:rsidR="00FE3C47" w:rsidRPr="00A6632B" w:rsidRDefault="00FE3C47" w:rsidP="00A658B7">
                  <w:pPr>
                    <w:bidi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noProof/>
                      <w:sz w:val="28"/>
                      <w:szCs w:val="28"/>
                      <w:rtl/>
                      <w:lang w:eastAsia="zh-CN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19008" behindDoc="0" locked="0" layoutInCell="1" allowOverlap="1" wp14:anchorId="35905AB4" wp14:editId="7DF47F62">
                            <wp:simplePos x="0" y="0"/>
                            <wp:positionH relativeFrom="column">
                              <wp:posOffset>261620</wp:posOffset>
                            </wp:positionH>
                            <wp:positionV relativeFrom="paragraph">
                              <wp:posOffset>95250</wp:posOffset>
                            </wp:positionV>
                            <wp:extent cx="3051175" cy="637540"/>
                            <wp:effectExtent l="4445" t="0" r="1905" b="635"/>
                            <wp:wrapNone/>
                            <wp:docPr id="798439147" name="Rectangle 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051175" cy="637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17B6A7F" w14:textId="77777777" w:rsidR="00FE3C47" w:rsidRDefault="00FE3C47" w:rsidP="00A658B7">
                                        <w:r>
                                          <w:rPr>
                                            <w:noProof/>
                                          </w:rPr>
                                          <w:drawing>
                                            <wp:inline distT="0" distB="0" distL="0" distR="0" wp14:anchorId="07F488F4" wp14:editId="4B36B7CE">
                                              <wp:extent cx="2867025" cy="542925"/>
                                              <wp:effectExtent l="0" t="0" r="9525" b="9525"/>
                                              <wp:docPr id="771506569" name="Image 55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016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807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867025" cy="54292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35905AB4" id="_x0000_s1133" style="position:absolute;left:0;text-align:left;margin-left:20.6pt;margin-top:7.5pt;width:240.25pt;height:50.2pt;z-index:251819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" filled="f" stroked="f">
                            <v:textbox style="mso-fit-shape-to-text:t">
                              <w:txbxContent>
                                <w:p w14:paraId="017B6A7F" w14:textId="77777777" w:rsidR="00FE3C47" w:rsidRDefault="00FE3C47" w:rsidP="00A658B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7F488F4" wp14:editId="4B36B7CE">
                                        <wp:extent cx="2867025" cy="542925"/>
                                        <wp:effectExtent l="0" t="0" r="9525" b="9525"/>
                                        <wp:docPr id="771506569" name="Image 5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1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0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867025" cy="542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Pr="00A6632B">
                    <w:rPr>
                      <w:rFonts w:cs="Arabic Transparent"/>
                      <w:noProof/>
                      <w:sz w:val="28"/>
                      <w:szCs w:val="28"/>
                      <w:rtl/>
                      <w:lang w:bidi="ar-DZ"/>
                    </w:rPr>
                    <mc:AlternateContent>
                      <mc:Choice Requires="wpc">
                        <w:drawing>
                          <wp:inline distT="0" distB="0" distL="0" distR="0" wp14:anchorId="27C7C432" wp14:editId="35BE73BA">
                            <wp:extent cx="1943100" cy="457200"/>
                            <wp:effectExtent l="0" t="0" r="0" b="0"/>
                            <wp:docPr id="223545281" name="Zone de dessin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>
                                    <a:ln>
                                      <a:noFill/>
                                    </a:ln>
                                  </wpc:whole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w14:anchorId="4903BC0E" id="Zone de dessin 54" o:spid="_x0000_s1026" editas="canvas" style="width:153pt;height:36pt;mso-position-horizontal-relative:char;mso-position-vertical-relative:line" coordsize="19431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">
                            <v:shape id="_x0000_s1027" type="#_x0000_t75" style="position:absolute;width:19431;height:4572;visibility:visible;mso-wrap-style:square">
                              <v:fill o:detectmouseclick="t"/>
                              <v:path o:connecttype="none"/>
                            </v:shape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  <w:tr w:rsidR="00FE3C47" w:rsidRPr="00A6632B" w14:paraId="498EB6F6" w14:textId="77777777" w:rsidTr="009B3CE2">
              <w:trPr>
                <w:trHeight w:val="366"/>
              </w:trPr>
              <w:tc>
                <w:tcPr>
                  <w:tcW w:w="8467" w:type="dxa"/>
                  <w:gridSpan w:val="2"/>
                </w:tcPr>
                <w:p w14:paraId="2111F91E" w14:textId="77777777" w:rsidR="00FE3C47" w:rsidRPr="00A6632B" w:rsidRDefault="00FE3C47" w:rsidP="00FE3C47">
                  <w:pPr>
                    <w:numPr>
                      <w:ilvl w:val="0"/>
                      <w:numId w:val="70"/>
                    </w:numPr>
                    <w:tabs>
                      <w:tab w:val="clear" w:pos="720"/>
                      <w:tab w:val="num" w:pos="250"/>
                    </w:tabs>
                    <w:bidi/>
                    <w:spacing w:after="0" w:line="240" w:lineRule="auto"/>
                    <w:ind w:hanging="650"/>
                    <w:rPr>
                      <w:rFonts w:cs="Arabic Transparent"/>
                      <w:noProof/>
                      <w:sz w:val="28"/>
                      <w:szCs w:val="28"/>
                    </w:rPr>
                  </w:pPr>
                  <w:r w:rsidRPr="00A6632B">
                    <w:rPr>
                      <w:rFonts w:cs="Arabic Transparent"/>
                      <w:noProof/>
                      <w:position w:val="-10"/>
                      <w:sz w:val="28"/>
                      <w:szCs w:val="28"/>
                    </w:rPr>
                    <w:object w:dxaOrig="1860" w:dyaOrig="340" w14:anchorId="2A250CDB">
                      <v:shape id="_x0000_i1485" type="#_x0000_t75" style="width:93pt;height:17.25pt" o:ole="">
                        <v:imagedata r:id="rId808" o:title=""/>
                      </v:shape>
                      <o:OLEObject Type="Embed" ProgID="Equation.3" ShapeID="_x0000_i1485" DrawAspect="Content" ObjectID="_1825520511" r:id="rId809"/>
                    </w:object>
                  </w:r>
                  <w:r w:rsidRPr="00A6632B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هو مجموعة الأعداد الحقيقية </w:t>
                  </w: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6A6B0034">
                      <v:shape id="_x0000_i1486" type="#_x0000_t75" style="width:9.75pt;height:11.25pt" o:ole="">
                        <v:imagedata r:id="rId582" o:title=""/>
                      </v:shape>
                      <o:OLEObject Type="Embed" ProgID="Equation.3" ShapeID="_x0000_i1486" DrawAspect="Content" ObjectID="_1825520512" r:id="rId810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حيث  </w:t>
                  </w: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560" w:dyaOrig="279" w14:anchorId="25F3B225">
                      <v:shape id="_x0000_i1487" type="#_x0000_t75" style="width:27.75pt;height:14.25pt" o:ole="">
                        <v:imagedata r:id="rId811" o:title=""/>
                      </v:shape>
                      <o:OLEObject Type="Embed" ProgID="Equation.3" ShapeID="_x0000_i1487" DrawAspect="Content" ObjectID="_1825520513" r:id="rId812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lang w:bidi="ar-DZ"/>
                    </w:rPr>
                    <w:sym w:font="Symbol" w:char="F03C"/>
                  </w:r>
                  <w:r w:rsidRPr="00A6632B">
                    <w:rPr>
                      <w:rFonts w:cs="Arabic Transparent"/>
                      <w:position w:val="-4"/>
                      <w:sz w:val="28"/>
                      <w:szCs w:val="28"/>
                      <w:lang w:bidi="ar-DZ"/>
                    </w:rPr>
                    <w:object w:dxaOrig="380" w:dyaOrig="260" w14:anchorId="1105F476">
                      <v:shape id="_x0000_i1488" type="#_x0000_t75" style="width:18.75pt;height:12.75pt" o:ole="">
                        <v:imagedata r:id="rId813" o:title=""/>
                      </v:shape>
                      <o:OLEObject Type="Embed" ProgID="Equation.3" ShapeID="_x0000_i1488" DrawAspect="Content" ObjectID="_1825520514" r:id="rId814"/>
                    </w:object>
                  </w:r>
                  <w:r w:rsidRPr="00A6632B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580" w:dyaOrig="279" w14:anchorId="2C7FFD21">
                      <v:shape id="_x0000_i1489" type="#_x0000_t75" style="width:29.25pt;height:14.25pt" o:ole="">
                        <v:imagedata r:id="rId815" o:title=""/>
                      </v:shape>
                      <o:OLEObject Type="Embed" ProgID="Equation.3" ShapeID="_x0000_i1489" DrawAspect="Content" ObjectID="_1825520515" r:id="rId816"/>
                    </w:object>
                  </w:r>
                </w:p>
              </w:tc>
            </w:tr>
            <w:tr w:rsidR="00FE3C47" w:rsidRPr="00A6632B" w14:paraId="53E73BCC" w14:textId="77777777" w:rsidTr="009B3CE2">
              <w:trPr>
                <w:trHeight w:val="1235"/>
              </w:trPr>
              <w:tc>
                <w:tcPr>
                  <w:tcW w:w="3259" w:type="dxa"/>
                </w:tcPr>
                <w:p w14:paraId="030DC4A7" w14:textId="77777777" w:rsidR="00FE3C47" w:rsidRPr="00A6632B" w:rsidRDefault="00FE3C47" w:rsidP="00A658B7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14:paraId="423DE082" w14:textId="77777777" w:rsidR="00FE3C47" w:rsidRPr="00A6632B" w:rsidRDefault="00FE3C47" w:rsidP="00A658B7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3040" w:dyaOrig="340" w14:anchorId="451E9F8C">
                      <v:shape id="_x0000_i1490" type="#_x0000_t75" style="width:152.25pt;height:17.25pt" o:ole="">
                        <v:imagedata r:id="rId817" o:title=""/>
                      </v:shape>
                      <o:OLEObject Type="Embed" ProgID="Equation.3" ShapeID="_x0000_i1490" DrawAspect="Content" ObjectID="_1825520516" r:id="rId818"/>
                    </w:object>
                  </w:r>
                </w:p>
                <w:p w14:paraId="5ADAAAA7" w14:textId="77777777" w:rsidR="00FE3C47" w:rsidRDefault="00FE3C47" w:rsidP="00A658B7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14:paraId="11D1A7D4" w14:textId="77777777" w:rsidR="00FE3C47" w:rsidRDefault="00FE3C47" w:rsidP="00F75AF0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14:paraId="33203DB8" w14:textId="77777777" w:rsidR="00FE3C47" w:rsidRDefault="00FE3C47" w:rsidP="00F75AF0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14:paraId="76EC7D2E" w14:textId="77777777" w:rsidR="00FE3C47" w:rsidRDefault="00FE3C47" w:rsidP="00F75AF0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14:paraId="698B3689" w14:textId="77777777" w:rsidR="00FE3C47" w:rsidRPr="00A6632B" w:rsidRDefault="00FE3C47" w:rsidP="00F75AF0">
                  <w:pPr>
                    <w:bidi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</w:p>
              </w:tc>
              <w:tc>
                <w:tcPr>
                  <w:tcW w:w="5208" w:type="dxa"/>
                </w:tcPr>
                <w:p w14:paraId="1CB8041B" w14:textId="77777777" w:rsidR="00FE3C47" w:rsidRPr="00A6632B" w:rsidRDefault="00FE3C47" w:rsidP="00A658B7">
                  <w:pPr>
                    <w:bidi/>
                    <w:rPr>
                      <w:rFonts w:cs="Arabic Transparent"/>
                      <w:noProof/>
                      <w:sz w:val="28"/>
                      <w:szCs w:val="28"/>
                    </w:rPr>
                  </w:pPr>
                  <w:r w:rsidRPr="00A6632B">
                    <w:rPr>
                      <w:rFonts w:cs="Arabic Transparent"/>
                      <w:noProof/>
                      <w:sz w:val="28"/>
                      <w:szCs w:val="28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17984" behindDoc="0" locked="0" layoutInCell="1" allowOverlap="1" wp14:anchorId="666A7DEF" wp14:editId="1E6E3216">
                            <wp:simplePos x="0" y="0"/>
                            <wp:positionH relativeFrom="column">
                              <wp:posOffset>-1547495</wp:posOffset>
                            </wp:positionH>
                            <wp:positionV relativeFrom="paragraph">
                              <wp:posOffset>362585</wp:posOffset>
                            </wp:positionV>
                            <wp:extent cx="342900" cy="228600"/>
                            <wp:effectExtent l="5080" t="10160" r="13970" b="8890"/>
                            <wp:wrapNone/>
                            <wp:docPr id="1334962890" name="Zone de texte 5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29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D363866" w14:textId="77777777" w:rsidR="00FE3C47" w:rsidRPr="0034363A" w:rsidRDefault="00FE3C47" w:rsidP="00A658B7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-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66A7DEF" id="Zone de texte 53" o:spid="_x0000_s1134" type="#_x0000_t202" style="position:absolute;left:0;text-align:left;margin-left:-121.85pt;margin-top:28.55pt;width:27pt;height:18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" filled="f" strokecolor="#396">
                            <v:textbox>
                              <w:txbxContent>
                                <w:p w14:paraId="0D363866" w14:textId="77777777" w:rsidR="00FE3C47" w:rsidRPr="0034363A" w:rsidRDefault="00FE3C47" w:rsidP="00A658B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-4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14:paraId="5A824D95" w14:textId="77777777" w:rsidR="00FE3C47" w:rsidRPr="00A6632B" w:rsidRDefault="00FE3C47" w:rsidP="00A658B7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noProof/>
                      <w:rtl/>
                    </w:rPr>
                    <w:object w:dxaOrig="1440" w:dyaOrig="1440" w14:anchorId="303C9E2D">
                      <v:shape id="_x0000_s2263" type="#_x0000_t75" style="position:absolute;left:0;text-align:left;margin-left:-5.8pt;margin-top:-.35pt;width:256.5pt;height:48pt;z-index:251820032">
                        <v:imagedata r:id="rId819" o:title=""/>
                      </v:shape>
                      <o:OLEObject Type="Embed" ProgID="PBrush" ShapeID="_x0000_s2263" DrawAspect="Content" ObjectID="_1825520710" r:id="rId820"/>
                    </w:object>
                  </w:r>
                </w:p>
              </w:tc>
            </w:tr>
          </w:tbl>
          <w:p w14:paraId="68EDE5D0" w14:textId="77777777" w:rsidR="00FE3C47" w:rsidRPr="00754150" w:rsidRDefault="00FE3C47" w:rsidP="00754150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</w:tc>
        <w:tc>
          <w:tcPr>
            <w:tcW w:w="1179" w:type="dxa"/>
          </w:tcPr>
          <w:p w14:paraId="09963B3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69D6D0" w14:textId="77777777" w:rsidR="00FE3C47" w:rsidRDefault="00FE3C47" w:rsidP="00F16DF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62C7BF" w14:textId="77777777" w:rsidR="00FE3C47" w:rsidRDefault="00FE3C47" w:rsidP="00F16DF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5D096" w14:textId="77777777" w:rsidR="00FE3C47" w:rsidRDefault="00FE3C47" w:rsidP="00F16DF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00168" w14:textId="77777777" w:rsidR="00FE3C47" w:rsidRDefault="00FE3C47" w:rsidP="00F16DF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F2B05F" w14:textId="77777777" w:rsidR="00FE3C47" w:rsidRPr="00F16DF2" w:rsidRDefault="00FE3C47" w:rsidP="00F16DF2">
            <w:pPr>
              <w:bidi/>
              <w:rPr>
                <w:rFonts w:ascii="Amiri" w:hAnsi="Amiri" w:cs="Amiri"/>
                <w:color w:val="EE0000"/>
                <w:sz w:val="24"/>
                <w:szCs w:val="24"/>
                <w:rtl/>
              </w:rPr>
            </w:pPr>
            <w:r w:rsidRPr="00F16DF2">
              <w:rPr>
                <w:rFonts w:ascii="Amiri" w:hAnsi="Amiri" w:cs="Amiri"/>
                <w:color w:val="EE0000"/>
                <w:sz w:val="24"/>
                <w:szCs w:val="24"/>
                <w:rtl/>
              </w:rPr>
              <w:t>نحل متراجحات ونمثل الحلول اعتمادا على مكتسبات الرابعة متوسط</w:t>
            </w:r>
          </w:p>
          <w:p w14:paraId="4465123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7A7E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72564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42B7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4805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1CA36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B6AFA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D0A0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F5CA1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5B1C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91598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24B27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0377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C596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D717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7E2C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83339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E54F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EF256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7BDDA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F330B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0257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AD37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1EAE9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D434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9F16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DC4E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84B6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928F8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9A173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78C67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635D6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3613C" w14:textId="77777777" w:rsidR="00FE3C47" w:rsidRPr="00792B9B" w:rsidRDefault="00FE3C4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997D19B" w14:textId="77777777" w:rsidR="00FE3C47" w:rsidRPr="00792B9B" w:rsidRDefault="00FE3C47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7050DAD2" w14:textId="77777777" w:rsidR="00FE3C47" w:rsidRDefault="00FE3C47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04843DED" wp14:editId="60486EF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9263237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F0E7D1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قبلية: </w:t>
                            </w:r>
                          </w:p>
                          <w:p w14:paraId="73FA22C0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843DED" id="_x0000_s1135" style="position:absolute;left:0;text-align:left;margin-left:-46.15pt;margin-top:66.05pt;width:543pt;height:53.2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" fillcolor="white [3201]" strokecolor="black [3200]" strokeweight="2pt">
                <v:textbox>
                  <w:txbxContent>
                    <w:p w14:paraId="4BF0E7D1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قبلية: </w:t>
                      </w:r>
                    </w:p>
                    <w:p w14:paraId="73FA22C0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55D5A03E" wp14:editId="7F71524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5492133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3D4F6C" w14:textId="77777777" w:rsidR="00FE3C47" w:rsidRPr="00F62B67" w:rsidRDefault="00FE3C47" w:rsidP="00266A2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 ساعات</w:t>
                            </w:r>
                          </w:p>
                          <w:p w14:paraId="7F1CAD9C" w14:textId="77777777" w:rsidR="00FE3C47" w:rsidRDefault="00FE3C4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D5A03E" id="_x0000_s1136" style="position:absolute;left:0;text-align:left;margin-left:-44.65pt;margin-top:.8pt;width:100.5pt;height:58.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TdLRx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43D4F6C" w14:textId="77777777" w:rsidR="00FE3C47" w:rsidRPr="00F62B67" w:rsidRDefault="00FE3C47" w:rsidP="00266A2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 ساعات</w:t>
                      </w:r>
                    </w:p>
                    <w:p w14:paraId="7F1CAD9C" w14:textId="77777777" w:rsidR="00FE3C47" w:rsidRDefault="00FE3C4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96F1D67" wp14:editId="76C7D28E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040485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5569F7" w14:textId="77777777" w:rsidR="00FE3C47" w:rsidRPr="00F62B67" w:rsidRDefault="00FE3C4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6F1D67" id="_x0000_s1137" style="position:absolute;left:0;text-align:left;margin-left:396.35pt;margin-top:-.7pt;width:100.5pt;height:62.2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dercwIAAEQ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+mzsSnFZS7pWceukUITt5V1Jx7EXApPE0+9ZO2GR/p0AaagkNPcbYG/+vUe9SngSQp&#10;Zw1tUsHDz43wijPzzdKoXubn53H1EnM+mY6J8ceS1bHEbuoboDbn9G84mcioj2ZPag/1Ky39Inol&#10;kbCSfBdcot8zN9htOH0bUi0WSY3WzQm8t89ORvBY6Dh3L+2r8K6fUKTZfoD91onZuxntdKOlhcUG&#10;QVdpgA917VtAq5r2oP9W4l9wzCetw+c3/w0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yOder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85569F7" w14:textId="77777777" w:rsidR="00FE3C47" w:rsidRPr="00F62B67" w:rsidRDefault="00FE3C4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6AE57F21" wp14:editId="014B046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1495704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598AE3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F62B6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اب</w:t>
                            </w:r>
                          </w:p>
                          <w:p w14:paraId="3B31E5DB" w14:textId="77777777" w:rsidR="00FE3C47" w:rsidRPr="00F62B67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62B67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F62B6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F5E6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قيمة المطلقة لعدد حقيق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AE57F21" id="_x0000_s1138" style="position:absolute;left:0;text-align:left;margin-left:66.35pt;margin-top:1.55pt;width:323.25pt;height:58.5pt;z-index:251813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NmXtwV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39598AE3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F62B6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اب</w:t>
                      </w:r>
                    </w:p>
                    <w:p w14:paraId="3B31E5DB" w14:textId="77777777" w:rsidR="00FE3C47" w:rsidRPr="00F62B67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62B67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F62B6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1F5E6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قيمة المطلقة لعدد حقيق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8E792A0" w14:textId="77777777" w:rsidR="00FE3C47" w:rsidRDefault="00FE3C47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6F0EEC0" w14:textId="77777777" w:rsidR="00FE3C47" w:rsidRPr="00792B9B" w:rsidRDefault="00FE3C47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E3C47" w:rsidRPr="00792B9B" w14:paraId="7364590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404016F" w14:textId="77777777" w:rsidR="00FE3C47" w:rsidRPr="00305590" w:rsidRDefault="00FE3C47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8B7D652" w14:textId="77777777" w:rsidR="00FE3C47" w:rsidRPr="00305590" w:rsidRDefault="00FE3C4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FA5B6D8" w14:textId="77777777" w:rsidR="00FE3C47" w:rsidRPr="00305590" w:rsidRDefault="00FE3C47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E3C47" w:rsidRPr="00792B9B" w14:paraId="4A821654" w14:textId="77777777" w:rsidTr="00305590">
        <w:tc>
          <w:tcPr>
            <w:tcW w:w="1278" w:type="dxa"/>
          </w:tcPr>
          <w:p w14:paraId="6BB761B7" w14:textId="77777777" w:rsidR="00FE3C47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2C881D" w14:textId="77777777" w:rsidR="00FE3C47" w:rsidRDefault="00FE3C4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EAA42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68B34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9732F1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A145B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3BA181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AF9F69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37F47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B66B49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3E949B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D7C3EB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83DE6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F7A23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178DAC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A2CA0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2DB13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F4147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C3289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F954F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3D6A5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25409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2B57B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D0DB5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7AE2C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5BE900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06A1FC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80F320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FBDD6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699CE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B4ED4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FFD92A" w14:textId="77777777" w:rsidR="00FE3C47" w:rsidRPr="00FB5A89" w:rsidRDefault="00FE3C4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F3B23AE" w14:textId="77777777" w:rsidR="00FE3C47" w:rsidRPr="00792B9B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AD4D20F" w14:textId="77777777" w:rsidR="00FE3C47" w:rsidRDefault="00FE3C47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شــــــاط</w:t>
            </w:r>
          </w:p>
          <w:p w14:paraId="718B4910" w14:textId="77777777" w:rsidR="00FE3C47" w:rsidRPr="009F4A7B" w:rsidRDefault="00FE3C47" w:rsidP="00FE3C47">
            <w:pPr>
              <w:pStyle w:val="Paragraphedeliste"/>
              <w:numPr>
                <w:ilvl w:val="0"/>
                <w:numId w:val="69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رسم مستقيا عدديا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t>(D)</w: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بدؤه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40" w:dyaOrig="279" w14:anchorId="42DB9F6B">
                <v:shape id="_x0000_i1491" type="#_x0000_t75" style="width:12pt;height:14.25pt" o:ole="">
                  <v:imagedata r:id="rId821" o:title=""/>
                </v:shape>
                <o:OLEObject Type="Embed" ProgID="Equation.3" ShapeID="_x0000_i1491" DrawAspect="Content" ObjectID="_1825520517" r:id="rId822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ّ علّم عليه النقاط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40" w:dyaOrig="260" w14:anchorId="7E7F9260">
                <v:shape id="_x0000_i1492" type="#_x0000_t75" style="width:12pt;height:12.75pt" o:ole="">
                  <v:imagedata r:id="rId823" o:title=""/>
                </v:shape>
                <o:OLEObject Type="Embed" ProgID="Equation.3" ShapeID="_x0000_i1492" DrawAspect="Content" ObjectID="_1825520518" r:id="rId824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40" w:dyaOrig="260" w14:anchorId="7F1F6A27">
                <v:shape id="_x0000_i1493" type="#_x0000_t75" style="width:12pt;height:12.75pt" o:ole="">
                  <v:imagedata r:id="rId825" o:title=""/>
                </v:shape>
                <o:OLEObject Type="Embed" ProgID="Equation.3" ShapeID="_x0000_i1493" DrawAspect="Content" ObjectID="_1825520519" r:id="rId826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40" w:dyaOrig="279" w14:anchorId="73384EFA">
                <v:shape id="_x0000_i1494" type="#_x0000_t75" style="width:12pt;height:14.25pt" o:ole="">
                  <v:imagedata r:id="rId827" o:title=""/>
                </v:shape>
                <o:OLEObject Type="Embed" ProgID="Equation.3" ShapeID="_x0000_i1494" DrawAspect="Content" ObjectID="_1825520520" r:id="rId828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60" w:dyaOrig="260" w14:anchorId="523AD3EA">
                <v:shape id="_x0000_i1495" type="#_x0000_t75" style="width:12.75pt;height:12.75pt" o:ole="">
                  <v:imagedata r:id="rId829" o:title=""/>
                </v:shape>
                <o:OLEObject Type="Embed" ProgID="Equation.3" ShapeID="_x0000_i1495" DrawAspect="Content" ObjectID="_1825520521" r:id="rId830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ذات الفواصل على الترتيب: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00" w:dyaOrig="279" w14:anchorId="35E0A508">
                <v:shape id="_x0000_i1496" type="#_x0000_t75" style="width:9.75pt;height:14.25pt" o:ole="">
                  <v:imagedata r:id="rId831" o:title=""/>
                </v:shape>
                <o:OLEObject Type="Embed" ProgID="Equation.3" ShapeID="_x0000_i1496" DrawAspect="Content" ObjectID="_1825520522" r:id="rId832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279" w:dyaOrig="279" w14:anchorId="0627E266">
                <v:shape id="_x0000_i1497" type="#_x0000_t75" style="width:14.25pt;height:14.25pt" o:ole="">
                  <v:imagedata r:id="rId833" o:title=""/>
                </v:shape>
                <o:OLEObject Type="Embed" ProgID="Equation.3" ShapeID="_x0000_i1497" DrawAspect="Content" ObjectID="_1825520523" r:id="rId834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360" w:dyaOrig="279" w14:anchorId="43252943">
                <v:shape id="_x0000_i1498" type="#_x0000_t75" style="width:18pt;height:14.25pt" o:ole="">
                  <v:imagedata r:id="rId835" o:title=""/>
                </v:shape>
                <o:OLEObject Type="Embed" ProgID="Equation.3" ShapeID="_x0000_i1498" DrawAspect="Content" ObjectID="_1825520524" r:id="rId836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360" w:dyaOrig="279" w14:anchorId="03ACD0C0">
                <v:shape id="_x0000_i1499" type="#_x0000_t75" style="width:18pt;height:14.25pt" o:ole="">
                  <v:imagedata r:id="rId837" o:title=""/>
                </v:shape>
                <o:OLEObject Type="Embed" ProgID="Equation.3" ShapeID="_x0000_i1499" DrawAspect="Content" ObjectID="_1825520525" r:id="rId838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</w:t>
            </w:r>
          </w:p>
          <w:p w14:paraId="077ECCD3" w14:textId="77777777" w:rsidR="00FE3C47" w:rsidRPr="007B671B" w:rsidRDefault="00FE3C47" w:rsidP="00FE3C47">
            <w:pPr>
              <w:pStyle w:val="Paragraphedeliste"/>
              <w:numPr>
                <w:ilvl w:val="0"/>
                <w:numId w:val="69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ّن المسافات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380" w:dyaOrig="279" w14:anchorId="17D10E53">
                <v:shape id="_x0000_i1500" type="#_x0000_t75" style="width:18.75pt;height:14.25pt" o:ole="">
                  <v:imagedata r:id="rId839" o:title=""/>
                </v:shape>
                <o:OLEObject Type="Embed" ProgID="Equation.3" ShapeID="_x0000_i1500" DrawAspect="Content" ObjectID="_1825520526" r:id="rId840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400" w:dyaOrig="279" w14:anchorId="4A1F3EF3">
                <v:shape id="_x0000_i1501" type="#_x0000_t75" style="width:20.25pt;height:14.25pt" o:ole="">
                  <v:imagedata r:id="rId841" o:title=""/>
                </v:shape>
                <o:OLEObject Type="Embed" ProgID="Equation.3" ShapeID="_x0000_i1501" DrawAspect="Content" ObjectID="_1825520527" r:id="rId842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420" w:dyaOrig="279" w14:anchorId="2BBEBDFB">
                <v:shape id="_x0000_i1502" type="#_x0000_t75" style="width:21pt;height:14.25pt" o:ole="">
                  <v:imagedata r:id="rId843" o:title=""/>
                </v:shape>
                <o:OLEObject Type="Embed" ProgID="Equation.3" ShapeID="_x0000_i1502" DrawAspect="Content" ObjectID="_1825520528" r:id="rId844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400" w:dyaOrig="260" w14:anchorId="4F8B0785">
                <v:shape id="_x0000_i1503" type="#_x0000_t75" style="width:20.25pt;height:12.75pt" o:ole="">
                  <v:imagedata r:id="rId845" o:title=""/>
                </v:shape>
                <o:OLEObject Type="Embed" ProgID="Equation.3" ShapeID="_x0000_i1503" DrawAspect="Content" ObjectID="_1825520529" r:id="rId846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420" w:dyaOrig="279" w14:anchorId="23AC6225">
                <v:shape id="_x0000_i1504" type="#_x0000_t75" style="width:21pt;height:14.25pt" o:ole="">
                  <v:imagedata r:id="rId847" o:title=""/>
                </v:shape>
                <o:OLEObject Type="Embed" ProgID="Equation.3" ShapeID="_x0000_i1504" DrawAspect="Content" ObjectID="_1825520530" r:id="rId848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400" w:dyaOrig="279" w14:anchorId="273DDD57">
                <v:shape id="_x0000_i1505" type="#_x0000_t75" style="width:20.25pt;height:14.25pt" o:ole="">
                  <v:imagedata r:id="rId849" o:title=""/>
                </v:shape>
                <o:OLEObject Type="Embed" ProgID="Equation.3" ShapeID="_x0000_i1505" DrawAspect="Content" ObjectID="_1825520531" r:id="rId850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؛</w:t>
            </w:r>
            <w:r w:rsidRPr="009F4A7B">
              <w:rPr>
                <w:rFonts w:ascii="Amiri" w:hAnsi="Amiri" w:cs="Amiri"/>
                <w:sz w:val="28"/>
                <w:szCs w:val="28"/>
                <w:lang w:bidi="ar-DZ"/>
              </w:rPr>
              <w:object w:dxaOrig="400" w:dyaOrig="279" w14:anchorId="0B61196B">
                <v:shape id="_x0000_i1506" type="#_x0000_t75" style="width:20.25pt;height:14.25pt" o:ole="">
                  <v:imagedata r:id="rId851" o:title=""/>
                </v:shape>
                <o:OLEObject Type="Embed" ProgID="Equation.3" ShapeID="_x0000_i1506" DrawAspect="Content" ObjectID="_1825520532" r:id="rId852"/>
              </w:object>
            </w:r>
            <w:r w:rsidRPr="009F4A7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 ذكر في كلّ مرة الإجراء المستعمل.</w:t>
            </w:r>
          </w:p>
          <w:p w14:paraId="26845E3F" w14:textId="77777777" w:rsidR="00FE3C47" w:rsidRPr="007B671B" w:rsidRDefault="00FE3C47" w:rsidP="00FE3C47">
            <w:pPr>
              <w:pStyle w:val="Paragraphedeliste"/>
              <w:numPr>
                <w:ilvl w:val="0"/>
                <w:numId w:val="71"/>
              </w:numPr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مسافة الى العدد 0</w:t>
            </w:r>
          </w:p>
          <w:p w14:paraId="3F205514" w14:textId="77777777" w:rsidR="00FE3C47" w:rsidRDefault="00FE3C47" w:rsidP="004C383A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566CB0F6" w14:textId="77777777" w:rsidR="00FE3C47" w:rsidRPr="004C383A" w:rsidRDefault="00FE3C47" w:rsidP="004C383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مسافة الى العدد 0 للعدد الحقيقي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718C3F0">
                <v:shape id="_x0000_i1507" type="#_x0000_t75" style="width:9.75pt;height:11.25pt" o:ole="">
                  <v:imagedata r:id="rId853" o:title=""/>
                </v:shape>
                <o:OLEObject Type="Embed" ProgID="Equation.DSMT4" ShapeID="_x0000_i1507" DrawAspect="Content" ObjectID="_1825520533" r:id="rId85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المسافة بين النقطتين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79" w14:anchorId="7C218C26">
                <v:shape id="_x0000_i1508" type="#_x0000_t75" style="width:12pt;height:14.25pt" o:ole="">
                  <v:imagedata r:id="rId855" o:title=""/>
                </v:shape>
                <o:OLEObject Type="Embed" ProgID="Equation.DSMT4" ShapeID="_x0000_i1508" DrawAspect="Content" ObjectID="_1825520534" r:id="rId85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4C383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2E0A9653">
                <v:shape id="_x0000_i1509" type="#_x0000_t75" style="width:15.75pt;height:12.75pt" o:ole="">
                  <v:imagedata r:id="rId857" o:title=""/>
                </v:shape>
                <o:OLEObject Type="Embed" ProgID="Equation.DSMT4" ShapeID="_x0000_i1509" DrawAspect="Content" ObjectID="_1825520535" r:id="rId858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4C383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6735C631">
                <v:shape id="_x0000_i1510" type="#_x0000_t75" style="width:15.75pt;height:12.75pt" o:ole="">
                  <v:imagedata r:id="rId857" o:title=""/>
                </v:shape>
                <o:OLEObject Type="Embed" ProgID="Equation.DSMT4" ShapeID="_x0000_i1510" DrawAspect="Content" ObjectID="_1825520536" r:id="rId8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النقطة التي فاصلتها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501300D">
                <v:shape id="_x0000_i1511" type="#_x0000_t75" style="width:9.75pt;height:11.25pt" o:ole="">
                  <v:imagedata r:id="rId853" o:title=""/>
                </v:shape>
                <o:OLEObject Type="Embed" ProgID="Equation.DSMT4" ShapeID="_x0000_i1511" DrawAspect="Content" ObjectID="_1825520537" r:id="rId8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معلم </w:t>
            </w:r>
            <w:r w:rsidRPr="00236F44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699D2BED">
                <v:shape id="_x0000_i1512" type="#_x0000_t75" style="width:29.25pt;height:24pt" o:ole="">
                  <v:imagedata r:id="rId861" o:title=""/>
                </v:shape>
                <o:OLEObject Type="Embed" ProgID="Equation.DSMT4" ShapeID="_x0000_i1512" DrawAspect="Content" ObjectID="_1825520538" r:id="rId862"/>
              </w:object>
            </w:r>
          </w:p>
          <w:p w14:paraId="22CDBF43" w14:textId="77777777" w:rsidR="00FE3C47" w:rsidRDefault="00FE3C47" w:rsidP="00CF6A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4A2F2469" w14:textId="77777777" w:rsidR="00FE3C47" w:rsidRPr="007B671B" w:rsidRDefault="00FE3C47" w:rsidP="00FE3C47">
            <w:pPr>
              <w:pStyle w:val="Paragraphedeliste"/>
              <w:numPr>
                <w:ilvl w:val="0"/>
                <w:numId w:val="71"/>
              </w:numPr>
              <w:bidi/>
              <w:ind w:left="489" w:hanging="489"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قيمة المطلقة لعدد حقيقي</w:t>
            </w:r>
          </w:p>
          <w:p w14:paraId="0D94BD65" w14:textId="77777777" w:rsidR="00FE3C47" w:rsidRPr="00446250" w:rsidRDefault="00FE3C47" w:rsidP="0044625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46250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تعريف: </w:t>
            </w:r>
          </w:p>
          <w:p w14:paraId="1E3278BA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قيمة المطلقة للعدد الحقيقي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DAB0EB2">
                <v:shape id="_x0000_i1513" type="#_x0000_t75" style="width:9.75pt;height:11.25pt" o:ole="">
                  <v:imagedata r:id="rId853" o:title=""/>
                </v:shape>
                <o:OLEObject Type="Embed" ProgID="Equation.DSMT4" ShapeID="_x0000_i1513" DrawAspect="Content" ObjectID="_1825520539" r:id="rId86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ي المسافة الى العدد 0 للعدد الحقيقي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65F9636">
                <v:shape id="_x0000_i1514" type="#_x0000_t75" style="width:9.75pt;height:11.25pt" o:ole="">
                  <v:imagedata r:id="rId853" o:title=""/>
                </v:shape>
                <o:OLEObject Type="Embed" ProgID="Equation.DSMT4" ShapeID="_x0000_i1514" DrawAspect="Content" ObjectID="_1825520540" r:id="rId864"/>
              </w:object>
            </w:r>
          </w:p>
          <w:p w14:paraId="114E316B" w14:textId="77777777" w:rsidR="00FE3C47" w:rsidRDefault="00FE3C47" w:rsidP="00DC15F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يرمز للقينة المطلقة للعدد الحقيقي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C125D67">
                <v:shape id="_x0000_i1515" type="#_x0000_t75" style="width:9.75pt;height:11.25pt" o:ole="">
                  <v:imagedata r:id="rId853" o:title=""/>
                </v:shape>
                <o:OLEObject Type="Embed" ProgID="Equation.DSMT4" ShapeID="_x0000_i1515" DrawAspect="Content" ObjectID="_1825520541" r:id="rId8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الرمز </w:t>
            </w:r>
            <w:r w:rsidRPr="00DC15F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79" w:dyaOrig="400" w14:anchorId="3795EC58">
                <v:shape id="_x0000_i1516" type="#_x0000_t75" style="width:14.25pt;height:20.25pt" o:ole="">
                  <v:imagedata r:id="rId866" o:title=""/>
                </v:shape>
                <o:OLEObject Type="Embed" ProgID="Equation.DSMT4" ShapeID="_x0000_i1516" DrawAspect="Content" ObjectID="_1825520542" r:id="rId8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المسافة بين النقطتين </w:t>
            </w:r>
            <w:r w:rsidRPr="004C383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79" w14:anchorId="0D98C117">
                <v:shape id="_x0000_i1517" type="#_x0000_t75" style="width:12pt;height:14.25pt" o:ole="">
                  <v:imagedata r:id="rId855" o:title=""/>
                </v:shape>
                <o:OLEObject Type="Embed" ProgID="Equation.DSMT4" ShapeID="_x0000_i1517" DrawAspect="Content" ObjectID="_1825520543" r:id="rId8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4C383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38345005">
                <v:shape id="_x0000_i1518" type="#_x0000_t75" style="width:15.75pt;height:12.75pt" o:ole="">
                  <v:imagedata r:id="rId857" o:title=""/>
                </v:shape>
                <o:OLEObject Type="Embed" ProgID="Equation.DSMT4" ShapeID="_x0000_i1518" DrawAspect="Content" ObjectID="_1825520544" r:id="rId869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الرمز</w:t>
            </w:r>
            <w:r w:rsidRPr="00DC15F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80" w:dyaOrig="279" w14:anchorId="49EEA04A">
                <v:shape id="_x0000_i1519" type="#_x0000_t75" style="width:24pt;height:14.25pt" o:ole="">
                  <v:imagedata r:id="rId870" o:title=""/>
                </v:shape>
                <o:OLEObject Type="Embed" ProgID="Equation.DSMT4" ShapeID="_x0000_i1519" DrawAspect="Content" ObjectID="_1825520545" r:id="rId871"/>
              </w:object>
            </w:r>
          </w:p>
          <w:p w14:paraId="7FCA9209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9515E01" w14:textId="77777777" w:rsidR="00FE3C47" w:rsidRDefault="00FE3C47" w:rsidP="00D17ED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014E2B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أمثلة:</w:t>
            </w:r>
          </w:p>
          <w:p w14:paraId="61901438" w14:textId="77777777" w:rsidR="00FE3C47" w:rsidRDefault="00FE3C47" w:rsidP="00014E2B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 </w:t>
            </w:r>
            <w:r w:rsidRPr="00014E2B">
              <w:rPr>
                <w:rFonts w:ascii="Amiri" w:hAnsi="Amiri" w:cs="Amiri"/>
                <w:color w:val="EE0000"/>
                <w:position w:val="-18"/>
                <w:sz w:val="28"/>
                <w:szCs w:val="28"/>
                <w:lang w:bidi="ar-DZ"/>
              </w:rPr>
              <w:object w:dxaOrig="5940" w:dyaOrig="480" w14:anchorId="628813DE">
                <v:shape id="_x0000_i1520" type="#_x0000_t75" style="width:297pt;height:24pt" o:ole="">
                  <v:imagedata r:id="rId872" o:title=""/>
                </v:shape>
                <o:OLEObject Type="Embed" ProgID="Equation.DSMT4" ShapeID="_x0000_i1520" DrawAspect="Content" ObjectID="_1825520546" r:id="rId873"/>
              </w:object>
            </w:r>
          </w:p>
          <w:p w14:paraId="6F648999" w14:textId="77777777" w:rsidR="00FE3C47" w:rsidRDefault="00FE3C47" w:rsidP="007B671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35F2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يث: </w:t>
            </w:r>
            <w:r w:rsidRPr="00E35F2F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196F1573">
                <v:shape id="_x0000_i1521" type="#_x0000_t75" style="width:12pt;height:12.75pt" o:ole="">
                  <v:imagedata r:id="rId874" o:title=""/>
                </v:shape>
                <o:OLEObject Type="Embed" ProgID="Equation.DSMT4" ShapeID="_x0000_i1521" DrawAspect="Content" ObjectID="_1825520547" r:id="rId875"/>
              </w:object>
            </w:r>
            <w:r w:rsidRPr="00E35F2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اصلتها </w:t>
            </w:r>
            <w:r w:rsidRPr="00E35F2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80" w:dyaOrig="340" w14:anchorId="5596A289">
                <v:shape id="_x0000_i1522" type="#_x0000_t75" style="width:18.75pt;height:17.25pt" o:ole="">
                  <v:imagedata r:id="rId876" o:title=""/>
                </v:shape>
                <o:OLEObject Type="Embed" ProgID="Equation.DSMT4" ShapeID="_x0000_i1522" DrawAspect="Content" ObjectID="_1825520548" r:id="rId877"/>
              </w:object>
            </w:r>
            <w:r w:rsidRPr="00E35F2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E35F2F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0EE63FBC">
                <v:shape id="_x0000_i1523" type="#_x0000_t75" style="width:12pt;height:12.75pt" o:ole="">
                  <v:imagedata r:id="rId878" o:title=""/>
                </v:shape>
                <o:OLEObject Type="Embed" ProgID="Equation.DSMT4" ShapeID="_x0000_i1523" DrawAspect="Content" ObjectID="_1825520549" r:id="rId879"/>
              </w:object>
            </w:r>
            <w:r w:rsidRPr="00E35F2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اصلتها 3 و </w:t>
            </w:r>
            <w:r w:rsidRPr="00E35F2F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79" w14:anchorId="3227BA3B">
                <v:shape id="_x0000_i1524" type="#_x0000_t75" style="width:12pt;height:14.25pt" o:ole="">
                  <v:imagedata r:id="rId880" o:title=""/>
                </v:shape>
                <o:OLEObject Type="Embed" ProgID="Equation.DSMT4" ShapeID="_x0000_i1524" DrawAspect="Content" ObjectID="_1825520550" r:id="rId881"/>
              </w:object>
            </w:r>
            <w:r w:rsidRPr="00E35F2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اصلتها 7</w:t>
            </w:r>
          </w:p>
          <w:p w14:paraId="7EFFA9F0" w14:textId="77777777" w:rsidR="00FE3C47" w:rsidRPr="007B671B" w:rsidRDefault="00FE3C47" w:rsidP="00913C98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B671B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</w:t>
            </w:r>
          </w:p>
          <w:p w14:paraId="31276A07" w14:textId="77777777" w:rsidR="00FE3C47" w:rsidRPr="00A6632B" w:rsidRDefault="00FE3C47" w:rsidP="007B671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A6632B">
              <w:rPr>
                <w:rFonts w:cs="Arabic Transparent" w:hint="cs"/>
                <w:color w:val="808000"/>
                <w:sz w:val="28"/>
                <w:szCs w:val="28"/>
                <w:rtl/>
                <w:lang w:bidi="ar-DZ"/>
              </w:rPr>
              <w:t>.</w:t>
            </w:r>
            <w:r w:rsidRPr="007B671B">
              <w:rPr>
                <w:rFonts w:ascii="Amiri" w:hAnsi="Amiri" w:cs="Amiri"/>
                <w:color w:val="99CC00"/>
                <w:sz w:val="28"/>
                <w:szCs w:val="28"/>
                <w:rtl/>
                <w:lang w:bidi="ar-DZ"/>
              </w:rPr>
              <w:t xml:space="preserve"> </w:t>
            </w:r>
            <w:r w:rsidRPr="007B671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قل ثم أكمل الجدول بالمسافة</w:t>
            </w:r>
            <w:r w:rsidRPr="007B671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79" w14:anchorId="39204658">
                <v:shape id="_x0000_i1525" type="#_x0000_t75" style="width:11.25pt;height:14.25pt" o:ole="">
                  <v:imagedata r:id="rId882" o:title=""/>
                </v:shape>
                <o:OLEObject Type="Embed" ProgID="Equation.3" ShapeID="_x0000_i1525" DrawAspect="Content" ObjectID="_1825520551" r:id="rId883"/>
              </w:object>
            </w:r>
            <w:r w:rsidRPr="007B671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لعدد الحقيقي </w:t>
            </w:r>
            <w:r w:rsidRPr="007B671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63780CD">
                <v:shape id="_x0000_i1526" type="#_x0000_t75" style="width:9.75pt;height:11.25pt" o:ole="">
                  <v:imagedata r:id="rId884" o:title=""/>
                </v:shape>
                <o:OLEObject Type="Embed" ProgID="Equation.3" ShapeID="_x0000_i1526" DrawAspect="Content" ObjectID="_1825520552" r:id="rId885"/>
              </w:object>
            </w:r>
            <w:r w:rsidRPr="007B671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0.</w:t>
            </w:r>
          </w:p>
          <w:tbl>
            <w:tblPr>
              <w:bidiVisual/>
              <w:tblW w:w="0" w:type="auto"/>
              <w:tblInd w:w="143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88"/>
              <w:gridCol w:w="888"/>
              <w:gridCol w:w="888"/>
              <w:gridCol w:w="889"/>
              <w:gridCol w:w="889"/>
            </w:tblGrid>
            <w:tr w:rsidR="00FE3C47" w:rsidRPr="00A6632B" w14:paraId="6CD72D1A" w14:textId="77777777" w:rsidTr="007B671B">
              <w:trPr>
                <w:trHeight w:val="333"/>
              </w:trPr>
              <w:tc>
                <w:tcPr>
                  <w:tcW w:w="888" w:type="dxa"/>
                </w:tcPr>
                <w:p w14:paraId="501B6289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360" w:dyaOrig="320" w14:anchorId="3A55025A">
                      <v:shape id="_x0000_i1527" type="#_x0000_t75" style="width:18pt;height:15.75pt" o:ole="">
                        <v:imagedata r:id="rId886" o:title=""/>
                      </v:shape>
                      <o:OLEObject Type="Embed" ProgID="Equation.3" ShapeID="_x0000_i1527" DrawAspect="Content" ObjectID="_1825520553" r:id="rId887"/>
                    </w:object>
                  </w:r>
                </w:p>
              </w:tc>
              <w:tc>
                <w:tcPr>
                  <w:tcW w:w="888" w:type="dxa"/>
                </w:tcPr>
                <w:p w14:paraId="45A0135C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360" w:dyaOrig="279" w14:anchorId="6A481447">
                      <v:shape id="_x0000_i1528" type="#_x0000_t75" style="width:18pt;height:14.25pt" o:ole="">
                        <v:imagedata r:id="rId888" o:title=""/>
                      </v:shape>
                      <o:OLEObject Type="Embed" ProgID="Equation.3" ShapeID="_x0000_i1528" DrawAspect="Content" ObjectID="_1825520554" r:id="rId889"/>
                    </w:object>
                  </w:r>
                </w:p>
              </w:tc>
              <w:tc>
                <w:tcPr>
                  <w:tcW w:w="888" w:type="dxa"/>
                </w:tcPr>
                <w:p w14:paraId="29139859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noProof/>
                      <w:position w:val="-6"/>
                      <w:sz w:val="28"/>
                      <w:szCs w:val="28"/>
                      <w:lang w:bidi="ar-DZ"/>
                    </w:rPr>
                    <w:drawing>
                      <wp:inline distT="0" distB="0" distL="0" distR="0" wp14:anchorId="35F4E784" wp14:editId="0F6295B7">
                        <wp:extent cx="123825" cy="180975"/>
                        <wp:effectExtent l="0" t="0" r="9525" b="9525"/>
                        <wp:docPr id="1117211188" name="Image 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9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9" w:type="dxa"/>
                </w:tcPr>
                <w:p w14:paraId="6FC865B2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noProof/>
                      <w:position w:val="-10"/>
                      <w:sz w:val="28"/>
                      <w:szCs w:val="28"/>
                      <w:lang w:bidi="ar-DZ"/>
                    </w:rPr>
                    <w:drawing>
                      <wp:inline distT="0" distB="0" distL="0" distR="0" wp14:anchorId="5416357E" wp14:editId="730EFC76">
                        <wp:extent cx="200025" cy="200025"/>
                        <wp:effectExtent l="0" t="0" r="9525" b="9525"/>
                        <wp:docPr id="896363427" name="Image 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9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9" w:type="dxa"/>
                </w:tcPr>
                <w:p w14:paraId="75F255EC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6A3EE2F9">
                      <v:shape id="_x0000_i1529" type="#_x0000_t75" style="width:9.75pt;height:11.25pt" o:ole="">
                        <v:imagedata r:id="rId884" o:title=""/>
                      </v:shape>
                      <o:OLEObject Type="Embed" ProgID="Equation.3" ShapeID="_x0000_i1529" DrawAspect="Content" ObjectID="_1825520555" r:id="rId892"/>
                    </w:object>
                  </w:r>
                </w:p>
              </w:tc>
            </w:tr>
            <w:tr w:rsidR="00FE3C47" w:rsidRPr="00A6632B" w14:paraId="0467A334" w14:textId="77777777" w:rsidTr="007B671B">
              <w:trPr>
                <w:trHeight w:val="333"/>
              </w:trPr>
              <w:tc>
                <w:tcPr>
                  <w:tcW w:w="888" w:type="dxa"/>
                </w:tcPr>
                <w:p w14:paraId="15EA2DB7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88" w:type="dxa"/>
                </w:tcPr>
                <w:p w14:paraId="53E89547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88" w:type="dxa"/>
                </w:tcPr>
                <w:p w14:paraId="1CB3AFCB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89" w:type="dxa"/>
                </w:tcPr>
                <w:p w14:paraId="346BC0E9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89" w:type="dxa"/>
                </w:tcPr>
                <w:p w14:paraId="24D46D08" w14:textId="77777777" w:rsidR="00FE3C47" w:rsidRPr="00A6632B" w:rsidRDefault="00FE3C47" w:rsidP="00F75AF0">
                  <w:pPr>
                    <w:bidi/>
                    <w:spacing w:after="0" w:line="240" w:lineRule="auto"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A6632B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20" w:dyaOrig="279" w14:anchorId="09965BFA">
                      <v:shape id="_x0000_i1530" type="#_x0000_t75" style="width:11.25pt;height:14.25pt" o:ole="">
                        <v:imagedata r:id="rId882" o:title=""/>
                      </v:shape>
                      <o:OLEObject Type="Embed" ProgID="Equation.3" ShapeID="_x0000_i1530" DrawAspect="Content" ObjectID="_1825520556" r:id="rId893"/>
                    </w:object>
                  </w:r>
                </w:p>
              </w:tc>
            </w:tr>
          </w:tbl>
          <w:p w14:paraId="16ECA675" w14:textId="77777777" w:rsidR="00FE3C47" w:rsidRDefault="00FE3C47" w:rsidP="007B671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FBAA28F" w14:textId="77777777" w:rsidR="00FE3C47" w:rsidRDefault="00FE3C47" w:rsidP="00913C9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5FB0971" w14:textId="77777777" w:rsidR="00FE3C47" w:rsidRDefault="00FE3C47" w:rsidP="00913C9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AA5DE17" w14:textId="77777777" w:rsidR="00FE3C47" w:rsidRDefault="00FE3C47" w:rsidP="00913C9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845C803" w14:textId="77777777" w:rsidR="00FE3C47" w:rsidRDefault="00FE3C47" w:rsidP="00913C9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13C98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نتائج</w:t>
            </w:r>
          </w:p>
          <w:p w14:paraId="4816E2A5" w14:textId="77777777" w:rsidR="00FE3C47" w:rsidRPr="00913C98" w:rsidRDefault="00FE3C47" w:rsidP="00FE3C47">
            <w:pPr>
              <w:numPr>
                <w:ilvl w:val="0"/>
                <w:numId w:val="70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13C9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ما أنّ المسافة موجبة فإنّ  </w:t>
            </w:r>
            <w:r w:rsidRPr="00913C98">
              <w:rPr>
                <w:rFonts w:ascii="Amiri" w:hAnsi="Amiri" w:cs="Amiri"/>
                <w:i/>
                <w:position w:val="-14"/>
                <w:sz w:val="28"/>
                <w:szCs w:val="28"/>
                <w:lang w:bidi="ar-DZ"/>
              </w:rPr>
              <w:object w:dxaOrig="720" w:dyaOrig="400" w14:anchorId="68534069">
                <v:shape id="_x0000_i1531" type="#_x0000_t75" style="width:36pt;height:20.25pt" o:ole="">
                  <v:imagedata r:id="rId894" o:title=""/>
                </v:shape>
                <o:OLEObject Type="Embed" ProgID="Equation.3" ShapeID="_x0000_i1531" DrawAspect="Content" ObjectID="_1825520557" r:id="rId895"/>
              </w:object>
            </w:r>
            <w:r w:rsidRPr="00913C98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من أجل كلّ عدد حقيقي </w:t>
            </w:r>
            <w:r w:rsidRPr="00913C98">
              <w:rPr>
                <w:rFonts w:ascii="Amiri" w:hAnsi="Amiri" w:cs="Amiri"/>
                <w:i/>
                <w:sz w:val="28"/>
                <w:szCs w:val="28"/>
                <w:lang w:bidi="ar-DZ"/>
              </w:rPr>
              <w:t>x</w:t>
            </w:r>
            <w:r w:rsidRPr="00913C98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.</w:t>
            </w:r>
          </w:p>
          <w:p w14:paraId="3101BFB1" w14:textId="77777777" w:rsidR="00FE3C47" w:rsidRPr="00913C98" w:rsidRDefault="00FE3C47" w:rsidP="00FE3C47">
            <w:pPr>
              <w:numPr>
                <w:ilvl w:val="0"/>
                <w:numId w:val="70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13C98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من أجل كلّ عدد حقيقي </w:t>
            </w:r>
            <w:r w:rsidRPr="00913C98">
              <w:rPr>
                <w:rFonts w:ascii="Amiri" w:hAnsi="Amiri" w:cs="Amiri"/>
                <w:i/>
                <w:sz w:val="28"/>
                <w:szCs w:val="28"/>
                <w:lang w:bidi="ar-DZ"/>
              </w:rPr>
              <w:t>x</w:t>
            </w:r>
            <w:r w:rsidRPr="00913C98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: </w:t>
            </w:r>
            <w:r w:rsidRPr="00913C98">
              <w:rPr>
                <w:rFonts w:ascii="Amiri" w:hAnsi="Amiri" w:cs="Amiri"/>
                <w:i/>
                <w:position w:val="-36"/>
                <w:sz w:val="28"/>
                <w:szCs w:val="28"/>
                <w:lang w:bidi="ar-DZ"/>
              </w:rPr>
              <w:object w:dxaOrig="2799" w:dyaOrig="840" w14:anchorId="5CDAFDFE">
                <v:shape id="_x0000_i1532" type="#_x0000_t75" style="width:140.25pt;height:42pt" o:ole="">
                  <v:imagedata r:id="rId896" o:title=""/>
                </v:shape>
                <o:OLEObject Type="Embed" ProgID="Equation.3" ShapeID="_x0000_i1532" DrawAspect="Content" ObjectID="_1825520558" r:id="rId897"/>
              </w:object>
            </w:r>
            <w:r w:rsidRPr="00913C98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     </w:t>
            </w:r>
          </w:p>
          <w:p w14:paraId="2B23A46C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16782C7" w14:textId="77777777" w:rsidR="00FE3C47" w:rsidRPr="00904FC2" w:rsidRDefault="00FE3C47" w:rsidP="00AB7C4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20F824F8" wp14:editId="6AAEF95C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103505</wp:posOffset>
                      </wp:positionV>
                      <wp:extent cx="2362200" cy="2381250"/>
                      <wp:effectExtent l="0" t="0" r="19050" b="19050"/>
                      <wp:wrapNone/>
                      <wp:docPr id="1781822359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62200" cy="2381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6A5CB6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3CF732" wp14:editId="10E4231E">
                                        <wp:extent cx="2153920" cy="2181860"/>
                                        <wp:effectExtent l="0" t="0" r="0" b="8890"/>
                                        <wp:docPr id="176490044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64900444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53920" cy="21818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0F824F8" id="Rectangle 63" o:spid="_x0000_s1139" style="position:absolute;left:0;text-align:left;margin-left:4.95pt;margin-top:8.15pt;width:186pt;height:187.5pt;z-index:251829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6B6A5CB6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3CF732" wp14:editId="10E4231E">
                                  <wp:extent cx="2153920" cy="2181860"/>
                                  <wp:effectExtent l="0" t="0" r="0" b="8890"/>
                                  <wp:docPr id="176490044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64900444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53920" cy="21818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04FC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12 ص 73</w:t>
            </w:r>
          </w:p>
          <w:p w14:paraId="4B10C0F8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CC7B82B" w14:textId="77777777" w:rsidR="00FE3C47" w:rsidRPr="00773029" w:rsidRDefault="00FE3C47" w:rsidP="00D17ED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77302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خواص</w:t>
            </w:r>
          </w:p>
          <w:p w14:paraId="74F12DCC" w14:textId="77777777" w:rsidR="00FE3C47" w:rsidRPr="00773029" w:rsidRDefault="00FE3C47" w:rsidP="0077302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730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بفرض </w:t>
            </w:r>
            <w:r w:rsidRPr="0077302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84EF128">
                <v:shape id="_x0000_i1533" type="#_x0000_t75" style="width:9.75pt;height:11.25pt" o:ole="">
                  <v:imagedata r:id="rId582" o:title=""/>
                </v:shape>
                <o:OLEObject Type="Embed" ProgID="Equation.3" ShapeID="_x0000_i1533" DrawAspect="Content" ObjectID="_1825520559" r:id="rId898"/>
              </w:object>
            </w:r>
            <w:r w:rsidRPr="007730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77302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67867D58">
                <v:shape id="_x0000_i1534" type="#_x0000_t75" style="width:11.25pt;height:12.75pt" o:ole="">
                  <v:imagedata r:id="rId899" o:title=""/>
                </v:shape>
                <o:OLEObject Type="Embed" ProgID="Equation.3" ShapeID="_x0000_i1534" DrawAspect="Content" ObjectID="_1825520560" r:id="rId900"/>
              </w:object>
            </w:r>
            <w:r w:rsidRPr="007730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ين حقيقيين، لدينا:</w:t>
            </w:r>
          </w:p>
          <w:p w14:paraId="6376E5B1" w14:textId="77777777" w:rsidR="00FE3C47" w:rsidRPr="00773029" w:rsidRDefault="00FE3C47" w:rsidP="00FE3C47">
            <w:pPr>
              <w:numPr>
                <w:ilvl w:val="0"/>
                <w:numId w:val="70"/>
              </w:numPr>
              <w:tabs>
                <w:tab w:val="clear" w:pos="720"/>
              </w:tabs>
              <w:bidi/>
              <w:ind w:left="1482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302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80" w:dyaOrig="400" w14:anchorId="2D8395CD">
                <v:shape id="_x0000_i1535" type="#_x0000_t75" style="width:54pt;height:20.25pt" o:ole="">
                  <v:imagedata r:id="rId901" o:title=""/>
                </v:shape>
                <o:OLEObject Type="Embed" ProgID="Equation.3" ShapeID="_x0000_i1535" DrawAspect="Content" ObjectID="_1825520561" r:id="rId902"/>
              </w:object>
            </w:r>
            <w:r w:rsidRPr="007730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</w:p>
          <w:p w14:paraId="6356976F" w14:textId="77777777" w:rsidR="00FE3C47" w:rsidRPr="00773029" w:rsidRDefault="00FE3C47" w:rsidP="00FE3C47">
            <w:pPr>
              <w:numPr>
                <w:ilvl w:val="0"/>
                <w:numId w:val="70"/>
              </w:numPr>
              <w:tabs>
                <w:tab w:val="clear" w:pos="720"/>
              </w:tabs>
              <w:bidi/>
              <w:ind w:left="1482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302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20" w:dyaOrig="460" w14:anchorId="2C16A47A">
                <v:shape id="_x0000_i1536" type="#_x0000_t75" style="width:51pt;height:23.25pt" o:ole="">
                  <v:imagedata r:id="rId903" o:title=""/>
                </v:shape>
                <o:OLEObject Type="Embed" ProgID="Equation.3" ShapeID="_x0000_i1536" DrawAspect="Content" ObjectID="_1825520562" r:id="rId904"/>
              </w:object>
            </w:r>
          </w:p>
          <w:p w14:paraId="0BFC58E4" w14:textId="77777777" w:rsidR="00FE3C47" w:rsidRPr="00773029" w:rsidRDefault="00FE3C47" w:rsidP="00FE3C47">
            <w:pPr>
              <w:numPr>
                <w:ilvl w:val="0"/>
                <w:numId w:val="70"/>
              </w:numPr>
              <w:tabs>
                <w:tab w:val="clear" w:pos="720"/>
              </w:tabs>
              <w:bidi/>
              <w:ind w:left="1482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302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500" w:dyaOrig="400" w14:anchorId="7BB0AF56">
                <v:shape id="_x0000_i1537" type="#_x0000_t75" style="width:75pt;height:20.25pt" o:ole="">
                  <v:imagedata r:id="rId905" o:title=""/>
                </v:shape>
                <o:OLEObject Type="Embed" ProgID="Equation.3" ShapeID="_x0000_i1537" DrawAspect="Content" ObjectID="_1825520563" r:id="rId906"/>
              </w:object>
            </w:r>
          </w:p>
          <w:p w14:paraId="6AEAD4F4" w14:textId="77777777" w:rsidR="00FE3C47" w:rsidRPr="00773029" w:rsidRDefault="00FE3C47" w:rsidP="00FE3C47">
            <w:pPr>
              <w:numPr>
                <w:ilvl w:val="0"/>
                <w:numId w:val="70"/>
              </w:numPr>
              <w:tabs>
                <w:tab w:val="clear" w:pos="720"/>
              </w:tabs>
              <w:bidi/>
              <w:ind w:left="1482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3029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1020" w:dyaOrig="760" w14:anchorId="44438056">
                <v:shape id="_x0000_i1538" type="#_x0000_t75" style="width:51pt;height:38.25pt" o:ole="">
                  <v:imagedata r:id="rId907" o:title=""/>
                </v:shape>
                <o:OLEObject Type="Embed" ProgID="Equation.3" ShapeID="_x0000_i1538" DrawAspect="Content" ObjectID="_1825520564" r:id="rId908"/>
              </w:object>
            </w:r>
            <w:r w:rsidRPr="007730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 </w:t>
            </w:r>
            <w:r w:rsidRPr="0077302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6C9F3416">
                <v:shape id="_x0000_i1539" type="#_x0000_t75" style="width:30pt;height:15.75pt" o:ole="">
                  <v:imagedata r:id="rId909" o:title=""/>
                </v:shape>
                <o:OLEObject Type="Embed" ProgID="Equation.3" ShapeID="_x0000_i1539" DrawAspect="Content" ObjectID="_1825520565" r:id="rId910"/>
              </w:object>
            </w:r>
          </w:p>
          <w:p w14:paraId="4DF88256" w14:textId="77777777" w:rsidR="00FE3C47" w:rsidRPr="00773029" w:rsidRDefault="00FE3C47" w:rsidP="00FE3C47">
            <w:pPr>
              <w:numPr>
                <w:ilvl w:val="0"/>
                <w:numId w:val="70"/>
              </w:numPr>
              <w:tabs>
                <w:tab w:val="clear" w:pos="720"/>
                <w:tab w:val="right" w:pos="430"/>
                <w:tab w:val="right" w:pos="610"/>
              </w:tabs>
              <w:bidi/>
              <w:ind w:left="148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7302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740" w:dyaOrig="400" w14:anchorId="329E2FD2">
                <v:shape id="_x0000_i1540" type="#_x0000_t75" style="width:87pt;height:20.25pt" o:ole="">
                  <v:imagedata r:id="rId911" o:title=""/>
                </v:shape>
                <o:OLEObject Type="Embed" ProgID="Equation.3" ShapeID="_x0000_i1540" DrawAspect="Content" ObjectID="_1825520566" r:id="rId912"/>
              </w:object>
            </w:r>
            <w:r w:rsidRPr="0077302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(المتباينة المثلثية)</w:t>
            </w:r>
          </w:p>
          <w:p w14:paraId="51ACF415" w14:textId="77777777" w:rsidR="00FE3C47" w:rsidRDefault="00FE3C47" w:rsidP="0077302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D13C6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أمثلة</w:t>
            </w:r>
          </w:p>
          <w:p w14:paraId="731CB779" w14:textId="77777777" w:rsidR="00FE3C47" w:rsidRDefault="00FE3C47" w:rsidP="00FE3C47">
            <w:pPr>
              <w:pStyle w:val="Paragraphedeliste"/>
              <w:numPr>
                <w:ilvl w:val="0"/>
                <w:numId w:val="7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13C6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460" w:dyaOrig="400" w14:anchorId="799D60A1">
                <v:shape id="_x0000_i1541" type="#_x0000_t75" style="width:72.75pt;height:20.25pt" o:ole="">
                  <v:imagedata r:id="rId913" o:title=""/>
                </v:shape>
                <o:OLEObject Type="Embed" ProgID="Equation.DSMT4" ShapeID="_x0000_i1541" DrawAspect="Content" ObjectID="_1825520567" r:id="rId914"/>
              </w:object>
            </w:r>
          </w:p>
          <w:p w14:paraId="2FB781BD" w14:textId="77777777" w:rsidR="00FE3C47" w:rsidRDefault="00FE3C47" w:rsidP="00FE3C47">
            <w:pPr>
              <w:pStyle w:val="Paragraphedeliste"/>
              <w:numPr>
                <w:ilvl w:val="0"/>
                <w:numId w:val="7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13C69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1420" w:dyaOrig="520" w14:anchorId="2590FC6C">
                <v:shape id="_x0000_i1542" type="#_x0000_t75" style="width:71.25pt;height:26.25pt" o:ole="">
                  <v:imagedata r:id="rId915" o:title=""/>
                </v:shape>
                <o:OLEObject Type="Embed" ProgID="Equation.DSMT4" ShapeID="_x0000_i1542" DrawAspect="Content" ObjectID="_1825520568" r:id="rId91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،     </w:t>
            </w:r>
            <w:r w:rsidRPr="00D13C69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1680" w:dyaOrig="520" w14:anchorId="46307F7E">
                <v:shape id="_x0000_i1543" type="#_x0000_t75" style="width:84pt;height:26.25pt" o:ole="">
                  <v:imagedata r:id="rId917" o:title=""/>
                </v:shape>
                <o:OLEObject Type="Embed" ProgID="Equation.DSMT4" ShapeID="_x0000_i1543" DrawAspect="Content" ObjectID="_1825520569" r:id="rId918"/>
              </w:object>
            </w:r>
          </w:p>
          <w:p w14:paraId="2DF8EEFA" w14:textId="77777777" w:rsidR="00FE3C47" w:rsidRDefault="00FE3C47" w:rsidP="00FE3C47">
            <w:pPr>
              <w:pStyle w:val="Paragraphedeliste"/>
              <w:numPr>
                <w:ilvl w:val="0"/>
                <w:numId w:val="7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13C6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640" w:dyaOrig="400" w14:anchorId="4D97F0D2">
                <v:shape id="_x0000_i1544" type="#_x0000_t75" style="width:81.75pt;height:20.25pt" o:ole="">
                  <v:imagedata r:id="rId919" o:title=""/>
                </v:shape>
                <o:OLEObject Type="Embed" ProgID="Equation.DSMT4" ShapeID="_x0000_i1544" DrawAspect="Content" ObjectID="_1825520570" r:id="rId920"/>
              </w:object>
            </w:r>
          </w:p>
          <w:p w14:paraId="41F4B2F4" w14:textId="77777777" w:rsidR="00FE3C47" w:rsidRDefault="00FE3C47" w:rsidP="00FE3C47">
            <w:pPr>
              <w:pStyle w:val="Paragraphedeliste"/>
              <w:numPr>
                <w:ilvl w:val="0"/>
                <w:numId w:val="7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73029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880" w:dyaOrig="740" w14:anchorId="58FE7F48">
                <v:shape id="_x0000_i1545" type="#_x0000_t75" style="width:44.25pt;height:36.75pt" o:ole="">
                  <v:imagedata r:id="rId921" o:title=""/>
                </v:shape>
                <o:OLEObject Type="Embed" ProgID="Equation.DSMT4" ShapeID="_x0000_i1545" DrawAspect="Content" ObjectID="_1825520571" r:id="rId922"/>
              </w:object>
            </w:r>
          </w:p>
          <w:p w14:paraId="63821514" w14:textId="77777777" w:rsidR="00FE3C47" w:rsidRPr="00D13C69" w:rsidRDefault="00FE3C47" w:rsidP="00FE3C47">
            <w:pPr>
              <w:pStyle w:val="Paragraphedeliste"/>
              <w:numPr>
                <w:ilvl w:val="0"/>
                <w:numId w:val="72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7302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920" w:dyaOrig="400" w14:anchorId="3665C293">
                <v:shape id="_x0000_i1546" type="#_x0000_t75" style="width:96pt;height:20.25pt" o:ole="">
                  <v:imagedata r:id="rId923" o:title=""/>
                </v:shape>
                <o:OLEObject Type="Embed" ProgID="Equation.DSMT4" ShapeID="_x0000_i1546" DrawAspect="Content" ObjectID="_1825520572" r:id="rId924"/>
              </w:object>
            </w:r>
          </w:p>
          <w:p w14:paraId="106F8353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10DBF93" w14:textId="77777777" w:rsidR="00FE3C47" w:rsidRPr="00FE1F05" w:rsidRDefault="00FE3C47" w:rsidP="00FE1F05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D13C69">
              <w:rPr>
                <w:rFonts w:ascii="Amiri" w:hAnsi="Amiri" w:cs="Amiri"/>
                <w:noProof/>
                <w:color w:val="EE0000"/>
                <w:sz w:val="28"/>
                <w:szCs w:val="28"/>
                <w:rtl/>
              </w:rPr>
              <w:t>المسافة بين عددين حقيقيين</w:t>
            </w:r>
          </w:p>
          <w:p w14:paraId="277B3BA0" w14:textId="77777777" w:rsidR="00FE3C47" w:rsidRPr="00D13C69" w:rsidRDefault="00FE3C47" w:rsidP="00D13C69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D13C69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>تعريف</w:t>
            </w:r>
          </w:p>
          <w:p w14:paraId="3DAB3F11" w14:textId="77777777" w:rsidR="00FE3C47" w:rsidRPr="00D13C69" w:rsidRDefault="00FE3C47" w:rsidP="00D13C6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13C69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المسافة بين عددين حقيقيين </w:t>
            </w:r>
            <w:r w:rsidRPr="00D13C69">
              <w:rPr>
                <w:rFonts w:ascii="Amiri" w:hAnsi="Amiri" w:cs="Amiri"/>
                <w:i/>
                <w:position w:val="-6"/>
                <w:sz w:val="28"/>
                <w:szCs w:val="28"/>
                <w:lang w:bidi="ar-DZ"/>
              </w:rPr>
              <w:object w:dxaOrig="200" w:dyaOrig="220" w14:anchorId="78E65DF0">
                <v:shape id="_x0000_i1547" type="#_x0000_t75" style="width:9.75pt;height:11.25pt" o:ole="">
                  <v:imagedata r:id="rId925" o:title=""/>
                </v:shape>
                <o:OLEObject Type="Embed" ProgID="Equation.DSMT4" ShapeID="_x0000_i1547" DrawAspect="Content" ObjectID="_1825520573" r:id="rId926"/>
              </w:object>
            </w:r>
            <w:r w:rsidRPr="00D13C69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165AE9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220" w:dyaOrig="260" w14:anchorId="38AEA68A">
                <v:shape id="_x0000_i1548" type="#_x0000_t75" style="width:11.25pt;height:12.75pt" o:ole="">
                  <v:imagedata r:id="rId927" o:title=""/>
                </v:shape>
                <o:OLEObject Type="Embed" ProgID="Equation.DSMT4" ShapeID="_x0000_i1548" DrawAspect="Content" ObjectID="_1825520574" r:id="rId928"/>
              </w:object>
            </w:r>
            <w:r w:rsidRPr="00D13C69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هي العدد </w:t>
            </w:r>
            <w:r w:rsidRPr="00D13C69">
              <w:rPr>
                <w:rFonts w:ascii="Amiri" w:hAnsi="Amiri" w:cs="Amiri"/>
                <w:i/>
                <w:noProof/>
                <w:sz w:val="28"/>
                <w:szCs w:val="28"/>
                <w:rtl/>
              </w:rPr>
              <w:t xml:space="preserve"> </w:t>
            </w:r>
            <w:r w:rsidRPr="00D13C69">
              <w:rPr>
                <w:rFonts w:ascii="Amiri" w:hAnsi="Amiri" w:cs="Amiri"/>
                <w:i/>
                <w:position w:val="-14"/>
                <w:sz w:val="28"/>
                <w:szCs w:val="28"/>
              </w:rPr>
              <w:object w:dxaOrig="820" w:dyaOrig="400" w14:anchorId="1F37DAC5">
                <v:shape id="_x0000_i1549" type="#_x0000_t75" style="width:41.25pt;height:20.25pt" o:ole="">
                  <v:imagedata r:id="rId929" o:title=""/>
                </v:shape>
                <o:OLEObject Type="Embed" ProgID="Equation.DSMT4" ShapeID="_x0000_i1549" DrawAspect="Content" ObjectID="_1825520575" r:id="rId930"/>
              </w:object>
            </w:r>
            <w:r w:rsidRPr="00D13C69">
              <w:rPr>
                <w:rFonts w:ascii="Amiri" w:hAnsi="Amiri" w:cs="Amiri"/>
                <w:i/>
                <w:noProof/>
                <w:sz w:val="28"/>
                <w:szCs w:val="28"/>
                <w:rtl/>
              </w:rPr>
              <w:t xml:space="preserve"> (أو</w:t>
            </w:r>
            <w:r w:rsidRPr="00D13C69">
              <w:rPr>
                <w:rFonts w:ascii="Amiri" w:hAnsi="Amiri" w:cs="Amiri"/>
                <w:i/>
                <w:noProof/>
                <w:position w:val="-14"/>
                <w:sz w:val="28"/>
                <w:szCs w:val="28"/>
              </w:rPr>
              <w:object w:dxaOrig="820" w:dyaOrig="400" w14:anchorId="3CD07ADA">
                <v:shape id="_x0000_i1550" type="#_x0000_t75" style="width:41.25pt;height:20.25pt" o:ole="">
                  <v:imagedata r:id="rId931" o:title=""/>
                </v:shape>
                <o:OLEObject Type="Embed" ProgID="Equation.DSMT4" ShapeID="_x0000_i1550" DrawAspect="Content" ObjectID="_1825520576" r:id="rId932"/>
              </w:object>
            </w:r>
            <w:r w:rsidRPr="00D13C69">
              <w:rPr>
                <w:rFonts w:ascii="Amiri" w:hAnsi="Amiri" w:cs="Amiri"/>
                <w:i/>
                <w:sz w:val="28"/>
                <w:szCs w:val="28"/>
                <w:rtl/>
              </w:rPr>
              <w:t>).</w:t>
            </w:r>
          </w:p>
          <w:p w14:paraId="6D9F5620" w14:textId="77777777" w:rsidR="00FE3C47" w:rsidRDefault="00FE3C47" w:rsidP="00D17ED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4B7F97F" w14:textId="77777777" w:rsidR="00FE3C47" w:rsidRDefault="00FE3C47" w:rsidP="00C91D57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C91D57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: ت 13 ص 73</w:t>
            </w:r>
          </w:p>
          <w:p w14:paraId="70EB37F4" w14:textId="77777777" w:rsidR="00FE3C47" w:rsidRDefault="00FE3C47" w:rsidP="00FE1F05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0ACE7C09" w14:textId="77777777" w:rsidR="00FE3C47" w:rsidRDefault="00FE3C47" w:rsidP="00425D0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E792A6E" w14:textId="77777777" w:rsidR="00FE3C47" w:rsidRDefault="00FE3C47" w:rsidP="00425D02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425D02"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  <w:t xml:space="preserve">القيمة </w:t>
            </w:r>
            <w:r w:rsidRPr="00425D02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المطلقة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والمجالات</w:t>
            </w:r>
          </w:p>
          <w:p w14:paraId="795D8A89" w14:textId="77777777" w:rsidR="00FE3C47" w:rsidRDefault="00FE3C47" w:rsidP="001D6D5E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14989C0A" w14:textId="77777777" w:rsidR="00FE3C47" w:rsidRDefault="00FE3C47" w:rsidP="00950D3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برهنة:</w:t>
            </w:r>
          </w:p>
          <w:p w14:paraId="3DA6DF42" w14:textId="77777777" w:rsidR="00FE3C47" w:rsidRPr="00950D30" w:rsidRDefault="00FE3C47" w:rsidP="00950D30">
            <w:pPr>
              <w:bidi/>
              <w:ind w:left="20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50D3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20" w14:anchorId="2505DB62">
                <v:shape id="_x0000_i1551" type="#_x0000_t75" style="width:9pt;height:11.25pt" o:ole="">
                  <v:imagedata r:id="rId933" o:title=""/>
                </v:shape>
                <o:OLEObject Type="Embed" ProgID="Equation.3" ShapeID="_x0000_i1551" DrawAspect="Content" ObjectID="_1825520577" r:id="rId934"/>
              </w:object>
            </w:r>
            <w:r w:rsidRPr="00950D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</w:t>
            </w:r>
            <w:r w:rsidRPr="00950D3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قيقي،</w:t>
            </w:r>
            <w:r w:rsidRPr="00950D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50D30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60" w:dyaOrig="200" w14:anchorId="6CBDFE70">
                <v:shape id="_x0000_i1552" type="#_x0000_t75" style="width:8.25pt;height:9.75pt" o:ole="">
                  <v:imagedata r:id="rId935" o:title=""/>
                </v:shape>
                <o:OLEObject Type="Embed" ProgID="Equation.3" ShapeID="_x0000_i1552" DrawAspect="Content" ObjectID="_1825520578" r:id="rId936"/>
              </w:object>
            </w:r>
            <w:r w:rsidRPr="00950D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حقيقي موجب.</w:t>
            </w:r>
          </w:p>
          <w:p w14:paraId="45CFC696" w14:textId="77777777" w:rsidR="00FE3C47" w:rsidRPr="00950D30" w:rsidRDefault="00FE3C47" w:rsidP="00950D30">
            <w:pPr>
              <w:bidi/>
              <w:ind w:left="20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50D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حقيقي </w:t>
            </w:r>
            <w:r w:rsidRPr="00950D3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FD70599">
                <v:shape id="_x0000_i1553" type="#_x0000_t75" style="width:9.75pt;height:11.25pt" o:ole="">
                  <v:imagedata r:id="rId582" o:title=""/>
                </v:shape>
                <o:OLEObject Type="Embed" ProgID="Equation.3" ShapeID="_x0000_i1553" DrawAspect="Content" ObjectID="_1825520579" r:id="rId937"/>
              </w:object>
            </w:r>
            <w:r w:rsidRPr="00950D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950D3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40" w:dyaOrig="400" w14:anchorId="06FEA29D">
                <v:shape id="_x0000_i1554" type="#_x0000_t75" style="width:51.75pt;height:20.25pt" o:ole="">
                  <v:imagedata r:id="rId938" o:title=""/>
                </v:shape>
                <o:OLEObject Type="Embed" ProgID="Equation.3" ShapeID="_x0000_i1554" DrawAspect="Content" ObjectID="_1825520580" r:id="rId939"/>
              </w:object>
            </w:r>
            <w:r w:rsidRPr="00950D3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ناه </w:t>
            </w:r>
            <w:r w:rsidRPr="00950D3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540" w:dyaOrig="340" w14:anchorId="71B12751">
                <v:shape id="_x0000_i1555" type="#_x0000_t75" style="width:77.25pt;height:17.25pt" o:ole="">
                  <v:imagedata r:id="rId940" o:title=""/>
                </v:shape>
                <o:OLEObject Type="Embed" ProgID="Equation.3" ShapeID="_x0000_i1555" DrawAspect="Content" ObjectID="_1825520581" r:id="rId941"/>
              </w:object>
            </w:r>
          </w:p>
          <w:p w14:paraId="4F0239A4" w14:textId="77777777" w:rsidR="00FE3C47" w:rsidRPr="00425D02" w:rsidRDefault="00FE3C47" w:rsidP="00950D30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236A178E" w14:textId="77777777" w:rsidR="00FE3C47" w:rsidRPr="003B06F0" w:rsidRDefault="00FE3C47" w:rsidP="00950D30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3B06F0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:</w:t>
            </w:r>
          </w:p>
          <w:p w14:paraId="3816674C" w14:textId="77777777" w:rsidR="00FE3C47" w:rsidRPr="003B06F0" w:rsidRDefault="00FE3C47" w:rsidP="003B06F0">
            <w:pPr>
              <w:tabs>
                <w:tab w:val="right" w:pos="-131"/>
                <w:tab w:val="right" w:pos="229"/>
              </w:tabs>
              <w:bidi/>
              <w:ind w:left="7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B06F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20" w:dyaOrig="400" w14:anchorId="343E36CD">
                <v:shape id="_x0000_i1556" type="#_x0000_t75" style="width:51pt;height:20.25pt" o:ole="">
                  <v:imagedata r:id="rId942" o:title=""/>
                </v:shape>
                <o:OLEObject Type="Embed" ProgID="Equation.3" ShapeID="_x0000_i1556" DrawAspect="Content" ObjectID="_1825520582" r:id="rId943"/>
              </w:object>
            </w:r>
            <w:r w:rsidRPr="003B06F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ناه  </w:t>
            </w:r>
            <w:r w:rsidRPr="003B06F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80" w:dyaOrig="279" w14:anchorId="51C9315C">
                <v:shape id="_x0000_i1557" type="#_x0000_t75" style="width:69pt;height:14.25pt" o:ole="">
                  <v:imagedata r:id="rId944" o:title=""/>
                </v:shape>
                <o:OLEObject Type="Embed" ProgID="Equation.3" ShapeID="_x0000_i1557" DrawAspect="Content" ObjectID="_1825520583" r:id="rId945"/>
              </w:object>
            </w:r>
            <w:r w:rsidRPr="003B06F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أي </w:t>
            </w:r>
            <w:r w:rsidRPr="003B06F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40" w14:anchorId="2E777CED">
                <v:shape id="_x0000_i1558" type="#_x0000_t75" style="width:45pt;height:17.25pt" o:ole="">
                  <v:imagedata r:id="rId946" o:title=""/>
                </v:shape>
                <o:OLEObject Type="Embed" ProgID="Equation.3" ShapeID="_x0000_i1558" DrawAspect="Content" ObjectID="_1825520584" r:id="rId947"/>
              </w:object>
            </w:r>
            <w:r w:rsidRPr="003B06F0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E8597BD" w14:textId="77777777" w:rsidR="00FE3C47" w:rsidRDefault="00FE3C47" w:rsidP="00CB710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61B1249" w14:textId="77777777" w:rsidR="00FE3C47" w:rsidRDefault="00FE3C47" w:rsidP="00CB7104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023A2C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14 ص 74</w:t>
            </w:r>
          </w:p>
          <w:p w14:paraId="0799788D" w14:textId="77777777" w:rsidR="00FE3C47" w:rsidRPr="00E8564B" w:rsidRDefault="00FE3C47" w:rsidP="00023A2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856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عين الاعداد الحقيقية </w:t>
            </w:r>
            <w:r w:rsidRPr="00E8564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9005628">
                <v:shape id="_x0000_i1559" type="#_x0000_t75" style="width:9.75pt;height:11.25pt" o:ole="">
                  <v:imagedata r:id="rId948" o:title=""/>
                </v:shape>
                <o:OLEObject Type="Embed" ProgID="Equation.DSMT4" ShapeID="_x0000_i1559" DrawAspect="Content" ObjectID="_1825520585" r:id="rId949"/>
              </w:object>
            </w:r>
            <w:r w:rsidRPr="00E8564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كل حالة من الحالات التالية:</w:t>
            </w:r>
          </w:p>
          <w:p w14:paraId="25B280C8" w14:textId="77777777" w:rsidR="00FE3C47" w:rsidRDefault="00FE3C47" w:rsidP="00E8564B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  <w:r w:rsidRPr="00FE49C4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1320" w:dyaOrig="400" w14:anchorId="5CF61000">
                <v:shape id="_x0000_i1560" type="#_x0000_t75" style="width:66pt;height:20.25pt" o:ole="">
                  <v:imagedata r:id="rId950" o:title=""/>
                </v:shape>
                <o:OLEObject Type="Embed" ProgID="Equation.DSMT4" ShapeID="_x0000_i1560" DrawAspect="Content" ObjectID="_1825520586" r:id="rId951"/>
              </w:object>
            </w:r>
            <w:r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</w:t>
            </w:r>
            <w:r w:rsidRPr="00FE49C4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1240" w:dyaOrig="400" w14:anchorId="66D0B72D">
                <v:shape id="_x0000_i1561" type="#_x0000_t75" style="width:62.25pt;height:20.25pt" o:ole="">
                  <v:imagedata r:id="rId952" o:title=""/>
                </v:shape>
                <o:OLEObject Type="Embed" ProgID="Equation.DSMT4" ShapeID="_x0000_i1561" DrawAspect="Content" ObjectID="_1825520587" r:id="rId953"/>
              </w:objec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     </w:t>
            </w:r>
            <w:r w:rsidRPr="00FE49C4">
              <w:rPr>
                <w:rFonts w:ascii="Amiri" w:hAnsi="Amiri" w:cs="Amiri"/>
                <w:color w:val="EE0000"/>
                <w:position w:val="-28"/>
                <w:sz w:val="28"/>
                <w:szCs w:val="28"/>
                <w:lang w:bidi="ar-DZ"/>
              </w:rPr>
              <w:object w:dxaOrig="1440" w:dyaOrig="680" w14:anchorId="701017C1">
                <v:shape id="_x0000_i1562" type="#_x0000_t75" style="width:1in;height:33.75pt" o:ole="">
                  <v:imagedata r:id="rId954" o:title=""/>
                </v:shape>
                <o:OLEObject Type="Embed" ProgID="Equation.DSMT4" ShapeID="_x0000_i1562" DrawAspect="Content" ObjectID="_1825520588" r:id="rId955"/>
              </w:objec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</w:t>
            </w:r>
            <w:r w:rsidRPr="00FE49C4">
              <w:rPr>
                <w:rFonts w:ascii="Amiri" w:hAnsi="Amiri" w:cs="Amiri"/>
                <w:color w:val="EE0000"/>
                <w:position w:val="-28"/>
                <w:sz w:val="28"/>
                <w:szCs w:val="28"/>
                <w:lang w:bidi="ar-DZ"/>
              </w:rPr>
              <w:object w:dxaOrig="1380" w:dyaOrig="680" w14:anchorId="346C4239">
                <v:shape id="_x0000_i1563" type="#_x0000_t75" style="width:69pt;height:33.75pt" o:ole="">
                  <v:imagedata r:id="rId956" o:title=""/>
                </v:shape>
                <o:OLEObject Type="Embed" ProgID="Equation.DSMT4" ShapeID="_x0000_i1563" DrawAspect="Content" ObjectID="_1825520589" r:id="rId957"/>
              </w:object>
            </w:r>
          </w:p>
          <w:p w14:paraId="4C033E0A" w14:textId="77777777" w:rsidR="00FE3C47" w:rsidRPr="00023A2C" w:rsidRDefault="00FE3C47" w:rsidP="00023A2C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FE49C4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1520" w:dyaOrig="400" w14:anchorId="383548F8">
                <v:shape id="_x0000_i1564" type="#_x0000_t75" style="width:75.75pt;height:20.25pt" o:ole="">
                  <v:imagedata r:id="rId958" o:title=""/>
                </v:shape>
                <o:OLEObject Type="Embed" ProgID="Equation.DSMT4" ShapeID="_x0000_i1564" DrawAspect="Content" ObjectID="_1825520590" r:id="rId959"/>
              </w:object>
            </w:r>
            <w:r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      </w:t>
            </w:r>
            <w:r w:rsidRPr="00FE49C4">
              <w:rPr>
                <w:rFonts w:ascii="Amiri" w:hAnsi="Amiri" w:cs="Amiri"/>
                <w:color w:val="EE0000"/>
                <w:position w:val="-14"/>
                <w:sz w:val="28"/>
                <w:szCs w:val="28"/>
                <w:lang w:bidi="ar-DZ"/>
              </w:rPr>
              <w:object w:dxaOrig="1480" w:dyaOrig="400" w14:anchorId="6F3D17C6">
                <v:shape id="_x0000_i1565" type="#_x0000_t75" style="width:74.25pt;height:20.25pt" o:ole="">
                  <v:imagedata r:id="rId960" o:title=""/>
                </v:shape>
                <o:OLEObject Type="Embed" ProgID="Equation.DSMT4" ShapeID="_x0000_i1565" DrawAspect="Content" ObjectID="_1825520591" r:id="rId961"/>
              </w:object>
            </w:r>
          </w:p>
          <w:p w14:paraId="336FE71E" w14:textId="77777777" w:rsidR="00FE3C47" w:rsidRDefault="00FE3C47" w:rsidP="00CB710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7022970" w14:textId="77777777" w:rsidR="00FE3C47" w:rsidRDefault="00FE3C47" w:rsidP="00CB710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55A13243" wp14:editId="24120723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52705</wp:posOffset>
                      </wp:positionV>
                      <wp:extent cx="3276600" cy="3257550"/>
                      <wp:effectExtent l="0" t="0" r="19050" b="19050"/>
                      <wp:wrapNone/>
                      <wp:docPr id="477289777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6600" cy="32575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23E362" w14:textId="77777777" w:rsidR="00FE3C47" w:rsidRDefault="00FE3C47" w:rsidP="0044469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F191FF" wp14:editId="3E7ABA41">
                                        <wp:extent cx="2923809" cy="2961905"/>
                                        <wp:effectExtent l="0" t="0" r="0" b="0"/>
                                        <wp:docPr id="18365416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3654168" name=""/>
                                                <pic:cNvPicPr/>
                                              </pic:nvPicPr>
                                              <pic:blipFill>
                                                <a:blip r:embed="rId4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23809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A13243" id="Rectangle 64" o:spid="_x0000_s1140" style="position:absolute;left:0;text-align:left;margin-left:22.2pt;margin-top:4.15pt;width:258pt;height:256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" fillcolor="white [3201]" strokecolor="white [3212]" strokeweight="2pt">
                      <v:textbox>
                        <w:txbxContent>
                          <w:p w14:paraId="1B23E362" w14:textId="77777777" w:rsidR="00FE3C47" w:rsidRDefault="00FE3C47" w:rsidP="0044469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F191FF" wp14:editId="3E7ABA41">
                                  <wp:extent cx="2923809" cy="2961905"/>
                                  <wp:effectExtent l="0" t="0" r="0" b="0"/>
                                  <wp:docPr id="18365416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654168" name=""/>
                                          <pic:cNvPicPr/>
                                        </pic:nvPicPr>
                                        <pic:blipFill>
                                          <a:blip r:embed="rId4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23809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8FC88B9" w14:textId="77777777" w:rsidR="00FE3C47" w:rsidRDefault="00FE3C47" w:rsidP="00CB710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1615A5" w14:textId="77777777" w:rsidR="00FE3C47" w:rsidRDefault="00FE3C47" w:rsidP="00CB710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9493F1F" w14:textId="77777777" w:rsidR="00FE3C47" w:rsidRDefault="00FE3C47" w:rsidP="00CB710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A075C8F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7769AB0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C192962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C55471B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E959A9F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C598800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C3315B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849433B" w14:textId="77777777" w:rsidR="00FE3C47" w:rsidRDefault="00FE3C47" w:rsidP="00FE49C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AD246B7" w14:textId="77777777" w:rsidR="00FE3C47" w:rsidRDefault="00FE3C47" w:rsidP="00040930">
            <w:pPr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</w:p>
          <w:p w14:paraId="3DA4F9BD" w14:textId="3392A992" w:rsidR="00143C2F" w:rsidRPr="00040930" w:rsidRDefault="00143C2F" w:rsidP="00143C2F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7D0D903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617B0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A4DB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43E42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93BBD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9A695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C7416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26269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A2BAC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E45B4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E9DB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45570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8E12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1F8F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CA1D1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CAB5A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7874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FDB72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68903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714C2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404D4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BA38D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23973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6C6C7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A3BF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2C579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A01C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93A7D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A5D1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2E6F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9486B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0148F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59ED5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253B4" w14:textId="77777777" w:rsidR="00FE3C47" w:rsidRPr="00792B9B" w:rsidRDefault="00FE3C4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4BA222B" w14:textId="216F1AAF" w:rsidR="00FE3C47" w:rsidRDefault="00143C2F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45A96F9A" wp14:editId="63388253">
                <wp:simplePos x="0" y="0"/>
                <wp:positionH relativeFrom="column">
                  <wp:posOffset>-586105</wp:posOffset>
                </wp:positionH>
                <wp:positionV relativeFrom="paragraph">
                  <wp:posOffset>758190</wp:posOffset>
                </wp:positionV>
                <wp:extent cx="6896100" cy="666750"/>
                <wp:effectExtent l="0" t="0" r="19050" b="19050"/>
                <wp:wrapNone/>
                <wp:docPr id="124776674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6675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4CE6EB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243CA4C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A96F9A" id="_x0000_s1141" style="position:absolute;left:0;text-align:left;margin-left:-46.15pt;margin-top:59.7pt;width:543pt;height:52.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" fillcolor="white [3201]" strokecolor="black [3200]" strokeweight="2pt">
                <v:textbox>
                  <w:txbxContent>
                    <w:p w14:paraId="754CE6EB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243CA4C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68EAD376" wp14:editId="1F2D3247">
                <wp:simplePos x="0" y="0"/>
                <wp:positionH relativeFrom="column">
                  <wp:posOffset>-566420</wp:posOffset>
                </wp:positionH>
                <wp:positionV relativeFrom="paragraph">
                  <wp:posOffset>-113665</wp:posOffset>
                </wp:positionV>
                <wp:extent cx="1276350" cy="742950"/>
                <wp:effectExtent l="0" t="0" r="19050" b="19050"/>
                <wp:wrapNone/>
                <wp:docPr id="88702443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EF0325" w14:textId="77777777" w:rsidR="00FE3C47" w:rsidRPr="000377BF" w:rsidRDefault="00FE3C47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C588007" w14:textId="77777777" w:rsidR="00FE3C47" w:rsidRDefault="00FE3C4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EAD376" id="_x0000_s1142" style="position:absolute;left:0;text-align:left;margin-left:-44.6pt;margin-top:-8.95pt;width:100.5pt;height:58.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0ppcwIAAEU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" fillcolor="white [3201]" strokecolor="black [3213]" strokeweight="2pt">
                <v:textbox>
                  <w:txbxContent>
                    <w:p w14:paraId="30EF0325" w14:textId="77777777" w:rsidR="00FE3C47" w:rsidRPr="000377BF" w:rsidRDefault="00FE3C47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C588007" w14:textId="77777777" w:rsidR="00FE3C47" w:rsidRDefault="00FE3C4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14DF9BF2" wp14:editId="248A735A">
                <wp:simplePos x="0" y="0"/>
                <wp:positionH relativeFrom="column">
                  <wp:posOffset>842010</wp:posOffset>
                </wp:positionH>
                <wp:positionV relativeFrom="paragraph">
                  <wp:posOffset>-75565</wp:posOffset>
                </wp:positionV>
                <wp:extent cx="4105275" cy="742950"/>
                <wp:effectExtent l="0" t="0" r="28575" b="19050"/>
                <wp:wrapNone/>
                <wp:docPr id="109735390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FCCDEE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ـــــــاب</w:t>
                            </w:r>
                          </w:p>
                          <w:p w14:paraId="3B74F4FC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E1CF5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عادلات والمتراج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4DF9BF2" id="_x0000_s1143" style="position:absolute;left:0;text-align:left;margin-left:66.3pt;margin-top:-5.95pt;width:323.25pt;height:58.5pt;z-index:251833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" fillcolor="white [3212]" strokecolor="black [3213]" strokeweight="2pt">
                <v:textbox>
                  <w:txbxContent>
                    <w:p w14:paraId="56FCCDEE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ـــــــاب</w:t>
                      </w:r>
                    </w:p>
                    <w:p w14:paraId="3B74F4FC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4E1CF5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عادلات والمتراجح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2CAC555A" wp14:editId="3E5F81AB">
                <wp:simplePos x="0" y="0"/>
                <wp:positionH relativeFrom="column">
                  <wp:posOffset>5033645</wp:posOffset>
                </wp:positionH>
                <wp:positionV relativeFrom="paragraph">
                  <wp:posOffset>-94615</wp:posOffset>
                </wp:positionV>
                <wp:extent cx="1276350" cy="790575"/>
                <wp:effectExtent l="0" t="0" r="19050" b="28575"/>
                <wp:wrapNone/>
                <wp:docPr id="209149957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87F7F0" w14:textId="77777777" w:rsidR="00FE3C47" w:rsidRPr="00523874" w:rsidRDefault="00FE3C4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CAC555A" id="_x0000_s1144" style="position:absolute;left:0;text-align:left;margin-left:396.35pt;margin-top:-7.45pt;width:100.5pt;height:62.2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" fillcolor="white [3201]" strokecolor="black [3213]" strokeweight="2pt">
                <v:textbox>
                  <w:txbxContent>
                    <w:p w14:paraId="5687F7F0" w14:textId="77777777" w:rsidR="00FE3C47" w:rsidRPr="00523874" w:rsidRDefault="00FE3C4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 w:rsidR="00FE3C47">
        <w:rPr>
          <w:rFonts w:cstheme="minorHAnsi"/>
          <w:sz w:val="28"/>
          <w:szCs w:val="28"/>
          <w:rtl/>
        </w:rPr>
        <w:br/>
      </w:r>
      <w:r w:rsidR="00FE3C47">
        <w:rPr>
          <w:rFonts w:cstheme="minorHAnsi"/>
          <w:sz w:val="28"/>
          <w:szCs w:val="28"/>
          <w:rtl/>
        </w:rPr>
        <w:br/>
      </w:r>
    </w:p>
    <w:p w14:paraId="1FEB75BC" w14:textId="09ECA377" w:rsidR="00FE3C47" w:rsidRPr="00792B9B" w:rsidRDefault="00143C2F" w:rsidP="00283C06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</w:rPr>
        <w:br/>
      </w: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E3C47" w:rsidRPr="00792B9B" w14:paraId="5386FC21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7108304" w14:textId="77777777" w:rsidR="00FE3C47" w:rsidRPr="00305590" w:rsidRDefault="00FE3C47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F7F0280" w14:textId="77777777" w:rsidR="00FE3C47" w:rsidRPr="00305590" w:rsidRDefault="00FE3C4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68FBE5F" w14:textId="77777777" w:rsidR="00FE3C47" w:rsidRPr="00305590" w:rsidRDefault="00FE3C47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E3C47" w:rsidRPr="00792B9B" w14:paraId="6A58D743" w14:textId="77777777" w:rsidTr="00395266">
        <w:trPr>
          <w:trHeight w:val="12240"/>
        </w:trPr>
        <w:tc>
          <w:tcPr>
            <w:tcW w:w="1278" w:type="dxa"/>
          </w:tcPr>
          <w:p w14:paraId="7C8371F9" w14:textId="77777777" w:rsidR="00FE3C47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B8648D" w14:textId="77777777" w:rsidR="00FE3C47" w:rsidRDefault="00FE3C4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F6623F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23C961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15472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17AD2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11A938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95CEDE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2DE87F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3D45C5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A9DAA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F496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604C5D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5E51F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7C5EA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49182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30229B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AC3BA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7910A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804C68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FFE9A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B47F0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79AF3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44C1DA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CDAA59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0D169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2854E1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4D142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0B02E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7AE62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DC53A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817C98" w14:textId="77777777" w:rsidR="00FE3C47" w:rsidRPr="00FB5A89" w:rsidRDefault="00FE3C4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A026F62" w14:textId="77777777" w:rsidR="00143C2F" w:rsidRDefault="00143C2F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</w:pPr>
          </w:p>
          <w:p w14:paraId="03828AA9" w14:textId="5647C2A1" w:rsidR="00FE3C47" w:rsidRPr="00242CBD" w:rsidRDefault="00FE3C47" w:rsidP="00143C2F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242CBD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المعادلات من الدرجة الأولى بمجهول واحد</w:t>
            </w:r>
          </w:p>
          <w:p w14:paraId="420E1936" w14:textId="77777777" w:rsidR="00FE3C47" w:rsidRPr="00242CBD" w:rsidRDefault="00FE3C47" w:rsidP="004E1CF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1EA0B36" w14:textId="77777777" w:rsidR="00FE3C47" w:rsidRPr="00242CBD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242CBD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عريف:</w:t>
            </w:r>
          </w:p>
          <w:p w14:paraId="7ABCE1FE" w14:textId="77777777" w:rsidR="00FE3C47" w:rsidRPr="00242CBD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242CBD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نسمي معادلة من الدرجة الأولى بمجهول واحد كل معادلة تكتب على الشكل: </w:t>
            </w:r>
            <w:r w:rsidRPr="00242CBD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500E71D8">
                <v:shape id="_x0000_i1874" type="#_x0000_t75" style="width:50.25pt;height:14.25pt" o:ole="">
                  <v:imagedata r:id="rId962" o:title=""/>
                </v:shape>
                <o:OLEObject Type="Embed" ProgID="Equation.DSMT4" ShapeID="_x0000_i1874" DrawAspect="Content" ObjectID="_1825520592" r:id="rId963"/>
              </w:object>
            </w:r>
          </w:p>
          <w:p w14:paraId="3B36C323" w14:textId="77777777" w:rsidR="00FE3C47" w:rsidRPr="00242CBD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242CBD">
              <w:rPr>
                <w:rFonts w:ascii="Amiri" w:hAnsi="Amiri" w:cs="Amiri"/>
                <w:position w:val="-10"/>
                <w:sz w:val="28"/>
                <w:szCs w:val="28"/>
              </w:rPr>
              <w:object w:dxaOrig="620" w:dyaOrig="320" w14:anchorId="553248E7">
                <v:shape id="_x0000_i1875" type="#_x0000_t75" style="width:30.75pt;height:15.75pt" o:ole="">
                  <v:imagedata r:id="rId964" o:title=""/>
                </v:shape>
                <o:OLEObject Type="Embed" ProgID="Equation.DSMT4" ShapeID="_x0000_i1875" DrawAspect="Content" ObjectID="_1825520593" r:id="rId965"/>
              </w:object>
            </w: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 و </w:t>
            </w:r>
            <w:r w:rsidRPr="00242CBD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0523B32B">
                <v:shape id="_x0000_i1876" type="#_x0000_t75" style="width:27.75pt;height:14.25pt" o:ole="">
                  <v:imagedata r:id="rId966" o:title=""/>
                </v:shape>
                <o:OLEObject Type="Embed" ProgID="Equation.DSMT4" ShapeID="_x0000_i1876" DrawAspect="Content" ObjectID="_1825520594" r:id="rId967"/>
              </w:object>
            </w:r>
            <w:r w:rsidRPr="00242CB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242CBD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59D25A7">
                <v:shape id="_x0000_i1877" type="#_x0000_t75" style="width:9.75pt;height:11.25pt" o:ole="">
                  <v:imagedata r:id="rId968" o:title=""/>
                </v:shape>
                <o:OLEObject Type="Embed" ProgID="Equation.DSMT4" ShapeID="_x0000_i1877" DrawAspect="Content" ObjectID="_1825520595" r:id="rId969"/>
              </w:object>
            </w: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المجهول</w:t>
            </w:r>
          </w:p>
          <w:p w14:paraId="3EE8E4EA" w14:textId="77777777" w:rsidR="00FE3C47" w:rsidRPr="00242CBD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07A2BEA0" w14:textId="77777777" w:rsidR="00FE3C47" w:rsidRPr="00242CBD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242CBD"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  <w:t xml:space="preserve">الحل في </w:t>
            </w:r>
            <w:r w:rsidRPr="00242CBD">
              <w:rPr>
                <w:rFonts w:ascii="Amiri" w:hAnsi="Amiri" w:cs="Amiri"/>
                <w:color w:val="EE0000"/>
                <w:position w:val="-4"/>
                <w:sz w:val="28"/>
                <w:szCs w:val="28"/>
              </w:rPr>
              <w:object w:dxaOrig="260" w:dyaOrig="260" w14:anchorId="38BA57E0">
                <v:shape id="_x0000_i1878" type="#_x0000_t75" style="width:12.75pt;height:12.75pt" o:ole="">
                  <v:imagedata r:id="rId970" o:title=""/>
                </v:shape>
                <o:OLEObject Type="Embed" ProgID="Equation.DSMT4" ShapeID="_x0000_i1878" DrawAspect="Content" ObjectID="_1825520596" r:id="rId971"/>
              </w:object>
            </w:r>
            <w:r w:rsidRPr="00242CBD"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  <w:t xml:space="preserve"> للمعادلة </w:t>
            </w:r>
            <w:r w:rsidRPr="00242CBD">
              <w:rPr>
                <w:rFonts w:ascii="Amiri" w:hAnsi="Amiri" w:cs="Amiri"/>
                <w:color w:val="EE0000"/>
                <w:position w:val="-6"/>
                <w:sz w:val="28"/>
                <w:szCs w:val="28"/>
              </w:rPr>
              <w:object w:dxaOrig="999" w:dyaOrig="279" w14:anchorId="5FCA0EE7">
                <v:shape id="_x0000_i1879" type="#_x0000_t75" style="width:50.25pt;height:14.25pt" o:ole="">
                  <v:imagedata r:id="rId972" o:title=""/>
                </v:shape>
                <o:OLEObject Type="Embed" ProgID="Equation.DSMT4" ShapeID="_x0000_i1879" DrawAspect="Content" ObjectID="_1825520597" r:id="rId973"/>
              </w:object>
            </w:r>
          </w:p>
          <w:p w14:paraId="0977BCE5" w14:textId="77777777" w:rsidR="00FE3C47" w:rsidRPr="00242CBD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1965C94" w14:textId="77777777" w:rsidR="00FE3C47" w:rsidRDefault="00FE3C47" w:rsidP="00F470E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</w:pPr>
            <w:r w:rsidRPr="00242CBD"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لدينا: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999" w:dyaOrig="279" w14:anchorId="65AAAEA6">
                <v:shape id="_x0000_i1880" type="#_x0000_t75" style="width:50.25pt;height:14.25pt" o:ole="">
                  <v:imagedata r:id="rId962" o:title=""/>
                </v:shape>
                <o:OLEObject Type="Embed" ProgID="Equation.DSMT4" ShapeID="_x0000_i1880" DrawAspect="Content" ObjectID="_1825520598" r:id="rId974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</w:rPr>
              <w:t>يعني: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800" w:dyaOrig="279" w14:anchorId="5FFB045F">
                <v:shape id="_x0000_i1881" type="#_x0000_t75" style="width:39.75pt;height:14.25pt" o:ole="">
                  <v:imagedata r:id="rId975" o:title=""/>
                </v:shape>
                <o:OLEObject Type="Embed" ProgID="Equation.DSMT4" ShapeID="_x0000_i1881" DrawAspect="Content" ObjectID="_1825520599" r:id="rId976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منه: </w:t>
            </w:r>
            <w:r w:rsidRPr="00242CBD">
              <w:rPr>
                <w:rFonts w:ascii="Amiri" w:hAnsi="Amiri" w:cs="Amiri"/>
                <w:color w:val="000000" w:themeColor="text1"/>
                <w:position w:val="-24"/>
                <w:sz w:val="28"/>
                <w:szCs w:val="28"/>
              </w:rPr>
              <w:object w:dxaOrig="740" w:dyaOrig="620" w14:anchorId="3BE3AA32">
                <v:shape id="_x0000_i1882" type="#_x0000_t75" style="width:36.75pt;height:30.75pt" o:ole="">
                  <v:imagedata r:id="rId977" o:title=""/>
                </v:shape>
                <o:OLEObject Type="Embed" ProgID="Equation.DSMT4" ShapeID="_x0000_i1882" DrawAspect="Content" ObjectID="_1825520600" r:id="rId978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106A8D3C" w14:textId="77777777" w:rsidR="00FE3C47" w:rsidRDefault="00FE3C47" w:rsidP="00242CBD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color w:val="000000" w:themeColor="text1"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5FD12D84" wp14:editId="76CBF924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61595</wp:posOffset>
                      </wp:positionV>
                      <wp:extent cx="2190750" cy="2200275"/>
                      <wp:effectExtent l="0" t="0" r="19050" b="28575"/>
                      <wp:wrapNone/>
                      <wp:docPr id="734791060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0" cy="22002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9C5D78" w14:textId="77777777" w:rsidR="00FE3C47" w:rsidRDefault="00FE3C47" w:rsidP="00FC792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523B39A" wp14:editId="25ADFEAD">
                                        <wp:extent cx="1982470" cy="1995170"/>
                                        <wp:effectExtent l="0" t="0" r="0" b="5080"/>
                                        <wp:docPr id="31287059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71161643" name=""/>
                                                <pic:cNvPicPr/>
                                              </pic:nvPicPr>
                                              <pic:blipFill>
                                                <a:blip r:embed="rId97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82470" cy="19951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FD12D84" id="_x0000_s1145" style="position:absolute;left:0;text-align:left;margin-left:7.95pt;margin-top:4.85pt;width:172.5pt;height:173.2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" fillcolor="white [3201]" strokecolor="white [3212]" strokeweight="2pt">
                      <v:textbox>
                        <w:txbxContent>
                          <w:p w14:paraId="109C5D78" w14:textId="77777777" w:rsidR="00FE3C47" w:rsidRDefault="00FE3C47" w:rsidP="00FC792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23B39A" wp14:editId="25ADFEAD">
                                  <wp:extent cx="1982470" cy="1995170"/>
                                  <wp:effectExtent l="0" t="0" r="0" b="5080"/>
                                  <wp:docPr id="31287059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71161643" name=""/>
                                          <pic:cNvPicPr/>
                                        </pic:nvPicPr>
                                        <pic:blipFill>
                                          <a:blip r:embed="rId9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2470" cy="19951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وعليه للمعادلة </w:t>
            </w:r>
            <w:r w:rsidRPr="00242CBD">
              <w:rPr>
                <w:rFonts w:ascii="Amiri" w:eastAsia="Calib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999" w:dyaOrig="279" w14:anchorId="28051968">
                <v:shape id="_x0000_i1883" type="#_x0000_t75" style="width:50.25pt;height:14.25pt" o:ole="">
                  <v:imagedata r:id="rId962" o:title=""/>
                </v:shape>
                <o:OLEObject Type="Embed" ProgID="Equation.DSMT4" ShapeID="_x0000_i1883" DrawAspect="Content" ObjectID="_1825520601" r:id="rId980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حل وحيد في </w:t>
            </w:r>
            <w:r w:rsidRPr="00242CBD">
              <w:rPr>
                <w:rFonts w:ascii="Amiri" w:hAnsi="Amiri" w:cs="Amiri"/>
                <w:color w:val="000000" w:themeColor="text1"/>
                <w:position w:val="-4"/>
                <w:sz w:val="28"/>
                <w:szCs w:val="28"/>
              </w:rPr>
              <w:object w:dxaOrig="260" w:dyaOrig="260" w14:anchorId="66AC6B11">
                <v:shape id="_x0000_i1884" type="#_x0000_t75" style="width:12.75pt;height:12.75pt" o:ole="">
                  <v:imagedata r:id="rId981" o:title=""/>
                </v:shape>
                <o:OLEObject Type="Embed" ProgID="Equation.DSMT4" ShapeID="_x0000_i1884" DrawAspect="Content" ObjectID="_1825520602" r:id="rId982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14:paraId="62B8E6C0" w14:textId="77777777" w:rsidR="00FE3C47" w:rsidRDefault="00FE3C47" w:rsidP="00242CBD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</w:rPr>
            </w:pPr>
            <w:r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        </w:t>
            </w:r>
            <w:r w:rsidRPr="00242CBD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</w:rPr>
              <w:t>إذا: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position w:val="-34"/>
                <w:sz w:val="28"/>
                <w:szCs w:val="28"/>
              </w:rPr>
              <w:object w:dxaOrig="1100" w:dyaOrig="800" w14:anchorId="7F946588">
                <v:shape id="_x0000_i1885" type="#_x0000_t75" style="width:54.75pt;height:39.75pt" o:ole="">
                  <v:imagedata r:id="rId983" o:title=""/>
                </v:shape>
                <o:OLEObject Type="Embed" ProgID="Equation.DSMT4" ShapeID="_x0000_i1885" DrawAspect="Content" ObjectID="_1825520603" r:id="rId984"/>
              </w:object>
            </w:r>
          </w:p>
          <w:p w14:paraId="6A79372D" w14:textId="77777777" w:rsidR="00FE3C47" w:rsidRDefault="00FE3C47" w:rsidP="00242CB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 w:themeColor="text1"/>
                <w:sz w:val="28"/>
                <w:szCs w:val="28"/>
                <w:lang w:bidi="ar-DZ"/>
              </w:rPr>
            </w:pPr>
          </w:p>
          <w:p w14:paraId="4746BAF9" w14:textId="77777777" w:rsidR="00FE3C47" w:rsidRDefault="00FE3C47" w:rsidP="00242CB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242CBD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ثال: ت 03 ص 86</w:t>
            </w:r>
          </w:p>
          <w:p w14:paraId="7F7FC56F" w14:textId="77777777" w:rsidR="00FE3C47" w:rsidRDefault="00FE3C47" w:rsidP="00242CBD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63C63180" w14:textId="77777777" w:rsidR="00FE3C47" w:rsidRDefault="00FE3C47" w:rsidP="0099336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  <w:t xml:space="preserve">    </w:t>
            </w:r>
            <w:r w:rsidRPr="00993367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حل في المجموعة </w:t>
            </w:r>
            <w:r w:rsidRPr="00993367">
              <w:rPr>
                <w:rFonts w:ascii="Amiri" w:hAnsi="Amiri" w:cs="Amiri"/>
                <w:color w:val="EE0000"/>
                <w:position w:val="-4"/>
                <w:sz w:val="28"/>
                <w:szCs w:val="28"/>
              </w:rPr>
              <w:object w:dxaOrig="260" w:dyaOrig="260" w14:anchorId="7B0803FF">
                <v:shape id="_x0000_i1886" type="#_x0000_t75" style="width:12.75pt;height:12.75pt" o:ole="">
                  <v:imagedata r:id="rId985" o:title=""/>
                </v:shape>
                <o:OLEObject Type="Embed" ProgID="Equation.DSMT4" ShapeID="_x0000_i1886" DrawAspect="Content" ObjectID="_1825520604" r:id="rId986"/>
              </w:object>
            </w:r>
            <w:r w:rsidRPr="00993367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 xml:space="preserve"> المعادلات التالية:</w:t>
            </w:r>
          </w:p>
          <w:p w14:paraId="4565F735" w14:textId="77777777" w:rsidR="00FE3C47" w:rsidRDefault="00FE3C47" w:rsidP="00993367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3C981D2" w14:textId="77777777" w:rsidR="00FE3C47" w:rsidRPr="00993367" w:rsidRDefault="00FE3C47" w:rsidP="0099336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   </w:t>
            </w:r>
            <w:r w:rsidRPr="00993367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7D8E358F">
                <v:shape id="_x0000_i1887" type="#_x0000_t75" style="width:48.75pt;height:14.25pt" o:ole="">
                  <v:imagedata r:id="rId987" o:title=""/>
                </v:shape>
                <o:OLEObject Type="Embed" ProgID="Equation.DSMT4" ShapeID="_x0000_i1887" DrawAspect="Content" ObjectID="_1825520605" r:id="rId988"/>
              </w:object>
            </w:r>
            <w:r w:rsidRPr="00993367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9933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</w:t>
            </w:r>
            <w:r w:rsidRPr="00993367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279" w14:anchorId="53A9ACC1">
                <v:shape id="_x0000_i1888" type="#_x0000_t75" style="width:57pt;height:14.25pt" o:ole="">
                  <v:imagedata r:id="rId989" o:title=""/>
                </v:shape>
                <o:OLEObject Type="Embed" ProgID="Equation.DSMT4" ShapeID="_x0000_i1888" DrawAspect="Content" ObjectID="_1825520606" r:id="rId990"/>
              </w:object>
            </w:r>
            <w:r w:rsidRPr="009933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،   </w:t>
            </w:r>
            <w:r w:rsidRPr="00993367">
              <w:rPr>
                <w:rFonts w:ascii="Amiri" w:hAnsi="Amiri" w:cs="Amiri"/>
                <w:position w:val="-24"/>
                <w:sz w:val="28"/>
                <w:szCs w:val="28"/>
              </w:rPr>
              <w:object w:dxaOrig="740" w:dyaOrig="620" w14:anchorId="2F55410E">
                <v:shape id="_x0000_i1889" type="#_x0000_t75" style="width:36.75pt;height:30.75pt" o:ole="">
                  <v:imagedata r:id="rId991" o:title=""/>
                </v:shape>
                <o:OLEObject Type="Embed" ProgID="Equation.DSMT4" ShapeID="_x0000_i1889" DrawAspect="Content" ObjectID="_1825520607" r:id="rId992"/>
              </w:object>
            </w:r>
            <w:r w:rsidRPr="009933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،    </w:t>
            </w:r>
            <w:r w:rsidRPr="00993367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340" w14:anchorId="74AD80DD">
                <v:shape id="_x0000_i1890" type="#_x0000_t75" style="width:48.75pt;height:17.25pt" o:ole="">
                  <v:imagedata r:id="rId993" o:title=""/>
                </v:shape>
                <o:OLEObject Type="Embed" ProgID="Equation.DSMT4" ShapeID="_x0000_i1890" DrawAspect="Content" ObjectID="_1825520608" r:id="rId994"/>
              </w:object>
            </w:r>
            <w:r w:rsidRPr="0099336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</w:t>
            </w:r>
            <w:r w:rsidRPr="00993367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3F3582C4">
                <v:shape id="_x0000_i1891" type="#_x0000_t75" style="width:50.25pt;height:14.25pt" o:ole="">
                  <v:imagedata r:id="rId995" o:title=""/>
                </v:shape>
                <o:OLEObject Type="Embed" ProgID="Equation.DSMT4" ShapeID="_x0000_i1891" DrawAspect="Content" ObjectID="_1825520609" r:id="rId996"/>
              </w:object>
            </w:r>
          </w:p>
          <w:p w14:paraId="6E08C18D" w14:textId="6FEFE4B8" w:rsidR="00FE3C47" w:rsidRDefault="00FE3C47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993367">
              <w:rPr>
                <w:rFonts w:ascii="Amiri" w:hAnsi="Amiri" w:cs="Amiri"/>
                <w:position w:val="-6"/>
                <w:sz w:val="28"/>
                <w:szCs w:val="28"/>
              </w:rPr>
              <w:object w:dxaOrig="1680" w:dyaOrig="279" w14:anchorId="02E66303">
                <v:shape id="_x0000_i1892" type="#_x0000_t75" style="width:84pt;height:14.25pt" o:ole="">
                  <v:imagedata r:id="rId997" o:title=""/>
                </v:shape>
                <o:OLEObject Type="Embed" ProgID="Equation.DSMT4" ShapeID="_x0000_i1892" DrawAspect="Content" ObjectID="_1825520610" r:id="rId998"/>
              </w:object>
            </w:r>
          </w:p>
          <w:p w14:paraId="789AB434" w14:textId="77777777" w:rsidR="00143C2F" w:rsidRDefault="00143C2F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3C8E784B" w14:textId="77777777" w:rsidR="00143C2F" w:rsidRDefault="00143C2F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7F3D912" w14:textId="77777777" w:rsidR="00143C2F" w:rsidRDefault="00143C2F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2B0879DA" w14:textId="77777777" w:rsidR="00143C2F" w:rsidRDefault="00143C2F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1A09C093" w14:textId="77777777" w:rsidR="00143C2F" w:rsidRPr="00143C2F" w:rsidRDefault="00143C2F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60F63F66" w14:textId="77777777" w:rsidR="00FE3C47" w:rsidRDefault="00FE3C47" w:rsidP="00FE3C47">
            <w:pPr>
              <w:numPr>
                <w:ilvl w:val="0"/>
                <w:numId w:val="74"/>
              </w:numPr>
              <w:shd w:val="clear" w:color="auto" w:fill="DAEEF3" w:themeFill="accent5" w:themeFillTint="33"/>
              <w:tabs>
                <w:tab w:val="clear" w:pos="720"/>
                <w:tab w:val="num" w:pos="250"/>
              </w:tabs>
              <w:bidi/>
              <w:ind w:hanging="650"/>
              <w:rPr>
                <w:rFonts w:ascii="Amiri" w:hAnsi="Amiri" w:cs="Amiri"/>
                <w:i/>
                <w:color w:val="EE0000"/>
                <w:szCs w:val="28"/>
                <w:lang w:bidi="ar-DZ"/>
              </w:rPr>
            </w:pPr>
            <w:r w:rsidRPr="0008655B">
              <w:rPr>
                <w:rFonts w:ascii="Amiri" w:hAnsi="Amiri" w:cs="Amiri"/>
                <w:i/>
                <w:color w:val="EE0000"/>
                <w:szCs w:val="28"/>
                <w:rtl/>
                <w:lang w:bidi="ar-DZ"/>
              </w:rPr>
              <w:t>معادلات يؤول حلّها إلى حلّ معادلات من الدرجة الأولى ذات مجهول واحد</w:t>
            </w:r>
          </w:p>
          <w:p w14:paraId="61EB0B96" w14:textId="77777777" w:rsidR="00FE3C47" w:rsidRDefault="00FE3C47" w:rsidP="0008655B">
            <w:pPr>
              <w:bidi/>
              <w:rPr>
                <w:rFonts w:ascii="Amiri" w:hAnsi="Amiri" w:cs="Amiri"/>
                <w:i/>
                <w:color w:val="EE0000"/>
                <w:szCs w:val="28"/>
                <w:lang w:bidi="ar-DZ"/>
              </w:rPr>
            </w:pPr>
          </w:p>
          <w:p w14:paraId="11286A0A" w14:textId="77777777" w:rsidR="00FE3C47" w:rsidRDefault="00FE3C47" w:rsidP="0008655B">
            <w:pPr>
              <w:bidi/>
              <w:rPr>
                <w:rFonts w:ascii="Amiri" w:hAnsi="Amiri" w:cs="Amiri"/>
                <w:i/>
                <w:color w:val="EE0000"/>
                <w:szCs w:val="28"/>
                <w:rtl/>
                <w:lang w:bidi="ar-DZ"/>
              </w:rPr>
            </w:pPr>
            <w:r w:rsidRPr="008D0FC6">
              <w:rPr>
                <w:rFonts w:ascii="Amiri" w:hAnsi="Amiri" w:cs="Amiri" w:hint="cs"/>
                <w:i/>
                <w:color w:val="EE0000"/>
                <w:szCs w:val="28"/>
                <w:rtl/>
                <w:lang w:bidi="ar-DZ"/>
              </w:rPr>
              <w:t xml:space="preserve"> </w:t>
            </w:r>
            <w:r w:rsidRPr="00C72C7A">
              <w:rPr>
                <w:rFonts w:ascii="Amiri" w:hAnsi="Amiri" w:cs="Amiri" w:hint="cs"/>
                <w:i/>
                <w:color w:val="EE0000"/>
                <w:szCs w:val="28"/>
                <w:shd w:val="clear" w:color="auto" w:fill="FDE9D9" w:themeFill="accent6" w:themeFillTint="33"/>
                <w:rtl/>
                <w:lang w:bidi="ar-DZ"/>
              </w:rPr>
              <w:t>ط</w:t>
            </w:r>
            <w:r>
              <w:rPr>
                <w:rFonts w:ascii="Amiri" w:hAnsi="Amiri" w:cs="Amiri" w:hint="cs"/>
                <w:i/>
                <w:color w:val="EE0000"/>
                <w:szCs w:val="28"/>
                <w:shd w:val="clear" w:color="auto" w:fill="FDE9D9" w:themeFill="accent6" w:themeFillTint="33"/>
                <w:rtl/>
                <w:lang w:bidi="ar-DZ"/>
              </w:rPr>
              <w:t>ــــــــــــ</w:t>
            </w:r>
            <w:r w:rsidRPr="00C72C7A">
              <w:rPr>
                <w:rFonts w:ascii="Amiri" w:hAnsi="Amiri" w:cs="Amiri" w:hint="cs"/>
                <w:i/>
                <w:color w:val="EE0000"/>
                <w:szCs w:val="28"/>
                <w:shd w:val="clear" w:color="auto" w:fill="FDE9D9" w:themeFill="accent6" w:themeFillTint="33"/>
                <w:rtl/>
                <w:lang w:bidi="ar-DZ"/>
              </w:rPr>
              <w:t>رائق</w:t>
            </w:r>
          </w:p>
          <w:p w14:paraId="5678AE5D" w14:textId="77777777" w:rsidR="00FE3C47" w:rsidRPr="0046015E" w:rsidRDefault="00FE3C47" w:rsidP="0046015E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  <w:r w:rsidRPr="0046015E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580" w:dyaOrig="320" w14:anchorId="5B711A58">
                <v:shape id="_x0000_i1893" type="#_x0000_t75" style="width:29.25pt;height:15.75pt" o:ole="">
                  <v:imagedata r:id="rId999" o:title=""/>
                </v:shape>
                <o:OLEObject Type="Embed" ProgID="Equation.3" ShapeID="_x0000_i1893" DrawAspect="Content" ObjectID="_1825520611" r:id="rId1000"/>
              </w:object>
            </w:r>
            <w:r w:rsidRPr="0046015E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46015E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580" w:dyaOrig="320" w14:anchorId="1D0C7AEA">
                <v:shape id="_x0000_i1894" type="#_x0000_t75" style="width:29.25pt;height:15.75pt" o:ole="">
                  <v:imagedata r:id="rId1001" o:title=""/>
                </v:shape>
                <o:OLEObject Type="Embed" ProgID="Equation.3" ShapeID="_x0000_i1894" DrawAspect="Content" ObjectID="_1825520612" r:id="rId1002"/>
              </w:object>
            </w:r>
            <w:r w:rsidRPr="0046015E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عبارتان من الدرجة الأولى</w:t>
            </w:r>
            <w:r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6EC6107B" w14:textId="77777777" w:rsidR="00FE3C47" w:rsidRPr="00985D1B" w:rsidRDefault="00FE3C47" w:rsidP="00FE3C47">
            <w:pPr>
              <w:pStyle w:val="Paragraphedeliste"/>
              <w:numPr>
                <w:ilvl w:val="0"/>
                <w:numId w:val="75"/>
              </w:numPr>
              <w:bidi/>
              <w:rPr>
                <w:rFonts w:ascii="Amiri" w:hAnsi="Amiri" w:cs="Amiri"/>
                <w:i/>
                <w:color w:val="EE0000"/>
                <w:szCs w:val="28"/>
                <w:lang w:bidi="ar-DZ"/>
              </w:rPr>
            </w:pPr>
            <w:r w:rsidRPr="007107F0">
              <w:rPr>
                <w:position w:val="-10"/>
              </w:rPr>
              <w:object w:dxaOrig="1520" w:dyaOrig="320" w14:anchorId="02D41E6E">
                <v:shape id="_x0000_i1895" type="#_x0000_t75" style="width:75.75pt;height:15.75pt" o:ole="">
                  <v:imagedata r:id="rId1003" o:title=""/>
                </v:shape>
                <o:OLEObject Type="Embed" ProgID="Equation.DSMT4" ShapeID="_x0000_i1895" DrawAspect="Content" ObjectID="_1825520613" r:id="rId1004"/>
              </w:object>
            </w:r>
            <w:r>
              <w:rPr>
                <w:rFonts w:hint="cs"/>
                <w:rtl/>
                <w:lang w:bidi="ar-DZ"/>
              </w:rPr>
              <w:t xml:space="preserve">   </w:t>
            </w:r>
            <w:r w:rsidRPr="0046015E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تكافئ</w:t>
            </w:r>
            <w:r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   </w:t>
            </w:r>
            <w:r w:rsidRPr="00985D1B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1EA01703">
                <v:shape id="_x0000_i1896" type="#_x0000_t75" style="width:44.25pt;height:15.75pt" o:ole="">
                  <v:imagedata r:id="rId1005" o:title=""/>
                </v:shape>
                <o:OLEObject Type="Embed" ProgID="Equation.DSMT4" ShapeID="_x0000_i1896" DrawAspect="Content" ObjectID="_1825520614" r:id="rId1006"/>
              </w:object>
            </w:r>
            <w:r w:rsidRPr="00985D1B">
              <w:rPr>
                <w:rFonts w:ascii="Amiri" w:hAnsi="Amiri" w:cs="Amiri"/>
                <w:sz w:val="28"/>
                <w:szCs w:val="28"/>
                <w:rtl/>
              </w:rPr>
              <w:t xml:space="preserve">  أو  </w:t>
            </w:r>
            <w:r w:rsidRPr="00985D1B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7E9F98A4">
                <v:shape id="_x0000_i1897" type="#_x0000_t75" style="width:44.25pt;height:15.75pt" o:ole="">
                  <v:imagedata r:id="rId1007" o:title=""/>
                </v:shape>
                <o:OLEObject Type="Embed" ProgID="Equation.DSMT4" ShapeID="_x0000_i1897" DrawAspect="Content" ObjectID="_1825520615" r:id="rId1008"/>
              </w:object>
            </w:r>
          </w:p>
          <w:p w14:paraId="3F7331B3" w14:textId="77777777" w:rsidR="00FE3C47" w:rsidRPr="00D90777" w:rsidRDefault="00FE3C47" w:rsidP="00FE3C47">
            <w:pPr>
              <w:pStyle w:val="Paragraphedeliste"/>
              <w:numPr>
                <w:ilvl w:val="0"/>
                <w:numId w:val="75"/>
              </w:numPr>
              <w:bidi/>
              <w:rPr>
                <w:rFonts w:ascii="Amiri" w:hAnsi="Amiri" w:cs="Amiri"/>
                <w:i/>
                <w:color w:val="EE0000"/>
                <w:sz w:val="28"/>
                <w:szCs w:val="28"/>
                <w:lang w:bidi="ar-DZ"/>
              </w:rPr>
            </w:pPr>
            <w:r w:rsidRPr="00D90777">
              <w:rPr>
                <w:rFonts w:ascii="Amiri" w:hAnsi="Amiri" w:cs="Amiri"/>
                <w:i/>
                <w:sz w:val="28"/>
                <w:szCs w:val="28"/>
                <w:rtl/>
                <w:lang w:val="en-US" w:bidi="ar-DZ"/>
              </w:rPr>
              <w:t xml:space="preserve">المعادلة  </w:t>
            </w:r>
            <w:r w:rsidRPr="00D90777">
              <w:rPr>
                <w:rFonts w:ascii="Amiri" w:hAnsi="Amiri" w:cs="Amiri"/>
                <w:i/>
                <w:position w:val="-30"/>
                <w:sz w:val="28"/>
                <w:szCs w:val="28"/>
                <w:lang w:val="en-US" w:bidi="ar-DZ"/>
              </w:rPr>
              <w:object w:dxaOrig="999" w:dyaOrig="680" w14:anchorId="4BAFD885">
                <v:shape id="_x0000_i1898" type="#_x0000_t75" style="width:50.25pt;height:33.75pt" o:ole="">
                  <v:imagedata r:id="rId1009" o:title=""/>
                </v:shape>
                <o:OLEObject Type="Embed" ProgID="Equation.3" ShapeID="_x0000_i1898" DrawAspect="Content" ObjectID="_1825520616" r:id="rId1010"/>
              </w:object>
            </w:r>
            <w:r w:rsidRPr="00D9077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   تكافئ   </w:t>
            </w:r>
            <w:r w:rsidRPr="00985D1B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3412336B">
                <v:shape id="_x0000_i1899" type="#_x0000_t75" style="width:44.25pt;height:15.75pt" o:ole="">
                  <v:imagedata r:id="rId1005" o:title=""/>
                </v:shape>
                <o:OLEObject Type="Embed" ProgID="Equation.DSMT4" ShapeID="_x0000_i1899" DrawAspect="Content" ObjectID="_1825520617" r:id="rId1011"/>
              </w:object>
            </w:r>
            <w:r w:rsidRPr="00D9077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 و </w:t>
            </w:r>
            <w:r w:rsidRPr="00985D1B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394B6630">
                <v:shape id="_x0000_i1900" type="#_x0000_t75" style="width:44.25pt;height:15.75pt" o:ole="">
                  <v:imagedata r:id="rId1012" o:title=""/>
                </v:shape>
                <o:OLEObject Type="Embed" ProgID="Equation.DSMT4" ShapeID="_x0000_i1900" DrawAspect="Content" ObjectID="_1825520618" r:id="rId1013"/>
              </w:object>
            </w:r>
            <w:r w:rsidRPr="00D90777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414672F9" w14:textId="77777777" w:rsidR="00FE3C47" w:rsidRDefault="00FE3C47" w:rsidP="00FE3C47">
            <w:pPr>
              <w:pStyle w:val="Paragraphedeliste"/>
              <w:numPr>
                <w:ilvl w:val="0"/>
                <w:numId w:val="75"/>
              </w:numPr>
              <w:bidi/>
              <w:rPr>
                <w:rFonts w:ascii="Amiri" w:hAnsi="Amiri" w:cs="Amiri"/>
                <w:i/>
                <w:sz w:val="28"/>
                <w:szCs w:val="28"/>
                <w:lang w:bidi="ar-DZ"/>
              </w:rPr>
            </w:pPr>
            <w:r w:rsidRPr="00C72C7A"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لحل معادلة من الشكل </w:t>
            </w:r>
            <w:r w:rsidRPr="00C72C7A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1C9C22DF">
                <v:shape id="_x0000_i1901" type="#_x0000_t75" style="width:44.25pt;height:15.75pt" o:ole="">
                  <v:imagedata r:id="rId1005" o:title=""/>
                </v:shape>
                <o:OLEObject Type="Embed" ProgID="Equation.DSMT4" ShapeID="_x0000_i1901" DrawAspect="Content" ObjectID="_1825520619" r:id="rId1014"/>
              </w:object>
            </w:r>
            <w:r w:rsidRPr="00C72C7A">
              <w:rPr>
                <w:rFonts w:ascii="Amiri" w:hAnsi="Amiri" w:cs="Amiri" w:hint="cs"/>
                <w:sz w:val="28"/>
                <w:szCs w:val="28"/>
                <w:rtl/>
              </w:rPr>
              <w:t xml:space="preserve"> نحلل </w:t>
            </w:r>
            <w:r w:rsidRPr="00C72C7A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580" w:dyaOrig="320" w14:anchorId="2CF279EA">
                <v:shape id="_x0000_i1902" type="#_x0000_t75" style="width:29.25pt;height:15.75pt" o:ole="">
                  <v:imagedata r:id="rId999" o:title=""/>
                </v:shape>
                <o:OLEObject Type="Embed" ProgID="Equation.3" ShapeID="_x0000_i1902" DrawAspect="Content" ObjectID="_1825520620" r:id="rId1015"/>
              </w:object>
            </w:r>
            <w:r w:rsidRPr="00C72C7A"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 الى جداء عوامل من الدرجة الأولى وذلك باستخراج عامل مشترك أو باستعمال المتطابقات الشهيرة</w:t>
            </w:r>
          </w:p>
          <w:p w14:paraId="16AC0ADD" w14:textId="77777777" w:rsidR="00143C2F" w:rsidRPr="00143C2F" w:rsidRDefault="00143C2F" w:rsidP="00143C2F">
            <w:pPr>
              <w:bidi/>
              <w:rPr>
                <w:rFonts w:ascii="Amiri" w:hAnsi="Amiri" w:cs="Amiri"/>
                <w:i/>
                <w:sz w:val="28"/>
                <w:szCs w:val="28"/>
                <w:lang w:bidi="ar-DZ"/>
              </w:rPr>
            </w:pPr>
          </w:p>
          <w:p w14:paraId="46B59738" w14:textId="77777777" w:rsidR="00FE3C47" w:rsidRDefault="00FE3C47" w:rsidP="0008655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shd w:val="clear" w:color="auto" w:fill="DAEEF3" w:themeFill="accent5" w:themeFillTint="33"/>
                <w:rtl/>
                <w:lang w:bidi="ar-DZ"/>
              </w:rPr>
            </w:pPr>
            <w:r w:rsidRPr="00C72C7A">
              <w:rPr>
                <w:rFonts w:ascii="Amiri" w:eastAsia="Calibri" w:hAnsi="Amiri" w:cs="Amiri" w:hint="cs"/>
                <w:color w:val="EE0000"/>
                <w:sz w:val="28"/>
                <w:szCs w:val="28"/>
                <w:shd w:val="clear" w:color="auto" w:fill="DAEEF3" w:themeFill="accent5" w:themeFillTint="33"/>
                <w:rtl/>
                <w:lang w:bidi="ar-DZ"/>
              </w:rPr>
              <w:t>تطـــــــــــــبيقات</w:t>
            </w:r>
          </w:p>
          <w:p w14:paraId="3F77143D" w14:textId="77777777" w:rsidR="00FE3C47" w:rsidRDefault="00FE3C47" w:rsidP="00C72C7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shd w:val="clear" w:color="auto" w:fill="DAEEF3" w:themeFill="accent5" w:themeFillTint="33"/>
                <w:rtl/>
                <w:lang w:bidi="ar-DZ"/>
              </w:rPr>
            </w:pPr>
          </w:p>
          <w:p w14:paraId="56503A48" w14:textId="77777777" w:rsidR="00FE3C47" w:rsidRDefault="00FE3C47" w:rsidP="007645DF">
            <w:pPr>
              <w:shd w:val="clear" w:color="auto" w:fill="EEECE1" w:themeFill="background2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C36AF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01:</w:t>
            </w:r>
          </w:p>
          <w:p w14:paraId="5ED8B8FE" w14:textId="77777777" w:rsidR="00FE3C47" w:rsidRDefault="00FE3C47" w:rsidP="00BC3B0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3B3DC423" w14:textId="77777777" w:rsidR="00FE3C47" w:rsidRPr="00533329" w:rsidRDefault="00FE3C47" w:rsidP="0053332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3332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حل في المجموعة </w:t>
            </w:r>
            <w:r w:rsidRPr="0053332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D3BC29F">
                <v:shape id="_x0000_i1903" type="#_x0000_t75" style="width:12.75pt;height:12.75pt" o:ole="">
                  <v:imagedata r:id="rId1016" o:title=""/>
                </v:shape>
                <o:OLEObject Type="Embed" ProgID="Equation.DSMT4" ShapeID="_x0000_i1903" DrawAspect="Content" ObjectID="_1825520621" r:id="rId1017"/>
              </w:object>
            </w:r>
            <w:r w:rsidRPr="00533329">
              <w:rPr>
                <w:rFonts w:ascii="Amiri" w:hAnsi="Amiri" w:cs="Amiri" w:hint="cs"/>
                <w:sz w:val="28"/>
                <w:szCs w:val="28"/>
                <w:rtl/>
              </w:rPr>
              <w:t xml:space="preserve"> المعادلات التالية:</w:t>
            </w:r>
          </w:p>
          <w:p w14:paraId="4B9A40B7" w14:textId="77777777" w:rsidR="00FE3C47" w:rsidRPr="00BC3B06" w:rsidRDefault="00FE3C47" w:rsidP="00BC3B0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  <w:r w:rsidRPr="00BC3B06">
              <w:rPr>
                <w:rFonts w:ascii="Amiri" w:hAnsi="Amiri" w:cs="Amiri"/>
                <w:position w:val="-10"/>
                <w:sz w:val="28"/>
                <w:szCs w:val="28"/>
              </w:rPr>
              <w:object w:dxaOrig="1740" w:dyaOrig="320" w14:anchorId="28A64BF1">
                <v:shape id="_x0000_i1904" type="#_x0000_t75" style="width:87pt;height:15.75pt" o:ole="">
                  <v:imagedata r:id="rId1018" o:title=""/>
                </v:shape>
                <o:OLEObject Type="Embed" ProgID="Equation.DSMT4" ShapeID="_x0000_i1904" DrawAspect="Content" ObjectID="_1825520622" r:id="rId1019"/>
              </w:object>
            </w:r>
            <w:r w:rsidRPr="00BC3B0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 </w:t>
            </w:r>
            <w:r w:rsidRPr="00BC3B06">
              <w:rPr>
                <w:rFonts w:ascii="Amiri" w:hAnsi="Amiri" w:cs="Amiri"/>
                <w:position w:val="-10"/>
                <w:sz w:val="28"/>
                <w:szCs w:val="28"/>
              </w:rPr>
              <w:object w:dxaOrig="1420" w:dyaOrig="320" w14:anchorId="0EBC31E6">
                <v:shape id="_x0000_i1905" type="#_x0000_t75" style="width:71.25pt;height:15.75pt" o:ole="">
                  <v:imagedata r:id="rId1020" o:title=""/>
                </v:shape>
                <o:OLEObject Type="Embed" ProgID="Equation.DSMT4" ShapeID="_x0000_i1905" DrawAspect="Content" ObjectID="_1825520623" r:id="rId1021"/>
              </w:object>
            </w:r>
            <w:r w:rsidRPr="00BC3B06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BC3B0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</w:t>
            </w:r>
            <w:r w:rsidRPr="00BC3B06">
              <w:rPr>
                <w:rFonts w:ascii="Amiri" w:hAnsi="Amiri" w:cs="Amiri"/>
                <w:position w:val="-10"/>
                <w:sz w:val="28"/>
                <w:szCs w:val="28"/>
              </w:rPr>
              <w:object w:dxaOrig="1219" w:dyaOrig="360" w14:anchorId="64D2F3C2">
                <v:shape id="_x0000_i1906" type="#_x0000_t75" style="width:60.75pt;height:18pt" o:ole="">
                  <v:imagedata r:id="rId1022" o:title=""/>
                </v:shape>
                <o:OLEObject Type="Embed" ProgID="Equation.DSMT4" ShapeID="_x0000_i1906" DrawAspect="Content" ObjectID="_1825520624" r:id="rId1023"/>
              </w:object>
            </w:r>
          </w:p>
          <w:p w14:paraId="77B189B0" w14:textId="77777777" w:rsidR="00FE3C47" w:rsidRDefault="00FE3C47" w:rsidP="005850C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</w:rPr>
            </w:pPr>
          </w:p>
          <w:p w14:paraId="70FC23A3" w14:textId="77777777" w:rsidR="00FE3C47" w:rsidRDefault="00FE3C47" w:rsidP="007645DF">
            <w:pPr>
              <w:shd w:val="clear" w:color="auto" w:fill="EEECE1" w:themeFill="background2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C36AF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مرين 0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2</w:t>
            </w:r>
            <w:r w:rsidRPr="00C36AF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ت 11 ص 87</w:t>
            </w:r>
          </w:p>
          <w:p w14:paraId="13F02A6A" w14:textId="77777777" w:rsidR="00FE3C47" w:rsidRDefault="00FE3C47" w:rsidP="007645D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F97E445" w14:textId="77777777" w:rsidR="00FE3C47" w:rsidRPr="00B17168" w:rsidRDefault="00FE3C47" w:rsidP="00B17168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3332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حل في المجموعة </w:t>
            </w:r>
            <w:r w:rsidRPr="0053332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BDE43F4">
                <v:shape id="_x0000_i1907" type="#_x0000_t75" style="width:12.75pt;height:12.75pt" o:ole="">
                  <v:imagedata r:id="rId1016" o:title=""/>
                </v:shape>
                <o:OLEObject Type="Embed" ProgID="Equation.DSMT4" ShapeID="_x0000_i1907" DrawAspect="Content" ObjectID="_1825520625" r:id="rId1024"/>
              </w:object>
            </w:r>
            <w:r w:rsidRPr="00533329">
              <w:rPr>
                <w:rFonts w:ascii="Amiri" w:hAnsi="Amiri" w:cs="Amiri" w:hint="cs"/>
                <w:sz w:val="28"/>
                <w:szCs w:val="28"/>
                <w:rtl/>
              </w:rPr>
              <w:t xml:space="preserve"> المعادلات التالية:</w:t>
            </w:r>
          </w:p>
          <w:p w14:paraId="011D1B03" w14:textId="77777777" w:rsidR="00FE3C47" w:rsidRPr="00075F8C" w:rsidRDefault="00FE3C47" w:rsidP="0053332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075F8C">
              <w:rPr>
                <w:rFonts w:ascii="Amiri" w:hAnsi="Amiri" w:cs="Amiri"/>
                <w:position w:val="-24"/>
                <w:sz w:val="28"/>
                <w:szCs w:val="28"/>
              </w:rPr>
              <w:object w:dxaOrig="920" w:dyaOrig="620" w14:anchorId="68E19F63">
                <v:shape id="_x0000_i1908" type="#_x0000_t75" style="width:45.75pt;height:30.75pt" o:ole="">
                  <v:imagedata r:id="rId1025" o:title=""/>
                </v:shape>
                <o:OLEObject Type="Embed" ProgID="Equation.DSMT4" ShapeID="_x0000_i1908" DrawAspect="Content" ObjectID="_1825520626" r:id="rId1026"/>
              </w:object>
            </w:r>
            <w:r w:rsidRPr="00075F8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</w:t>
            </w:r>
            <w:r w:rsidRPr="00075F8C">
              <w:rPr>
                <w:rFonts w:ascii="Amiri" w:hAnsi="Amiri" w:cs="Amiri"/>
                <w:position w:val="-24"/>
                <w:sz w:val="28"/>
                <w:szCs w:val="28"/>
              </w:rPr>
              <w:object w:dxaOrig="980" w:dyaOrig="620" w14:anchorId="32AC7833">
                <v:shape id="_x0000_i1909" type="#_x0000_t75" style="width:48.75pt;height:30.75pt" o:ole="">
                  <v:imagedata r:id="rId1027" o:title=""/>
                </v:shape>
                <o:OLEObject Type="Embed" ProgID="Equation.DSMT4" ShapeID="_x0000_i1909" DrawAspect="Content" ObjectID="_1825520627" r:id="rId1028"/>
              </w:object>
            </w:r>
            <w:r w:rsidRPr="00075F8C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075F8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</w:t>
            </w:r>
            <w:r w:rsidRPr="00075F8C">
              <w:rPr>
                <w:rFonts w:ascii="Amiri" w:hAnsi="Amiri" w:cs="Amiri"/>
                <w:position w:val="-24"/>
                <w:sz w:val="28"/>
                <w:szCs w:val="28"/>
              </w:rPr>
              <w:object w:dxaOrig="1040" w:dyaOrig="620" w14:anchorId="1D8C1133">
                <v:shape id="_x0000_i1910" type="#_x0000_t75" style="width:51.75pt;height:30.75pt" o:ole="">
                  <v:imagedata r:id="rId1029" o:title=""/>
                </v:shape>
                <o:OLEObject Type="Embed" ProgID="Equation.DSMT4" ShapeID="_x0000_i1910" DrawAspect="Content" ObjectID="_1825520628" r:id="rId1030"/>
              </w:object>
            </w:r>
            <w:r w:rsidRPr="00075F8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</w:t>
            </w:r>
            <w:r w:rsidRPr="00075F8C">
              <w:rPr>
                <w:rFonts w:ascii="Amiri" w:hAnsi="Amiri" w:cs="Amiri"/>
                <w:position w:val="-24"/>
                <w:sz w:val="28"/>
                <w:szCs w:val="28"/>
              </w:rPr>
              <w:object w:dxaOrig="1359" w:dyaOrig="620" w14:anchorId="217C8EBF">
                <v:shape id="_x0000_i1911" type="#_x0000_t75" style="width:68.25pt;height:30.75pt" o:ole="">
                  <v:imagedata r:id="rId1031" o:title=""/>
                </v:shape>
                <o:OLEObject Type="Embed" ProgID="Equation.DSMT4" ShapeID="_x0000_i1911" DrawAspect="Content" ObjectID="_1825520629" r:id="rId1032"/>
              </w:object>
            </w:r>
          </w:p>
          <w:p w14:paraId="54A203F3" w14:textId="77777777" w:rsidR="00FE3C47" w:rsidRPr="00075F8C" w:rsidRDefault="00FE3C47" w:rsidP="00075F8C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667E7484" w14:textId="77777777" w:rsidR="00FE3C47" w:rsidRPr="00075F8C" w:rsidRDefault="00FE3C47" w:rsidP="00075F8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</w:pPr>
            <w:r w:rsidRPr="00075F8C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427CF839">
                <v:shape id="_x0000_i1912" type="#_x0000_t75" style="width:69.75pt;height:30.75pt" o:ole="">
                  <v:imagedata r:id="rId1033" o:title=""/>
                </v:shape>
                <o:OLEObject Type="Embed" ProgID="Equation.DSMT4" ShapeID="_x0000_i1912" DrawAspect="Content" ObjectID="_1825520630" r:id="rId1034"/>
              </w:object>
            </w:r>
          </w:p>
          <w:p w14:paraId="1C48DF32" w14:textId="77777777" w:rsidR="00FE3C47" w:rsidRDefault="00FE3C47" w:rsidP="00BC3B0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2A74294" w14:textId="77777777" w:rsidR="00FE3C47" w:rsidRDefault="00FE3C47" w:rsidP="00075F8C">
            <w:pPr>
              <w:shd w:val="clear" w:color="auto" w:fill="EEECE1" w:themeFill="background2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C36AF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تمرين </w:t>
            </w:r>
            <w:r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  <w:t>03</w:t>
            </w:r>
            <w:r w:rsidRPr="00C36AFB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ت </w:t>
            </w:r>
            <w:r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  <w:t>10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ص 87</w:t>
            </w:r>
          </w:p>
          <w:p w14:paraId="267EE54E" w14:textId="77777777" w:rsidR="00FE3C47" w:rsidRPr="00533329" w:rsidRDefault="00FE3C47" w:rsidP="00916573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3332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حل في المجموعة </w:t>
            </w:r>
            <w:r w:rsidRPr="0053332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F4B7D72">
                <v:shape id="_x0000_i1913" type="#_x0000_t75" style="width:12.75pt;height:12.75pt" o:ole="">
                  <v:imagedata r:id="rId1016" o:title=""/>
                </v:shape>
                <o:OLEObject Type="Embed" ProgID="Equation.DSMT4" ShapeID="_x0000_i1913" DrawAspect="Content" ObjectID="_1825520631" r:id="rId1035"/>
              </w:object>
            </w:r>
            <w:r w:rsidRPr="00533329">
              <w:rPr>
                <w:rFonts w:ascii="Amiri" w:hAnsi="Amiri" w:cs="Amiri" w:hint="cs"/>
                <w:sz w:val="28"/>
                <w:szCs w:val="28"/>
                <w:rtl/>
              </w:rPr>
              <w:t xml:space="preserve"> المعادلات التالية:</w:t>
            </w:r>
          </w:p>
          <w:p w14:paraId="6D2FA884" w14:textId="77777777" w:rsidR="00FE3C47" w:rsidRPr="00EF4A70" w:rsidRDefault="00FE3C47" w:rsidP="00EF4A70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916573">
              <w:rPr>
                <w:rFonts w:ascii="Amiri" w:hAnsi="Amiri" w:cs="Amiri"/>
                <w:position w:val="-6"/>
                <w:sz w:val="28"/>
                <w:szCs w:val="28"/>
              </w:rPr>
              <w:object w:dxaOrig="1120" w:dyaOrig="320" w14:anchorId="1E1856FB">
                <v:shape id="_x0000_i1914" type="#_x0000_t75" style="width:56.25pt;height:15.75pt" o:ole="">
                  <v:imagedata r:id="rId1036" o:title=""/>
                </v:shape>
                <o:OLEObject Type="Embed" ProgID="Equation.DSMT4" ShapeID="_x0000_i1914" DrawAspect="Content" ObjectID="_1825520632" r:id="rId1037"/>
              </w:object>
            </w:r>
            <w:r w:rsidRPr="0091657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</w:t>
            </w:r>
            <w:r w:rsidRPr="00916573">
              <w:rPr>
                <w:rFonts w:ascii="Amiri" w:hAnsi="Amiri" w:cs="Amiri"/>
                <w:position w:val="-24"/>
                <w:sz w:val="28"/>
                <w:szCs w:val="28"/>
              </w:rPr>
              <w:object w:dxaOrig="1180" w:dyaOrig="660" w14:anchorId="26CDA97C">
                <v:shape id="_x0000_i1915" type="#_x0000_t75" style="width:59.25pt;height:33pt" o:ole="">
                  <v:imagedata r:id="rId1038" o:title=""/>
                </v:shape>
                <o:OLEObject Type="Embed" ProgID="Equation.DSMT4" ShapeID="_x0000_i1915" DrawAspect="Content" ObjectID="_1825520633" r:id="rId1039"/>
              </w:object>
            </w:r>
            <w:r w:rsidRPr="0091657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 w:rsidRPr="00916573">
              <w:rPr>
                <w:rFonts w:ascii="Amiri" w:hAnsi="Amiri" w:cs="Amiri"/>
                <w:position w:val="-6"/>
                <w:sz w:val="28"/>
                <w:szCs w:val="28"/>
              </w:rPr>
              <w:object w:dxaOrig="1240" w:dyaOrig="320" w14:anchorId="3AEBCCC5">
                <v:shape id="_x0000_i1916" type="#_x0000_t75" style="width:62.25pt;height:15.75pt" o:ole="">
                  <v:imagedata r:id="rId1040" o:title=""/>
                </v:shape>
                <o:OLEObject Type="Embed" ProgID="Equation.DSMT4" ShapeID="_x0000_i1916" DrawAspect="Content" ObjectID="_1825520634" r:id="rId1041"/>
              </w:object>
            </w:r>
            <w:r w:rsidRPr="0091657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  </w:t>
            </w:r>
            <w:r w:rsidRPr="0091657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16573">
              <w:rPr>
                <w:rFonts w:ascii="Amiri" w:hAnsi="Amiri" w:cs="Amiri"/>
                <w:position w:val="-10"/>
                <w:sz w:val="28"/>
                <w:szCs w:val="28"/>
              </w:rPr>
              <w:object w:dxaOrig="2720" w:dyaOrig="320" w14:anchorId="031B696D">
                <v:shape id="_x0000_i1917" type="#_x0000_t75" style="width:135.75pt;height:15.75pt" o:ole="">
                  <v:imagedata r:id="rId1042" o:title=""/>
                </v:shape>
                <o:OLEObject Type="Embed" ProgID="Equation.DSMT4" ShapeID="_x0000_i1917" DrawAspect="Content" ObjectID="_1825520635" r:id="rId1043"/>
              </w:object>
            </w:r>
          </w:p>
          <w:p w14:paraId="5860BF38" w14:textId="77777777" w:rsidR="00FE3C47" w:rsidRPr="00916573" w:rsidRDefault="00FE3C47" w:rsidP="0091657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  <w:r w:rsidRPr="00916573">
              <w:rPr>
                <w:rFonts w:ascii="Amiri" w:hAnsi="Amiri" w:cs="Amiri"/>
                <w:position w:val="-14"/>
                <w:sz w:val="28"/>
                <w:szCs w:val="28"/>
              </w:rPr>
              <w:object w:dxaOrig="1719" w:dyaOrig="440" w14:anchorId="4DA8357E">
                <v:shape id="_x0000_i1918" type="#_x0000_t75" style="width:86.25pt;height:21.75pt" o:ole="">
                  <v:imagedata r:id="rId1044" o:title=""/>
                </v:shape>
                <o:OLEObject Type="Embed" ProgID="Equation.DSMT4" ShapeID="_x0000_i1918" DrawAspect="Content" ObjectID="_1825520636" r:id="rId1045"/>
              </w:object>
            </w:r>
            <w:r w:rsidRPr="0091657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 w:rsidRPr="00916573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40" w14:anchorId="4918F3C6">
                <v:shape id="_x0000_i1919" type="#_x0000_t75" style="width:90.75pt;height:21.75pt" o:ole="">
                  <v:imagedata r:id="rId1046" o:title=""/>
                </v:shape>
                <o:OLEObject Type="Embed" ProgID="Equation.DSMT4" ShapeID="_x0000_i1919" DrawAspect="Content" ObjectID="_1825520637" r:id="rId1047"/>
              </w:object>
            </w:r>
            <w:r w:rsidRPr="0091657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</w:t>
            </w:r>
            <w:r w:rsidRPr="00916573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5D4CCAF8">
                <v:shape id="_x0000_i1920" type="#_x0000_t75" style="width:75.75pt;height:15.75pt" o:ole="">
                  <v:imagedata r:id="rId1048" o:title=""/>
                </v:shape>
                <o:OLEObject Type="Embed" ProgID="Equation.DSMT4" ShapeID="_x0000_i1920" DrawAspect="Content" ObjectID="_1825520638" r:id="rId1049"/>
              </w:object>
            </w:r>
          </w:p>
          <w:p w14:paraId="1294BD82" w14:textId="77777777" w:rsidR="00FE3C47" w:rsidRPr="0008655B" w:rsidRDefault="00FE3C47" w:rsidP="00BC3B0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6F36E8D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90287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6C863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6B06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AE60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A8006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25139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6C5D7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4A9C7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21D5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0D2F5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F22A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40EEF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1CE14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A852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D323C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F5CE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6B25A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90C33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F359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D76BF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55F6F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EF39F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8F9E5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BA086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E15C5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0584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67CAD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DCE67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82D0C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8F4E5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BC108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D1FC9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D494B0" w14:textId="77777777" w:rsidR="00FE3C47" w:rsidRPr="00792B9B" w:rsidRDefault="00FE3C4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D470F70" w14:textId="6BA8EA7F" w:rsidR="00FE3C47" w:rsidRDefault="00143C2F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0A21D244" wp14:editId="1C7B303F">
                <wp:simplePos x="0" y="0"/>
                <wp:positionH relativeFrom="column">
                  <wp:posOffset>-586105</wp:posOffset>
                </wp:positionH>
                <wp:positionV relativeFrom="paragraph">
                  <wp:posOffset>734060</wp:posOffset>
                </wp:positionV>
                <wp:extent cx="6896100" cy="676275"/>
                <wp:effectExtent l="0" t="0" r="19050" b="28575"/>
                <wp:wrapNone/>
                <wp:docPr id="154858559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10039F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467BD42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21D244" id="_x0000_s1146" style="position:absolute;left:0;text-align:left;margin-left:-46.15pt;margin-top:57.8pt;width:543pt;height:53.2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" fillcolor="white [3201]" strokecolor="black [3200]" strokeweight="2pt">
                <v:textbox>
                  <w:txbxContent>
                    <w:p w14:paraId="1F10039F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467BD42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6C907712" wp14:editId="4A3902D9">
                <wp:simplePos x="0" y="0"/>
                <wp:positionH relativeFrom="column">
                  <wp:posOffset>5033645</wp:posOffset>
                </wp:positionH>
                <wp:positionV relativeFrom="paragraph">
                  <wp:posOffset>-142240</wp:posOffset>
                </wp:positionV>
                <wp:extent cx="1276350" cy="790575"/>
                <wp:effectExtent l="0" t="0" r="19050" b="28575"/>
                <wp:wrapNone/>
                <wp:docPr id="207160366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5472BE" w14:textId="77777777" w:rsidR="00FE3C47" w:rsidRPr="00523874" w:rsidRDefault="00FE3C4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ولى جذع مشترك اد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907712" id="_x0000_s1147" style="position:absolute;left:0;text-align:left;margin-left:396.35pt;margin-top:-11.2pt;width:100.5pt;height:62.2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" fillcolor="white [3201]" strokecolor="black [3213]" strokeweight="2pt">
                <v:textbox>
                  <w:txbxContent>
                    <w:p w14:paraId="695472BE" w14:textId="77777777" w:rsidR="00FE3C47" w:rsidRPr="00523874" w:rsidRDefault="00FE3C4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ولى جذع مشترك اداب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4D9D51A" wp14:editId="2210F753">
                <wp:simplePos x="0" y="0"/>
                <wp:positionH relativeFrom="column">
                  <wp:posOffset>-566420</wp:posOffset>
                </wp:positionH>
                <wp:positionV relativeFrom="paragraph">
                  <wp:posOffset>-94615</wp:posOffset>
                </wp:positionV>
                <wp:extent cx="1276350" cy="742950"/>
                <wp:effectExtent l="0" t="0" r="19050" b="19050"/>
                <wp:wrapNone/>
                <wp:docPr id="13574891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651281" w14:textId="77777777" w:rsidR="00FE3C47" w:rsidRPr="000377BF" w:rsidRDefault="00FE3C47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ساعة</w:t>
                            </w:r>
                          </w:p>
                          <w:p w14:paraId="3D83AEBD" w14:textId="77777777" w:rsidR="00FE3C47" w:rsidRDefault="00FE3C4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4D9D51A" id="_x0000_s1148" style="position:absolute;left:0;text-align:left;margin-left:-44.6pt;margin-top:-7.45pt;width:100.5pt;height:58.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RnzcgIAAEU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" fillcolor="white [3201]" strokecolor="black [3213]" strokeweight="2pt">
                <v:textbox>
                  <w:txbxContent>
                    <w:p w14:paraId="21651281" w14:textId="77777777" w:rsidR="00FE3C47" w:rsidRPr="000377BF" w:rsidRDefault="00FE3C47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ساعة</w:t>
                      </w:r>
                    </w:p>
                    <w:p w14:paraId="3D83AEBD" w14:textId="77777777" w:rsidR="00FE3C47" w:rsidRDefault="00FE3C4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E7DF2A3" wp14:editId="0191BB43">
                <wp:simplePos x="0" y="0"/>
                <wp:positionH relativeFrom="column">
                  <wp:posOffset>842010</wp:posOffset>
                </wp:positionH>
                <wp:positionV relativeFrom="paragraph">
                  <wp:posOffset>-104140</wp:posOffset>
                </wp:positionV>
                <wp:extent cx="4105275" cy="742950"/>
                <wp:effectExtent l="0" t="0" r="28575" b="19050"/>
                <wp:wrapNone/>
                <wp:docPr id="33935428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1EA193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أعداد والحســـــــاب</w:t>
                            </w:r>
                          </w:p>
                          <w:p w14:paraId="2D296117" w14:textId="77777777" w:rsidR="00FE3C47" w:rsidRPr="000377BF" w:rsidRDefault="00FE3C4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53E0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عادلات والمتراج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E7DF2A3" id="_x0000_s1149" style="position:absolute;left:0;text-align:left;margin-left:66.3pt;margin-top:-8.2pt;width:323.25pt;height:58.5pt;z-index:251837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" fillcolor="white [3212]" strokecolor="black [3213]" strokeweight="2pt">
                <v:textbox>
                  <w:txbxContent>
                    <w:p w14:paraId="371EA193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أعداد والحســـــــاب</w:t>
                      </w:r>
                    </w:p>
                    <w:p w14:paraId="2D296117" w14:textId="77777777" w:rsidR="00FE3C47" w:rsidRPr="000377BF" w:rsidRDefault="00FE3C4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453E0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عادلات والمتراجحات</w:t>
                      </w:r>
                    </w:p>
                  </w:txbxContent>
                </v:textbox>
              </v:roundrect>
            </w:pict>
          </mc:Fallback>
        </mc:AlternateContent>
      </w:r>
      <w:r w:rsidR="00FE3C47">
        <w:rPr>
          <w:rFonts w:cstheme="minorHAnsi"/>
          <w:sz w:val="28"/>
          <w:szCs w:val="28"/>
          <w:rtl/>
        </w:rPr>
        <w:br/>
      </w:r>
      <w:r w:rsidR="00FE3C47">
        <w:rPr>
          <w:rFonts w:cstheme="minorHAnsi"/>
          <w:sz w:val="28"/>
          <w:szCs w:val="28"/>
          <w:rtl/>
        </w:rPr>
        <w:br/>
      </w:r>
    </w:p>
    <w:p w14:paraId="4FF9A057" w14:textId="3CF69A22" w:rsidR="00FE3C47" w:rsidRPr="00792B9B" w:rsidRDefault="00143C2F" w:rsidP="00283C06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</w:rPr>
        <w:br/>
      </w: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E3C47" w:rsidRPr="00792B9B" w14:paraId="1D350CA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689035F" w14:textId="77777777" w:rsidR="00FE3C47" w:rsidRPr="00305590" w:rsidRDefault="00FE3C47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1531E37" w14:textId="77777777" w:rsidR="00FE3C47" w:rsidRPr="00305590" w:rsidRDefault="00FE3C4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CBB017E" w14:textId="77777777" w:rsidR="00FE3C47" w:rsidRPr="00305590" w:rsidRDefault="00FE3C47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E3C47" w:rsidRPr="00792B9B" w14:paraId="395ED222" w14:textId="77777777" w:rsidTr="00395266">
        <w:trPr>
          <w:trHeight w:val="12240"/>
        </w:trPr>
        <w:tc>
          <w:tcPr>
            <w:tcW w:w="1278" w:type="dxa"/>
          </w:tcPr>
          <w:p w14:paraId="17322567" w14:textId="77777777" w:rsidR="00FE3C47" w:rsidRDefault="00FE3C4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9D19AA2" w14:textId="77777777" w:rsidR="00FE3C47" w:rsidRDefault="00FE3C4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263E39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DF6D5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633966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9DC6BD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DFB7B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0567B6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689CA5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4E0C3A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8064D" w14:textId="77777777" w:rsidR="00FE3C47" w:rsidRDefault="00FE3C4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56B421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492F13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FEAFB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067B6C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B9A8B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8A3D1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564F3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297267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6C4A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829EA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0CFC54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38FAE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FF632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8D0366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C84DAD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58B5CC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4325A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09647F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611F45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F990AE" w14:textId="77777777" w:rsidR="00FE3C47" w:rsidRDefault="00FE3C4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302B4A" w14:textId="77777777" w:rsidR="00FE3C47" w:rsidRPr="00FB5A89" w:rsidRDefault="00FE3C4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AF9AC0C" w14:textId="77777777" w:rsidR="00FE3C47" w:rsidRDefault="00FE3C47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774A0CFE" w14:textId="77777777" w:rsidR="00FE3C47" w:rsidRDefault="00FE3C47" w:rsidP="00143C2F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8A626C">
              <w:rPr>
                <w:rFonts w:ascii="Amiri" w:eastAsia="Calibri" w:hAnsi="Amiri" w:cs="Amiri" w:hint="cs"/>
                <w:color w:val="EE0000"/>
                <w:sz w:val="24"/>
                <w:szCs w:val="24"/>
                <w:rtl/>
                <w:lang w:bidi="ar-DZ"/>
              </w:rPr>
              <w:t>الم</w:t>
            </w:r>
            <w:r>
              <w:rPr>
                <w:rFonts w:ascii="Amiri" w:eastAsia="Calibri" w:hAnsi="Amiri" w:cs="Amiri" w:hint="cs"/>
                <w:color w:val="EE0000"/>
                <w:sz w:val="24"/>
                <w:szCs w:val="24"/>
                <w:rtl/>
                <w:lang w:bidi="ar-DZ"/>
              </w:rPr>
              <w:t>تراجحات</w:t>
            </w:r>
            <w:r w:rsidRPr="008A626C">
              <w:rPr>
                <w:rFonts w:ascii="Amiri" w:eastAsia="Calibri" w:hAnsi="Amiri" w:cs="Amiri" w:hint="cs"/>
                <w:color w:val="EE0000"/>
                <w:sz w:val="24"/>
                <w:szCs w:val="24"/>
                <w:rtl/>
                <w:lang w:bidi="ar-DZ"/>
              </w:rPr>
              <w:t xml:space="preserve"> </w:t>
            </w:r>
            <w:r w:rsidRPr="00242CBD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من الدرجة الأولى بمجهول واحد</w:t>
            </w:r>
          </w:p>
          <w:p w14:paraId="6EE154CC" w14:textId="77777777" w:rsidR="00FE3C47" w:rsidRDefault="00FE3C47" w:rsidP="00B27E0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557EFEEF" w14:textId="77777777" w:rsidR="00FE3C47" w:rsidRDefault="00FE3C47" w:rsidP="00B27E0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عريف</w:t>
            </w:r>
          </w:p>
          <w:p w14:paraId="0406F52A" w14:textId="77777777" w:rsidR="00FE3C47" w:rsidRPr="00242CBD" w:rsidRDefault="00FE3C47" w:rsidP="001A2AF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242CBD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>نسمي م</w:t>
            </w:r>
            <w:r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>تراجحة</w:t>
            </w:r>
            <w:r w:rsidRPr="00242CBD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من الدرجة الأولى بمجهول واحد كل </w:t>
            </w:r>
            <w:r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>متباينة من</w:t>
            </w:r>
            <w:r w:rsidRPr="00242CBD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الشكل: </w:t>
            </w:r>
            <w:r w:rsidRPr="00242CBD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66137657">
                <v:shape id="_x0000_i1615" type="#_x0000_t75" style="width:48.75pt;height:14.25pt" o:ole="">
                  <v:imagedata r:id="rId1050" o:title=""/>
                </v:shape>
                <o:OLEObject Type="Embed" ProgID="Equation.DSMT4" ShapeID="_x0000_i1615" DrawAspect="Content" ObjectID="_1825520639" r:id="rId1051"/>
              </w:object>
            </w:r>
          </w:p>
          <w:p w14:paraId="19F7F3AC" w14:textId="77777777" w:rsidR="00FE3C47" w:rsidRDefault="00FE3C47" w:rsidP="001A2AF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242CBD">
              <w:rPr>
                <w:rFonts w:ascii="Amiri" w:hAnsi="Amiri" w:cs="Amiri"/>
                <w:position w:val="-10"/>
                <w:sz w:val="28"/>
                <w:szCs w:val="28"/>
              </w:rPr>
              <w:object w:dxaOrig="620" w:dyaOrig="320" w14:anchorId="13AFD72D">
                <v:shape id="_x0000_i1616" type="#_x0000_t75" style="width:30.75pt;height:15.75pt" o:ole="">
                  <v:imagedata r:id="rId964" o:title=""/>
                </v:shape>
                <o:OLEObject Type="Embed" ProgID="Equation.DSMT4" ShapeID="_x0000_i1616" DrawAspect="Content" ObjectID="_1825520640" r:id="rId1052"/>
              </w:object>
            </w: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حقيقيان و </w:t>
            </w:r>
            <w:r w:rsidRPr="00242CBD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BDE9E94">
                <v:shape id="_x0000_i1617" type="#_x0000_t75" style="width:27.75pt;height:14.25pt" o:ole="">
                  <v:imagedata r:id="rId966" o:title=""/>
                </v:shape>
                <o:OLEObject Type="Embed" ProgID="Equation.DSMT4" ShapeID="_x0000_i1617" DrawAspect="Content" ObjectID="_1825520641" r:id="rId1053"/>
              </w:object>
            </w:r>
            <w:r w:rsidRPr="00242CB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242CBD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6768DAE">
                <v:shape id="_x0000_i1618" type="#_x0000_t75" style="width:9.75pt;height:11.25pt" o:ole="">
                  <v:imagedata r:id="rId968" o:title=""/>
                </v:shape>
                <o:OLEObject Type="Embed" ProgID="Equation.DSMT4" ShapeID="_x0000_i1618" DrawAspect="Content" ObjectID="_1825520642" r:id="rId1054"/>
              </w:object>
            </w:r>
            <w:r w:rsidRPr="00242C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المجهول</w:t>
            </w:r>
          </w:p>
          <w:p w14:paraId="584BD5CA" w14:textId="77777777" w:rsidR="00FE3C47" w:rsidRDefault="00FE3C47" w:rsidP="001A2AF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0558B15" w14:textId="77777777" w:rsidR="00FE3C47" w:rsidRDefault="00FE3C47" w:rsidP="001A2AF7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E786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لاحظة:</w:t>
            </w:r>
          </w:p>
          <w:p w14:paraId="1CC5A9A1" w14:textId="77777777" w:rsidR="00FE3C47" w:rsidRDefault="00FE3C47" w:rsidP="006E786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13B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متراجحات من الشكل </w:t>
            </w:r>
            <w:r w:rsidRPr="00A13B35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0D25EDA2">
                <v:shape id="_x0000_i1619" type="#_x0000_t75" style="width:50.25pt;height:14.25pt" o:ole="">
                  <v:imagedata r:id="rId1055" o:title=""/>
                </v:shape>
                <o:OLEObject Type="Embed" ProgID="Equation.DSMT4" ShapeID="_x0000_i1619" DrawAspect="Content" ObjectID="_1825520643" r:id="rId1056"/>
              </w:object>
            </w:r>
            <w:r w:rsidRPr="00A13B35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A13B35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031A13C8">
                <v:shape id="_x0000_i1620" type="#_x0000_t75" style="width:48.75pt;height:14.25pt" o:ole="">
                  <v:imagedata r:id="rId1057" o:title=""/>
                </v:shape>
                <o:OLEObject Type="Embed" ProgID="Equation.DSMT4" ShapeID="_x0000_i1620" DrawAspect="Content" ObjectID="_1825520644" r:id="rId1058"/>
              </w:object>
            </w:r>
            <w:r w:rsidRPr="00A13B35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Pr="00A13B35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1A758E6A">
                <v:shape id="_x0000_i1621" type="#_x0000_t75" style="width:50.25pt;height:14.25pt" o:ole="">
                  <v:imagedata r:id="rId1059" o:title=""/>
                </v:shape>
                <o:OLEObject Type="Embed" ProgID="Equation.DSMT4" ShapeID="_x0000_i1621" DrawAspect="Content" ObjectID="_1825520645" r:id="rId1060"/>
              </w:object>
            </w:r>
            <w:r w:rsidRPr="00A13B35">
              <w:rPr>
                <w:rFonts w:ascii="Amiri" w:hAnsi="Amiri" w:cs="Amiri" w:hint="cs"/>
                <w:sz w:val="28"/>
                <w:szCs w:val="28"/>
                <w:rtl/>
              </w:rPr>
              <w:t xml:space="preserve"> هي أيضا </w:t>
            </w:r>
            <w:r w:rsidRPr="00A13B35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م</w:t>
            </w:r>
            <w:r w:rsidRPr="00A13B3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تراجحات</w:t>
            </w:r>
            <w:r w:rsidRPr="00A13B35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ن الدرجة الأولى</w:t>
            </w:r>
            <w:r w:rsidRPr="00A13B3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ذات المجهول </w:t>
            </w:r>
            <w:r w:rsidRPr="00A13B3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AE5392D">
                <v:shape id="_x0000_i1622" type="#_x0000_t75" style="width:9.75pt;height:11.25pt" o:ole="">
                  <v:imagedata r:id="rId968" o:title=""/>
                </v:shape>
                <o:OLEObject Type="Embed" ProgID="Equation.DSMT4" ShapeID="_x0000_i1622" DrawAspect="Content" ObjectID="_1825520646" r:id="rId1061"/>
              </w:object>
            </w:r>
          </w:p>
          <w:p w14:paraId="660948D9" w14:textId="77777777" w:rsidR="00FE3C47" w:rsidRDefault="00FE3C47" w:rsidP="00A13B35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D3C91FD" w14:textId="77777777" w:rsidR="00FE3C47" w:rsidRPr="00784D09" w:rsidRDefault="00FE3C47" w:rsidP="00F13E5B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</w:rPr>
            </w:pPr>
            <w:r w:rsidRPr="004441D6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الحل في المجموعة </w:t>
            </w:r>
            <w:r w:rsidRPr="004441D6">
              <w:rPr>
                <w:rFonts w:ascii="Amiri" w:hAnsi="Amiri" w:cs="Amiri"/>
                <w:color w:val="EE0000"/>
                <w:position w:val="-4"/>
                <w:sz w:val="28"/>
                <w:szCs w:val="28"/>
              </w:rPr>
              <w:object w:dxaOrig="260" w:dyaOrig="260" w14:anchorId="36CF3476">
                <v:shape id="_x0000_i1623" type="#_x0000_t75" style="width:12.75pt;height:12.75pt" o:ole="">
                  <v:imagedata r:id="rId1062" o:title=""/>
                </v:shape>
                <o:OLEObject Type="Embed" ProgID="Equation.DSMT4" ShapeID="_x0000_i1623" DrawAspect="Content" ObjectID="_1825520647" r:id="rId1063"/>
              </w:object>
            </w:r>
            <w:r w:rsidRPr="004441D6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 xml:space="preserve"> المتراجحة </w:t>
            </w:r>
            <w:r w:rsidRPr="004441D6">
              <w:rPr>
                <w:rFonts w:ascii="Amiri" w:hAnsi="Amiri" w:cs="Amiri"/>
                <w:color w:val="EE0000"/>
                <w:position w:val="-6"/>
                <w:sz w:val="28"/>
                <w:szCs w:val="28"/>
              </w:rPr>
              <w:object w:dxaOrig="980" w:dyaOrig="279" w14:anchorId="461C66C9">
                <v:shape id="_x0000_i1624" type="#_x0000_t75" style="width:48.75pt;height:14.25pt" o:ole="">
                  <v:imagedata r:id="rId1064" o:title=""/>
                </v:shape>
                <o:OLEObject Type="Embed" ProgID="Equation.DSMT4" ShapeID="_x0000_i1624" DrawAspect="Content" ObjectID="_1825520648" r:id="rId1065"/>
              </w:object>
            </w:r>
            <w:r w:rsidRPr="004441D6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 xml:space="preserve"> </w:t>
            </w:r>
          </w:p>
          <w:p w14:paraId="67B952A0" w14:textId="77777777" w:rsidR="00FE3C47" w:rsidRPr="00784D09" w:rsidRDefault="00FE3C47" w:rsidP="00FE3C47">
            <w:pPr>
              <w:pStyle w:val="Paragraphedeliste"/>
              <w:numPr>
                <w:ilvl w:val="0"/>
                <w:numId w:val="74"/>
              </w:num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784D0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في حالة </w:t>
            </w:r>
            <w:r w:rsidRPr="00784D09">
              <w:rPr>
                <w:color w:val="EE0000"/>
                <w:position w:val="-6"/>
              </w:rPr>
              <w:object w:dxaOrig="580" w:dyaOrig="279" w14:anchorId="4AA017A4">
                <v:shape id="_x0000_i1625" type="#_x0000_t75" style="width:29.25pt;height:14.25pt" o:ole="">
                  <v:imagedata r:id="rId1066" o:title=""/>
                </v:shape>
                <o:OLEObject Type="Embed" ProgID="Equation.DSMT4" ShapeID="_x0000_i1625" DrawAspect="Content" ObjectID="_1825520649" r:id="rId1067"/>
              </w:object>
            </w:r>
          </w:p>
          <w:p w14:paraId="4BA3BB69" w14:textId="77777777" w:rsidR="00FE3C47" w:rsidRDefault="00FE3C47" w:rsidP="00784D0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   </w:t>
            </w:r>
            <w:r w:rsidRPr="00242CBD"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لدينا:</w:t>
            </w:r>
            <w:r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980" w:dyaOrig="279" w14:anchorId="7AB7DA9F">
                <v:shape id="_x0000_i1626" type="#_x0000_t75" style="width:48.75pt;height:14.25pt" o:ole="">
                  <v:imagedata r:id="rId1068" o:title=""/>
                </v:shape>
                <o:OLEObject Type="Embed" ProgID="Equation.DSMT4" ShapeID="_x0000_i1626" DrawAspect="Content" ObjectID="_1825520650" r:id="rId1069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 </w:t>
            </w:r>
            <w:r w:rsidRPr="00242CBD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</w:rPr>
              <w:t>يعني: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800" w:dyaOrig="279" w14:anchorId="7A4B031D">
                <v:shape id="_x0000_i1627" type="#_x0000_t75" style="width:39.75pt;height:14.25pt" o:ole="">
                  <v:imagedata r:id="rId1070" o:title=""/>
                </v:shape>
                <o:OLEObject Type="Embed" ProgID="Equation.DSMT4" ShapeID="_x0000_i1627" DrawAspect="Content" ObjectID="_1825520651" r:id="rId1071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عليه:  </w:t>
            </w:r>
            <w:r w:rsidRPr="00784D09">
              <w:rPr>
                <w:rFonts w:ascii="Amiri" w:hAnsi="Amiri" w:cs="Amiri"/>
                <w:color w:val="000000" w:themeColor="text1"/>
                <w:position w:val="-24"/>
                <w:sz w:val="28"/>
                <w:szCs w:val="28"/>
              </w:rPr>
              <w:object w:dxaOrig="720" w:dyaOrig="620" w14:anchorId="2AC36B65">
                <v:shape id="_x0000_i1628" type="#_x0000_t75" style="width:36pt;height:30.75pt" o:ole="">
                  <v:imagedata r:id="rId1072" o:title=""/>
                </v:shape>
                <o:OLEObject Type="Embed" ProgID="Equation.DSMT4" ShapeID="_x0000_i1628" DrawAspect="Content" ObjectID="_1825520652" r:id="rId1073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يعني: </w:t>
            </w:r>
            <w:r w:rsidRPr="000F1A53">
              <w:rPr>
                <w:rFonts w:ascii="Amiri" w:hAnsi="Amiri" w:cs="Amiri"/>
                <w:color w:val="000000" w:themeColor="text1"/>
                <w:position w:val="-28"/>
                <w:sz w:val="28"/>
                <w:szCs w:val="28"/>
              </w:rPr>
              <w:object w:dxaOrig="1340" w:dyaOrig="680" w14:anchorId="25FBBEE9">
                <v:shape id="_x0000_i1629" type="#_x0000_t75" style="width:66.75pt;height:33.75pt" o:ole="">
                  <v:imagedata r:id="rId1074" o:title=""/>
                </v:shape>
                <o:OLEObject Type="Embed" ProgID="Equation.DSMT4" ShapeID="_x0000_i1629" DrawAspect="Content" ObjectID="_1825520653" r:id="rId1075"/>
              </w:object>
            </w:r>
          </w:p>
          <w:p w14:paraId="63598B93" w14:textId="77777777" w:rsidR="00FE3C47" w:rsidRDefault="00FE3C47" w:rsidP="000F1A53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</w:rPr>
            </w:pPr>
            <w:r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       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ا من أجل </w:t>
            </w:r>
            <w:r w:rsidRPr="00784D09">
              <w:rPr>
                <w:color w:val="EE0000"/>
                <w:position w:val="-6"/>
              </w:rPr>
              <w:object w:dxaOrig="580" w:dyaOrig="279" w14:anchorId="45D7B37B">
                <v:shape id="_x0000_i1630" type="#_x0000_t75" style="width:29.25pt;height:14.25pt" o:ole="">
                  <v:imagedata r:id="rId1076" o:title=""/>
                </v:shape>
                <o:OLEObject Type="Embed" ProgID="Equation.DSMT4" ShapeID="_x0000_i1630" DrawAspect="Content" ObjectID="_1825520654" r:id="rId1077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جموعة حلول المتراجحة هي: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0F1A53">
              <w:rPr>
                <w:rFonts w:ascii="Amiri" w:hAnsi="Amiri" w:cs="Amiri"/>
                <w:color w:val="000000" w:themeColor="text1"/>
                <w:position w:val="-34"/>
                <w:sz w:val="28"/>
                <w:szCs w:val="28"/>
              </w:rPr>
              <w:object w:dxaOrig="1480" w:dyaOrig="800" w14:anchorId="7F0D506B">
                <v:shape id="_x0000_i1631" type="#_x0000_t75" style="width:74.25pt;height:39.75pt" o:ole="">
                  <v:imagedata r:id="rId1078" o:title=""/>
                </v:shape>
                <o:OLEObject Type="Embed" ProgID="Equation.DSMT4" ShapeID="_x0000_i1631" DrawAspect="Content" ObjectID="_1825520655" r:id="rId1079"/>
              </w:object>
            </w:r>
          </w:p>
          <w:p w14:paraId="7D4C7DD6" w14:textId="77777777" w:rsidR="00FE3C47" w:rsidRPr="00784D09" w:rsidRDefault="00FE3C47" w:rsidP="00FE3C47">
            <w:pPr>
              <w:pStyle w:val="Paragraphedeliste"/>
              <w:numPr>
                <w:ilvl w:val="0"/>
                <w:numId w:val="74"/>
              </w:num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lang w:bidi="ar-DZ"/>
              </w:rPr>
            </w:pPr>
            <w:r w:rsidRPr="00784D09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في حالة </w:t>
            </w:r>
            <w:r w:rsidRPr="00784D09">
              <w:rPr>
                <w:color w:val="EE0000"/>
                <w:position w:val="-6"/>
              </w:rPr>
              <w:object w:dxaOrig="560" w:dyaOrig="279" w14:anchorId="3CD317CD">
                <v:shape id="_x0000_i1632" type="#_x0000_t75" style="width:27.75pt;height:14.25pt" o:ole="">
                  <v:imagedata r:id="rId1080" o:title=""/>
                </v:shape>
                <o:OLEObject Type="Embed" ProgID="Equation.DSMT4" ShapeID="_x0000_i1632" DrawAspect="Content" ObjectID="_1825520656" r:id="rId1081"/>
              </w:object>
            </w:r>
          </w:p>
          <w:p w14:paraId="7A84691C" w14:textId="77777777" w:rsidR="00FE3C47" w:rsidRDefault="00FE3C47" w:rsidP="000F1A53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   </w:t>
            </w:r>
            <w:r w:rsidRPr="00242CBD"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لدينا:</w:t>
            </w:r>
            <w:r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980" w:dyaOrig="279" w14:anchorId="0944E1ED">
                <v:shape id="_x0000_i1633" type="#_x0000_t75" style="width:48.75pt;height:14.25pt" o:ole="">
                  <v:imagedata r:id="rId1068" o:title=""/>
                </v:shape>
                <o:OLEObject Type="Embed" ProgID="Equation.DSMT4" ShapeID="_x0000_i1633" DrawAspect="Content" ObjectID="_1825520657" r:id="rId1082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 </w:t>
            </w:r>
            <w:r w:rsidRPr="00242CBD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</w:rPr>
              <w:t>يعني: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800" w:dyaOrig="279" w14:anchorId="329BFB65">
                <v:shape id="_x0000_i1634" type="#_x0000_t75" style="width:39.75pt;height:14.25pt" o:ole="">
                  <v:imagedata r:id="rId1070" o:title=""/>
                </v:shape>
                <o:OLEObject Type="Embed" ProgID="Equation.DSMT4" ShapeID="_x0000_i1634" DrawAspect="Content" ObjectID="_1825520658" r:id="rId1083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عليه:  </w:t>
            </w:r>
            <w:r w:rsidRPr="00784D09">
              <w:rPr>
                <w:rFonts w:ascii="Amiri" w:hAnsi="Amiri" w:cs="Amiri"/>
                <w:color w:val="000000" w:themeColor="text1"/>
                <w:position w:val="-24"/>
                <w:sz w:val="28"/>
                <w:szCs w:val="28"/>
              </w:rPr>
              <w:object w:dxaOrig="720" w:dyaOrig="620" w14:anchorId="2508114F">
                <v:shape id="_x0000_i1635" type="#_x0000_t75" style="width:36pt;height:30.75pt" o:ole="">
                  <v:imagedata r:id="rId1084" o:title=""/>
                </v:shape>
                <o:OLEObject Type="Embed" ProgID="Equation.DSMT4" ShapeID="_x0000_i1635" DrawAspect="Content" ObjectID="_1825520659" r:id="rId1085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يعني: </w:t>
            </w:r>
            <w:r w:rsidRPr="000F1A53">
              <w:rPr>
                <w:rFonts w:ascii="Amiri" w:hAnsi="Amiri" w:cs="Amiri"/>
                <w:color w:val="000000" w:themeColor="text1"/>
                <w:position w:val="-28"/>
                <w:sz w:val="28"/>
                <w:szCs w:val="28"/>
              </w:rPr>
              <w:object w:dxaOrig="1359" w:dyaOrig="680" w14:anchorId="418CBF58">
                <v:shape id="_x0000_i1636" type="#_x0000_t75" style="width:68.25pt;height:33.75pt" o:ole="">
                  <v:imagedata r:id="rId1086" o:title=""/>
                </v:shape>
                <o:OLEObject Type="Embed" ProgID="Equation.DSMT4" ShapeID="_x0000_i1636" DrawAspect="Content" ObjectID="_1825520660" r:id="rId1087"/>
              </w:object>
            </w:r>
          </w:p>
          <w:p w14:paraId="44C14671" w14:textId="77777777" w:rsidR="00FE3C47" w:rsidRDefault="00FE3C47" w:rsidP="000F1A53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</w:rPr>
            </w:pPr>
            <w:r>
              <w:rPr>
                <w:rFonts w:ascii="Amiri" w:hAnsi="Amiri" w:cs="Amiri"/>
                <w:color w:val="000000" w:themeColor="text1"/>
                <w:sz w:val="28"/>
                <w:szCs w:val="28"/>
                <w:lang w:bidi="ar-DZ"/>
              </w:rPr>
              <w:t xml:space="preserve">        </w: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ا من أجل </w:t>
            </w:r>
            <w:r w:rsidRPr="00784D09">
              <w:rPr>
                <w:color w:val="EE0000"/>
                <w:position w:val="-6"/>
              </w:rPr>
              <w:object w:dxaOrig="580" w:dyaOrig="279" w14:anchorId="4F955CEC">
                <v:shape id="_x0000_i1637" type="#_x0000_t75" style="width:29.25pt;height:14.25pt" o:ole="">
                  <v:imagedata r:id="rId1076" o:title=""/>
                </v:shape>
                <o:OLEObject Type="Embed" ProgID="Equation.DSMT4" ShapeID="_x0000_i1637" DrawAspect="Content" ObjectID="_1825520661" r:id="rId1088"/>
              </w:object>
            </w:r>
            <w:r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جموعة حلول المتراجحة هي: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0F1A53">
              <w:rPr>
                <w:rFonts w:ascii="Amiri" w:hAnsi="Amiri" w:cs="Amiri"/>
                <w:color w:val="000000" w:themeColor="text1"/>
                <w:position w:val="-34"/>
                <w:sz w:val="28"/>
                <w:szCs w:val="28"/>
              </w:rPr>
              <w:object w:dxaOrig="1500" w:dyaOrig="800" w14:anchorId="301AAE4A">
                <v:shape id="_x0000_i1638" type="#_x0000_t75" style="width:75pt;height:39.75pt" o:ole="">
                  <v:imagedata r:id="rId1089" o:title=""/>
                </v:shape>
                <o:OLEObject Type="Embed" ProgID="Equation.DSMT4" ShapeID="_x0000_i1638" DrawAspect="Content" ObjectID="_1825520662" r:id="rId1090"/>
              </w:object>
            </w:r>
          </w:p>
          <w:p w14:paraId="45B82CD9" w14:textId="77777777" w:rsidR="00FE3C47" w:rsidRPr="00604C14" w:rsidRDefault="00FE3C47" w:rsidP="00F13E5B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604C14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>مثال</w:t>
            </w:r>
            <w:r w:rsidRPr="00604C14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:</w:t>
            </w:r>
            <w:r w:rsidRPr="00604C14">
              <w:rPr>
                <w:rFonts w:ascii="Amiri" w:hAnsi="Amiri" w:cs="Amiri" w:hint="cs"/>
                <w:color w:val="EE0000"/>
                <w:sz w:val="28"/>
                <w:szCs w:val="28"/>
                <w:rtl/>
                <w:lang w:bidi="ar-DZ"/>
              </w:rPr>
              <w:t xml:space="preserve"> ت 12 ص 87</w:t>
            </w:r>
          </w:p>
          <w:p w14:paraId="433E8C8A" w14:textId="06FDB2FE" w:rsidR="00FE3C47" w:rsidRPr="00143C2F" w:rsidRDefault="00FE3C47" w:rsidP="00143C2F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533329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حل في المجموعة </w:t>
            </w:r>
            <w:r w:rsidRPr="0053332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A9D1D96">
                <v:shape id="_x0000_i1639" type="#_x0000_t75" style="width:12.75pt;height:12.75pt" o:ole="">
                  <v:imagedata r:id="rId1016" o:title=""/>
                </v:shape>
                <o:OLEObject Type="Embed" ProgID="Equation.DSMT4" ShapeID="_x0000_i1639" DrawAspect="Content" ObjectID="_1825520663" r:id="rId1091"/>
              </w:object>
            </w:r>
            <w:r w:rsidRPr="00533329">
              <w:rPr>
                <w:rFonts w:ascii="Amiri" w:hAnsi="Amiri" w:cs="Amiri" w:hint="cs"/>
                <w:sz w:val="28"/>
                <w:szCs w:val="28"/>
                <w:rtl/>
              </w:rPr>
              <w:t xml:space="preserve"> الم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تراجحات</w:t>
            </w:r>
            <w:r w:rsidRPr="00533329">
              <w:rPr>
                <w:rFonts w:ascii="Amiri" w:hAnsi="Amiri" w:cs="Amiri" w:hint="cs"/>
                <w:sz w:val="28"/>
                <w:szCs w:val="28"/>
                <w:rtl/>
              </w:rPr>
              <w:t xml:space="preserve"> التالية:</w:t>
            </w:r>
          </w:p>
          <w:p w14:paraId="51A272E2" w14:textId="77777777" w:rsidR="00FE3C47" w:rsidRPr="0030028A" w:rsidRDefault="00FE3C47" w:rsidP="00BB34EC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4884A8A8">
                <v:shape id="_x0000_i1640" type="#_x0000_t75" style="width:50.25pt;height:14.25pt" o:ole="">
                  <v:imagedata r:id="rId1092" o:title=""/>
                </v:shape>
                <o:OLEObject Type="Embed" ProgID="Equation.DSMT4" ShapeID="_x0000_i1640" DrawAspect="Content" ObjectID="_1825520664" r:id="rId1093"/>
              </w:object>
            </w:r>
            <w:r w:rsidRPr="0030028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24471278">
                <v:shape id="_x0000_i1641" type="#_x0000_t75" style="width:48.75pt;height:14.25pt" o:ole="">
                  <v:imagedata r:id="rId1094" o:title=""/>
                </v:shape>
                <o:OLEObject Type="Embed" ProgID="Equation.DSMT4" ShapeID="_x0000_i1641" DrawAspect="Content" ObjectID="_1825520665" r:id="rId1095"/>
              </w:object>
            </w:r>
            <w:r w:rsidRPr="0030028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30028A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559C4C7A">
                <v:shape id="_x0000_i1642" type="#_x0000_t75" style="width:33.75pt;height:14.25pt" o:ole="">
                  <v:imagedata r:id="rId1096" o:title=""/>
                </v:shape>
                <o:OLEObject Type="Embed" ProgID="Equation.DSMT4" ShapeID="_x0000_i1642" DrawAspect="Content" ObjectID="_1825520666" r:id="rId1097"/>
              </w:object>
            </w:r>
            <w:r w:rsidRPr="0030028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682EB7B7">
                <v:shape id="_x0000_i1643" type="#_x0000_t75" style="width:38.25pt;height:14.25pt" o:ole="">
                  <v:imagedata r:id="rId1098" o:title=""/>
                </v:shape>
                <o:OLEObject Type="Embed" ProgID="Equation.DSMT4" ShapeID="_x0000_i1643" DrawAspect="Content" ObjectID="_1825520667" r:id="rId1099"/>
              </w:object>
            </w:r>
            <w:r w:rsidRPr="0030028A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30028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</w:t>
            </w: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634AC7B0">
                <v:shape id="_x0000_i1644" type="#_x0000_t75" style="width:48.75pt;height:14.25pt" o:ole="">
                  <v:imagedata r:id="rId1100" o:title=""/>
                </v:shape>
                <o:OLEObject Type="Embed" ProgID="Equation.DSMT4" ShapeID="_x0000_i1644" DrawAspect="Content" ObjectID="_1825520668" r:id="rId1101"/>
              </w:object>
            </w:r>
            <w:r w:rsidRPr="0030028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</w:t>
            </w: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46DB8D78">
                <v:shape id="_x0000_i1645" type="#_x0000_t75" style="width:50.25pt;height:14.25pt" o:ole="">
                  <v:imagedata r:id="rId1102" o:title=""/>
                </v:shape>
                <o:OLEObject Type="Embed" ProgID="Equation.DSMT4" ShapeID="_x0000_i1645" DrawAspect="Content" ObjectID="_1825520669" r:id="rId1103"/>
              </w:object>
            </w:r>
          </w:p>
          <w:p w14:paraId="601E1F64" w14:textId="77777777" w:rsidR="00FE3C47" w:rsidRDefault="00FE3C47" w:rsidP="0030028A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0028A">
              <w:rPr>
                <w:rFonts w:ascii="Amiri" w:hAnsi="Amiri" w:cs="Amiri"/>
                <w:position w:val="-6"/>
                <w:sz w:val="28"/>
                <w:szCs w:val="28"/>
              </w:rPr>
              <w:object w:dxaOrig="1460" w:dyaOrig="279" w14:anchorId="6FCF08F6">
                <v:shape id="_x0000_i1646" type="#_x0000_t75" style="width:72.75pt;height:14.25pt" o:ole="">
                  <v:imagedata r:id="rId1104" o:title=""/>
                </v:shape>
                <o:OLEObject Type="Embed" ProgID="Equation.DSMT4" ShapeID="_x0000_i1646" DrawAspect="Content" ObjectID="_1825520670" r:id="rId1105"/>
              </w:object>
            </w:r>
          </w:p>
          <w:p w14:paraId="6F010FD0" w14:textId="77777777" w:rsidR="00FE3C47" w:rsidRDefault="00FE3C47" w:rsidP="00896F05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16C8867E" w14:textId="77777777" w:rsidR="00FE3C47" w:rsidRPr="0030028A" w:rsidRDefault="00FE3C47" w:rsidP="00FE3C47">
            <w:pPr>
              <w:numPr>
                <w:ilvl w:val="0"/>
                <w:numId w:val="74"/>
              </w:numPr>
              <w:shd w:val="clear" w:color="auto" w:fill="DAEEF3" w:themeFill="accent5" w:themeFillTint="33"/>
              <w:bidi/>
              <w:spacing w:line="216" w:lineRule="auto"/>
              <w:ind w:left="113" w:firstLine="0"/>
              <w:rPr>
                <w:rFonts w:ascii="Amiri" w:hAnsi="Amiri" w:cs="Amiri"/>
                <w:i/>
                <w:color w:val="EE0000"/>
                <w:sz w:val="28"/>
                <w:szCs w:val="28"/>
                <w:lang w:bidi="ar-DZ"/>
              </w:rPr>
            </w:pPr>
            <w:r w:rsidRPr="0030028A"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  <w:t xml:space="preserve">إشارة </w:t>
            </w:r>
            <w:r w:rsidRPr="0030028A">
              <w:rPr>
                <w:rFonts w:ascii="Amiri" w:hAnsi="Amiri" w:cs="Amiri" w:hint="cs"/>
                <w:i/>
                <w:color w:val="EE0000"/>
                <w:sz w:val="28"/>
                <w:szCs w:val="28"/>
                <w:rtl/>
                <w:lang w:bidi="ar-DZ"/>
              </w:rPr>
              <w:t xml:space="preserve">العبارة </w:t>
            </w:r>
            <w:r w:rsidRPr="007107F0">
              <w:rPr>
                <w:position w:val="-6"/>
              </w:rPr>
              <w:object w:dxaOrig="639" w:dyaOrig="279" w14:anchorId="7497B36F">
                <v:shape id="_x0000_i1647" type="#_x0000_t75" style="width:32.25pt;height:14.25pt" o:ole="">
                  <v:imagedata r:id="rId1106" o:title=""/>
                </v:shape>
                <o:OLEObject Type="Embed" ProgID="Equation.DSMT4" ShapeID="_x0000_i1647" DrawAspect="Content" ObjectID="_1825520671" r:id="rId1107"/>
              </w:objec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30028A"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  <w:t xml:space="preserve">حيث </w:t>
            </w:r>
            <w:r w:rsidRPr="007107F0">
              <w:rPr>
                <w:position w:val="-14"/>
              </w:rPr>
              <w:object w:dxaOrig="740" w:dyaOrig="400" w14:anchorId="7ACBA314">
                <v:shape id="_x0000_i1648" type="#_x0000_t75" style="width:36.75pt;height:20.25pt" o:ole="">
                  <v:imagedata r:id="rId1108" o:title=""/>
                </v:shape>
                <o:OLEObject Type="Embed" ProgID="Equation.DSMT4" ShapeID="_x0000_i1648" DrawAspect="Content" ObjectID="_1825520672" r:id="rId1109"/>
              </w:object>
            </w:r>
          </w:p>
          <w:p w14:paraId="25DC40DA" w14:textId="77777777" w:rsidR="00FE3C47" w:rsidRDefault="00FE3C47" w:rsidP="00033EF0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i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  <w:r w:rsidRPr="00242CBD">
              <w:rPr>
                <w:rFonts w:ascii="Amiri" w:eastAsia="Calibri" w:hAnsi="Amiri" w:cs="Amiri" w:hint="cs"/>
                <w:color w:val="000000" w:themeColor="text1"/>
                <w:sz w:val="28"/>
                <w:szCs w:val="28"/>
                <w:rtl/>
                <w:lang w:bidi="ar-DZ"/>
              </w:rPr>
              <w:t>لدينا: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999" w:dyaOrig="279" w14:anchorId="713C3CE9">
                <v:shape id="_x0000_i1649" type="#_x0000_t75" style="width:50.25pt;height:14.25pt" o:ole="">
                  <v:imagedata r:id="rId962" o:title=""/>
                </v:shape>
                <o:OLEObject Type="Embed" ProgID="Equation.DSMT4" ShapeID="_x0000_i1649" DrawAspect="Content" ObjectID="_1825520673" r:id="rId1110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 w:hint="cs"/>
                <w:color w:val="000000" w:themeColor="text1"/>
                <w:sz w:val="28"/>
                <w:szCs w:val="28"/>
                <w:rtl/>
              </w:rPr>
              <w:t>يعني: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position w:val="-6"/>
                <w:sz w:val="28"/>
                <w:szCs w:val="28"/>
              </w:rPr>
              <w:object w:dxaOrig="800" w:dyaOrig="279" w14:anchorId="2EF9A038">
                <v:shape id="_x0000_i1650" type="#_x0000_t75" style="width:39.75pt;height:14.25pt" o:ole="">
                  <v:imagedata r:id="rId975" o:title=""/>
                </v:shape>
                <o:OLEObject Type="Embed" ProgID="Equation.DSMT4" ShapeID="_x0000_i1650" DrawAspect="Content" ObjectID="_1825520674" r:id="rId1111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ومنه: </w:t>
            </w:r>
            <w:r w:rsidRPr="00242CBD">
              <w:rPr>
                <w:rFonts w:ascii="Amiri" w:hAnsi="Amiri" w:cs="Amiri"/>
                <w:color w:val="000000" w:themeColor="text1"/>
                <w:position w:val="-24"/>
                <w:sz w:val="28"/>
                <w:szCs w:val="28"/>
              </w:rPr>
              <w:object w:dxaOrig="740" w:dyaOrig="620" w14:anchorId="39845BA3">
                <v:shape id="_x0000_i1651" type="#_x0000_t75" style="width:36.75pt;height:30.75pt" o:ole="">
                  <v:imagedata r:id="rId977" o:title=""/>
                </v:shape>
                <o:OLEObject Type="Embed" ProgID="Equation.DSMT4" ShapeID="_x0000_i1651" DrawAspect="Content" ObjectID="_1825520675" r:id="rId1112"/>
              </w:objec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</w:rPr>
              <w:t xml:space="preserve"> </w:t>
            </w:r>
            <w:r w:rsidRPr="00242CBD">
              <w:rPr>
                <w:rFonts w:ascii="Amiri" w:hAnsi="Amiri" w:cs="Amir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14:paraId="0DB0C410" w14:textId="77777777" w:rsidR="00FE3C47" w:rsidRPr="00033EF0" w:rsidRDefault="00FE3C47" w:rsidP="00033EF0">
            <w:pPr>
              <w:bidi/>
              <w:spacing w:line="216" w:lineRule="auto"/>
              <w:ind w:left="113"/>
              <w:rPr>
                <w:rFonts w:ascii="Amiri" w:hAnsi="Amiri" w:cs="Amiri"/>
                <w:i/>
                <w:sz w:val="28"/>
                <w:szCs w:val="28"/>
                <w:lang w:bidi="ar-DZ"/>
              </w:rPr>
            </w:pPr>
            <w:r w:rsidRPr="00033EF0">
              <w:rPr>
                <w:rFonts w:ascii="Amiri" w:hAnsi="Amiri" w:cs="Amiri"/>
                <w:i/>
                <w:sz w:val="28"/>
                <w:szCs w:val="28"/>
                <w:rtl/>
                <w:lang w:val="en-US" w:bidi="ar-DZ"/>
              </w:rPr>
              <w:t xml:space="preserve">يمكن تلخيص إشارة العبارة </w:t>
            </w:r>
            <w:r w:rsidRPr="007107F0">
              <w:rPr>
                <w:position w:val="-6"/>
              </w:rPr>
              <w:object w:dxaOrig="639" w:dyaOrig="279" w14:anchorId="25BC4725">
                <v:shape id="_x0000_i1652" type="#_x0000_t75" style="width:32.25pt;height:14.25pt" o:ole="">
                  <v:imagedata r:id="rId1113" o:title=""/>
                </v:shape>
                <o:OLEObject Type="Embed" ProgID="Equation.DSMT4" ShapeID="_x0000_i1652" DrawAspect="Content" ObjectID="_1825520676" r:id="rId1114"/>
              </w:object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033EF0"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>كما</w:t>
            </w:r>
            <w:r w:rsidRPr="00033EF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هو موضح في الجدول المقابل:</w:t>
            </w:r>
          </w:p>
          <w:tbl>
            <w:tblPr>
              <w:tblpPr w:leftFromText="141" w:rightFromText="141" w:vertAnchor="text" w:horzAnchor="margin" w:tblpXSpec="center" w:tblpY="124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93"/>
              <w:gridCol w:w="761"/>
            </w:tblGrid>
            <w:tr w:rsidR="00FE3C47" w:rsidRPr="00C521CF" w14:paraId="5C1B0A23" w14:textId="77777777" w:rsidTr="00033EF0">
              <w:tc>
                <w:tcPr>
                  <w:tcW w:w="0" w:type="auto"/>
                  <w:vAlign w:val="center"/>
                </w:tcPr>
                <w:p w14:paraId="515E5D9F" w14:textId="77777777" w:rsidR="00FE3C47" w:rsidRPr="00C521CF" w:rsidRDefault="00FE3C47" w:rsidP="0030028A">
                  <w:pPr>
                    <w:tabs>
                      <w:tab w:val="center" w:pos="1738"/>
                      <w:tab w:val="right" w:pos="3476"/>
                    </w:tabs>
                    <w:bidi/>
                    <w:spacing w:line="216" w:lineRule="auto"/>
                    <w:ind w:left="113"/>
                    <w:rPr>
                      <w:rFonts w:cs="Arabic Transparent"/>
                      <w:iCs/>
                      <w:color w:val="0000FF"/>
                      <w:szCs w:val="28"/>
                      <w:rtl/>
                      <w:lang w:bidi="ar-DZ"/>
                    </w:rPr>
                  </w:pPr>
                  <w:r w:rsidRPr="00C521CF">
                    <w:rPr>
                      <w:rFonts w:cs="Arabic Transparent"/>
                      <w:iCs/>
                      <w:color w:val="0000FF"/>
                      <w:position w:val="-4"/>
                      <w:szCs w:val="28"/>
                      <w:lang w:bidi="ar-DZ"/>
                    </w:rPr>
                    <w:object w:dxaOrig="440" w:dyaOrig="220" w14:anchorId="4302227E">
                      <v:shape id="_x0000_i1653" type="#_x0000_t75" style="width:21.75pt;height:11.25pt" o:ole="">
                        <v:imagedata r:id="rId1115" o:title=""/>
                      </v:shape>
                      <o:OLEObject Type="Embed" ProgID="Equation.3" ShapeID="_x0000_i1653" DrawAspect="Content" ObjectID="_1825520677" r:id="rId1116"/>
                    </w:object>
                  </w:r>
                  <w:r w:rsidRPr="00C521CF">
                    <w:rPr>
                      <w:rFonts w:cs="Arabic Transparent"/>
                      <w:iCs/>
                      <w:color w:val="0000FF"/>
                      <w:szCs w:val="28"/>
                      <w:rtl/>
                      <w:lang w:bidi="ar-DZ"/>
                    </w:rPr>
                    <w:tab/>
                  </w:r>
                  <w:r w:rsidRPr="00C521CF">
                    <w:rPr>
                      <w:rFonts w:cs="Arabic Transparent"/>
                      <w:iCs/>
                      <w:color w:val="0000FF"/>
                      <w:position w:val="-20"/>
                      <w:szCs w:val="28"/>
                      <w:lang w:bidi="ar-DZ"/>
                    </w:rPr>
                    <w:object w:dxaOrig="340" w:dyaOrig="499" w14:anchorId="43F223A0">
                      <v:shape id="_x0000_i1654" type="#_x0000_t75" style="width:17.25pt;height:24.75pt" o:ole="">
                        <v:imagedata r:id="rId1117" o:title=""/>
                      </v:shape>
                      <o:OLEObject Type="Embed" ProgID="Equation.DSMT4" ShapeID="_x0000_i1654" DrawAspect="Content" ObjectID="_1825520678" r:id="rId1118"/>
                    </w:object>
                  </w:r>
                  <w:r w:rsidRPr="00C521CF">
                    <w:rPr>
                      <w:rFonts w:cs="Arabic Transparent"/>
                      <w:iCs/>
                      <w:color w:val="0000FF"/>
                      <w:szCs w:val="28"/>
                      <w:rtl/>
                      <w:lang w:bidi="ar-DZ"/>
                    </w:rPr>
                    <w:tab/>
                  </w:r>
                  <w:r w:rsidRPr="00C521CF">
                    <w:rPr>
                      <w:rFonts w:cs="Arabic Transparent"/>
                      <w:iCs/>
                      <w:color w:val="0000FF"/>
                      <w:position w:val="-4"/>
                      <w:szCs w:val="28"/>
                      <w:lang w:bidi="ar-DZ"/>
                    </w:rPr>
                    <w:object w:dxaOrig="420" w:dyaOrig="200" w14:anchorId="3B4D8186">
                      <v:shape id="_x0000_i1655" type="#_x0000_t75" style="width:21pt;height:9.75pt" o:ole="">
                        <v:imagedata r:id="rId1119" o:title=""/>
                      </v:shape>
                      <o:OLEObject Type="Embed" ProgID="Equation.3" ShapeID="_x0000_i1655" DrawAspect="Content" ObjectID="_1825520679" r:id="rId1120"/>
                    </w:object>
                  </w:r>
                </w:p>
              </w:tc>
              <w:tc>
                <w:tcPr>
                  <w:tcW w:w="0" w:type="auto"/>
                  <w:shd w:val="clear" w:color="auto" w:fill="FFE6D2"/>
                  <w:vAlign w:val="center"/>
                </w:tcPr>
                <w:p w14:paraId="2C3A855D" w14:textId="77777777" w:rsidR="00FE3C47" w:rsidRPr="00C521CF" w:rsidRDefault="00FE3C47" w:rsidP="0030028A">
                  <w:pPr>
                    <w:bidi/>
                    <w:spacing w:line="216" w:lineRule="auto"/>
                    <w:ind w:left="113"/>
                    <w:rPr>
                      <w:rFonts w:cs="Arabic Transparent"/>
                      <w:i/>
                      <w:szCs w:val="28"/>
                      <w:lang w:bidi="ar-DZ"/>
                    </w:rPr>
                  </w:pPr>
                  <w:r w:rsidRPr="00C521CF">
                    <w:rPr>
                      <w:rFonts w:cs="Arabic Transparent"/>
                      <w:i/>
                      <w:szCs w:val="28"/>
                      <w:lang w:bidi="ar-DZ"/>
                    </w:rPr>
                    <w:t>x</w:t>
                  </w:r>
                </w:p>
              </w:tc>
            </w:tr>
            <w:tr w:rsidR="00FE3C47" w:rsidRPr="00C521CF" w14:paraId="6BCCD41D" w14:textId="77777777" w:rsidTr="00033EF0">
              <w:trPr>
                <w:trHeight w:val="522"/>
              </w:trPr>
              <w:tc>
                <w:tcPr>
                  <w:tcW w:w="0" w:type="auto"/>
                  <w:vAlign w:val="center"/>
                </w:tcPr>
                <w:p w14:paraId="1460DA40" w14:textId="77777777" w:rsidR="00FE3C47" w:rsidRPr="00C521CF" w:rsidRDefault="00FE3C47" w:rsidP="0030028A">
                  <w:pPr>
                    <w:tabs>
                      <w:tab w:val="left" w:pos="880"/>
                      <w:tab w:val="center" w:pos="1738"/>
                      <w:tab w:val="left" w:pos="2676"/>
                    </w:tabs>
                    <w:bidi/>
                    <w:spacing w:line="216" w:lineRule="auto"/>
                    <w:ind w:left="113"/>
                    <w:rPr>
                      <w:rFonts w:cs="Arabic Transparent"/>
                      <w:i/>
                      <w:szCs w:val="28"/>
                      <w:lang w:bidi="ar-DZ"/>
                    </w:rPr>
                  </w:pPr>
                  <w:r w:rsidRPr="00C521CF">
                    <w:rPr>
                      <w:rFonts w:cs="Arabic Transparent" w:hint="cs"/>
                      <w:i/>
                      <w:color w:val="FF0000"/>
                      <w:rtl/>
                      <w:lang w:bidi="ar-DZ"/>
                    </w:rPr>
                    <w:lastRenderedPageBreak/>
                    <w:t xml:space="preserve">  إشارة</w:t>
                  </w:r>
                  <w:r w:rsidRPr="00C521CF">
                    <w:rPr>
                      <w:rFonts w:cs="Arabic Transparent" w:hint="cs"/>
                      <w:i/>
                      <w:color w:val="FF0000"/>
                      <w:szCs w:val="28"/>
                      <w:rtl/>
                      <w:lang w:bidi="ar-DZ"/>
                    </w:rPr>
                    <w:t xml:space="preserve"> </w:t>
                  </w:r>
                  <w:r w:rsidRPr="00C521CF">
                    <w:rPr>
                      <w:rFonts w:cs="Arabic Transparent"/>
                      <w:i/>
                      <w:color w:val="FF0000"/>
                      <w:position w:val="-6"/>
                      <w:szCs w:val="28"/>
                      <w:lang w:bidi="ar-DZ"/>
                    </w:rPr>
                    <w:object w:dxaOrig="180" w:dyaOrig="200" w14:anchorId="276EC7B3">
                      <v:shape id="_x0000_i1656" type="#_x0000_t75" style="width:9pt;height:9.75pt" o:ole="">
                        <v:imagedata r:id="rId1121" o:title=""/>
                      </v:shape>
                      <o:OLEObject Type="Embed" ProgID="Equation.DSMT4" ShapeID="_x0000_i1656" DrawAspect="Content" ObjectID="_1825520680" r:id="rId1122"/>
                    </w:object>
                  </w:r>
                  <w:r w:rsidRPr="00C521CF">
                    <w:rPr>
                      <w:rFonts w:cs="Arabic Transparent" w:hint="cs"/>
                      <w:i/>
                      <w:szCs w:val="28"/>
                      <w:rtl/>
                      <w:lang w:bidi="ar-DZ"/>
                    </w:rPr>
                    <w:t xml:space="preserve">       </w:t>
                  </w:r>
                  <w:r w:rsidRPr="00C521CF">
                    <w:rPr>
                      <w:rFonts w:cs="Arabic Transparent"/>
                      <w:i/>
                      <w:position w:val="-6"/>
                      <w:szCs w:val="28"/>
                      <w:lang w:bidi="ar-DZ"/>
                    </w:rPr>
                    <w:object w:dxaOrig="180" w:dyaOrig="240" w14:anchorId="5FEFE595">
                      <v:shape id="_x0000_i1657" type="#_x0000_t75" style="width:9pt;height:12pt" o:ole="">
                        <v:imagedata r:id="rId1123" o:title=""/>
                      </v:shape>
                      <o:OLEObject Type="Embed" ProgID="Equation.DSMT4" ShapeID="_x0000_i1657" DrawAspect="Content" ObjectID="_1825520681" r:id="rId1124"/>
                    </w:object>
                  </w:r>
                  <w:r w:rsidRPr="00C521CF">
                    <w:rPr>
                      <w:rFonts w:cs="Arabic Transparent" w:hint="cs"/>
                      <w:i/>
                      <w:szCs w:val="28"/>
                      <w:rtl/>
                      <w:lang w:bidi="ar-DZ"/>
                    </w:rPr>
                    <w:t xml:space="preserve">   </w:t>
                  </w:r>
                  <w:r w:rsidRPr="00C521CF">
                    <w:rPr>
                      <w:rFonts w:cs="Arabic Transparent" w:hint="cs"/>
                      <w:i/>
                      <w:color w:val="FF0000"/>
                      <w:szCs w:val="28"/>
                      <w:rtl/>
                      <w:lang w:bidi="ar-DZ"/>
                    </w:rPr>
                    <w:t xml:space="preserve">  </w:t>
                  </w:r>
                  <w:r w:rsidRPr="00C521CF">
                    <w:rPr>
                      <w:rFonts w:cs="Arabic Transparent" w:hint="cs"/>
                      <w:i/>
                      <w:color w:val="FF0000"/>
                      <w:rtl/>
                      <w:lang w:bidi="ar-DZ"/>
                    </w:rPr>
                    <w:t>عكس إشارة</w:t>
                  </w:r>
                  <w:r w:rsidRPr="00C521CF">
                    <w:rPr>
                      <w:rFonts w:cs="Arabic Transparent" w:hint="cs"/>
                      <w:i/>
                      <w:color w:val="FF0000"/>
                      <w:szCs w:val="28"/>
                      <w:rtl/>
                      <w:lang w:bidi="ar-DZ"/>
                    </w:rPr>
                    <w:t xml:space="preserve"> </w:t>
                  </w:r>
                  <w:r w:rsidRPr="00C521CF">
                    <w:rPr>
                      <w:rFonts w:cs="Arabic Transparent"/>
                      <w:i/>
                      <w:color w:val="0000FF"/>
                      <w:position w:val="-6"/>
                      <w:szCs w:val="28"/>
                      <w:lang w:bidi="ar-DZ"/>
                    </w:rPr>
                    <w:object w:dxaOrig="180" w:dyaOrig="200" w14:anchorId="114770E1">
                      <v:shape id="_x0000_i1658" type="#_x0000_t75" style="width:9pt;height:9.75pt" o:ole="">
                        <v:imagedata r:id="rId1125" o:title=""/>
                      </v:shape>
                      <o:OLEObject Type="Embed" ProgID="Equation.DSMT4" ShapeID="_x0000_i1658" DrawAspect="Content" ObjectID="_1825520682" r:id="rId1126"/>
                    </w:object>
                  </w:r>
                </w:p>
              </w:tc>
              <w:tc>
                <w:tcPr>
                  <w:tcW w:w="0" w:type="auto"/>
                  <w:shd w:val="clear" w:color="auto" w:fill="FFE6D2"/>
                  <w:vAlign w:val="center"/>
                </w:tcPr>
                <w:p w14:paraId="62A1948D" w14:textId="77777777" w:rsidR="00FE3C47" w:rsidRPr="00C521CF" w:rsidRDefault="00FE3C47" w:rsidP="0030028A">
                  <w:pPr>
                    <w:bidi/>
                    <w:spacing w:line="216" w:lineRule="auto"/>
                    <w:ind w:left="113"/>
                    <w:rPr>
                      <w:rFonts w:cs="Arabic Transparent"/>
                      <w:i/>
                      <w:lang w:bidi="ar-DZ"/>
                    </w:rPr>
                  </w:pPr>
                  <w:r w:rsidRPr="00C521CF">
                    <w:rPr>
                      <w:rFonts w:cs="Arabic Transparent"/>
                      <w:i/>
                      <w:lang w:bidi="ar-DZ"/>
                    </w:rPr>
                    <w:t>ax+b</w:t>
                  </w:r>
                </w:p>
              </w:tc>
            </w:tr>
          </w:tbl>
          <w:p w14:paraId="2BF25625" w14:textId="77777777" w:rsidR="00FE3C47" w:rsidRPr="00896F05" w:rsidRDefault="00FE3C47" w:rsidP="006E7869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ADF9BCB" w14:textId="77777777" w:rsidR="00FE3C47" w:rsidRDefault="00FE3C47" w:rsidP="00B27E0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3F685FC3" w14:textId="77777777" w:rsidR="00FE3C47" w:rsidRDefault="00FE3C47" w:rsidP="008A626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222E8B57" w14:textId="77777777" w:rsidR="00FE3C47" w:rsidRDefault="00FE3C47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C11F9F">
              <w:rPr>
                <w:rFonts w:ascii="Amiri" w:eastAsia="Calibri" w:hAnsi="Amiri" w:cs="Amiri" w:hint="cs"/>
                <w:color w:val="EE0000"/>
                <w:sz w:val="28"/>
                <w:szCs w:val="28"/>
                <w:shd w:val="clear" w:color="auto" w:fill="EEECE1" w:themeFill="background2"/>
                <w:rtl/>
                <w:lang w:bidi="ar-DZ"/>
              </w:rPr>
              <w:t>مث</w:t>
            </w:r>
            <w:r>
              <w:rPr>
                <w:rFonts w:ascii="Amiri" w:eastAsia="Calibri" w:hAnsi="Amiri" w:cs="Amiri" w:hint="cs"/>
                <w:color w:val="EE0000"/>
                <w:sz w:val="28"/>
                <w:szCs w:val="28"/>
                <w:shd w:val="clear" w:color="auto" w:fill="EEECE1" w:themeFill="background2"/>
                <w:rtl/>
                <w:lang w:bidi="ar-DZ"/>
              </w:rPr>
              <w:t>ــــــــــ</w:t>
            </w:r>
            <w:r w:rsidRPr="00C11F9F">
              <w:rPr>
                <w:rFonts w:ascii="Amiri" w:eastAsia="Calibri" w:hAnsi="Amiri" w:cs="Amiri" w:hint="cs"/>
                <w:color w:val="EE0000"/>
                <w:sz w:val="28"/>
                <w:szCs w:val="28"/>
                <w:shd w:val="clear" w:color="auto" w:fill="EEECE1" w:themeFill="background2"/>
                <w:rtl/>
                <w:lang w:bidi="ar-DZ"/>
              </w:rPr>
              <w:t>ال</w:t>
            </w:r>
          </w:p>
          <w:p w14:paraId="6EA457BA" w14:textId="77777777" w:rsidR="00FE3C47" w:rsidRPr="00C11F9F" w:rsidRDefault="00FE3C47" w:rsidP="00FE3C47">
            <w:pPr>
              <w:pStyle w:val="Paragraphedeliste"/>
              <w:numPr>
                <w:ilvl w:val="0"/>
                <w:numId w:val="76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  <w:r w:rsidRPr="00C11F9F"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 xml:space="preserve">ادرس إشارة العبارتين </w:t>
            </w:r>
            <w:r w:rsidRPr="00C11F9F">
              <w:rPr>
                <w:position w:val="-10"/>
              </w:rPr>
              <w:object w:dxaOrig="520" w:dyaOrig="320" w14:anchorId="7CC222DA">
                <v:shape id="_x0000_i1659" type="#_x0000_t75" style="width:26.25pt;height:15.75pt" o:ole="">
                  <v:imagedata r:id="rId1127" o:title=""/>
                </v:shape>
                <o:OLEObject Type="Embed" ProgID="Equation.DSMT4" ShapeID="_x0000_i1659" DrawAspect="Content" ObjectID="_1825520683" r:id="rId1128"/>
              </w:object>
            </w:r>
            <w:r w:rsidRPr="00C11F9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C11F9F">
              <w:rPr>
                <w:position w:val="-10"/>
              </w:rPr>
              <w:object w:dxaOrig="520" w:dyaOrig="320" w14:anchorId="3EC01176">
                <v:shape id="_x0000_i1660" type="#_x0000_t75" style="width:26.25pt;height:15.75pt" o:ole="">
                  <v:imagedata r:id="rId1129" o:title=""/>
                </v:shape>
                <o:OLEObject Type="Embed" ProgID="Equation.DSMT4" ShapeID="_x0000_i1660" DrawAspect="Content" ObjectID="_1825520684" r:id="rId1130"/>
              </w:object>
            </w:r>
            <w:r w:rsidRPr="00C11F9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11F9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</w:t>
            </w:r>
            <w:r w:rsidRPr="00C11F9F">
              <w:rPr>
                <w:rFonts w:ascii="Amiri" w:hAnsi="Amiri" w:cs="Amiri"/>
                <w:position w:val="-10"/>
                <w:sz w:val="28"/>
                <w:szCs w:val="28"/>
              </w:rPr>
              <w:object w:dxaOrig="1340" w:dyaOrig="320" w14:anchorId="696AB6E7">
                <v:shape id="_x0000_i1661" type="#_x0000_t75" style="width:66.75pt;height:15.75pt" o:ole="">
                  <v:imagedata r:id="rId1131" o:title=""/>
                </v:shape>
                <o:OLEObject Type="Embed" ProgID="Equation.DSMT4" ShapeID="_x0000_i1661" DrawAspect="Content" ObjectID="_1825520685" r:id="rId1132"/>
              </w:object>
            </w:r>
            <w:r w:rsidRPr="00C11F9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C11F9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</w:t>
            </w:r>
            <w:r w:rsidRPr="00C11F9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</w:t>
            </w:r>
            <w:r w:rsidRPr="00C11F9F">
              <w:rPr>
                <w:rFonts w:ascii="Amiri" w:hAnsi="Amiri" w:cs="Amiri"/>
                <w:position w:val="-10"/>
                <w:sz w:val="28"/>
                <w:szCs w:val="28"/>
              </w:rPr>
              <w:object w:dxaOrig="1480" w:dyaOrig="320" w14:anchorId="3DF7B05B">
                <v:shape id="_x0000_i1662" type="#_x0000_t75" style="width:74.25pt;height:15.75pt" o:ole="">
                  <v:imagedata r:id="rId1133" o:title=""/>
                </v:shape>
                <o:OLEObject Type="Embed" ProgID="Equation.DSMT4" ShapeID="_x0000_i1662" DrawAspect="Content" ObjectID="_1825520686" r:id="rId1134"/>
              </w:object>
            </w:r>
          </w:p>
          <w:p w14:paraId="31C67395" w14:textId="77777777" w:rsidR="00FE3C47" w:rsidRPr="00B17168" w:rsidRDefault="00FE3C47" w:rsidP="00FE3C47">
            <w:pPr>
              <w:pStyle w:val="Paragraphedeliste"/>
              <w:numPr>
                <w:ilvl w:val="0"/>
                <w:numId w:val="76"/>
              </w:num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  <w:r w:rsidRPr="00C11F9F">
              <w:rPr>
                <w:rFonts w:ascii="Amiri" w:hAnsi="Amiri" w:cs="Amiri"/>
                <w:sz w:val="28"/>
                <w:szCs w:val="28"/>
                <w:rtl/>
              </w:rPr>
              <w:t xml:space="preserve">استنتج في </w:t>
            </w:r>
            <w:r w:rsidRPr="00C11F9F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235773C">
                <v:shape id="_x0000_i1663" type="#_x0000_t75" style="width:12.75pt;height:12.75pt" o:ole="">
                  <v:imagedata r:id="rId1016" o:title=""/>
                </v:shape>
                <o:OLEObject Type="Embed" ProgID="Equation.DSMT4" ShapeID="_x0000_i1663" DrawAspect="Content" ObjectID="_1825520687" r:id="rId1135"/>
              </w:object>
            </w:r>
            <w:r w:rsidRPr="00C11F9F">
              <w:rPr>
                <w:rFonts w:ascii="Amiri" w:hAnsi="Amiri" w:cs="Amiri"/>
                <w:sz w:val="28"/>
                <w:szCs w:val="28"/>
                <w:rtl/>
              </w:rPr>
              <w:t xml:space="preserve"> حلول </w:t>
            </w:r>
            <w:r w:rsidRPr="00C11F9F">
              <w:rPr>
                <w:rFonts w:ascii="Amiri" w:hAnsi="Amiri" w:cs="Amiri" w:hint="cs"/>
                <w:sz w:val="28"/>
                <w:szCs w:val="28"/>
                <w:rtl/>
              </w:rPr>
              <w:t>المتراجحتين:</w:t>
            </w:r>
            <w:r w:rsidRPr="00C11F9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11F9F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382C3361">
                <v:shape id="_x0000_i1664" type="#_x0000_t75" style="width:44.25pt;height:15.75pt" o:ole="">
                  <v:imagedata r:id="rId1136" o:title=""/>
                </v:shape>
                <o:OLEObject Type="Embed" ProgID="Equation.DSMT4" ShapeID="_x0000_i1664" DrawAspect="Content" ObjectID="_1825520688" r:id="rId1137"/>
              </w:object>
            </w:r>
            <w:r w:rsidRPr="00C11F9F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</w:t>
            </w:r>
            <w:r w:rsidRPr="00C11F9F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12BBF060">
                <v:shape id="_x0000_i1665" type="#_x0000_t75" style="width:45pt;height:15.75pt" o:ole="">
                  <v:imagedata r:id="rId1138" o:title=""/>
                </v:shape>
                <o:OLEObject Type="Embed" ProgID="Equation.DSMT4" ShapeID="_x0000_i1665" DrawAspect="Content" ObjectID="_1825520689" r:id="rId1139"/>
              </w:object>
            </w:r>
          </w:p>
          <w:p w14:paraId="254CDC18" w14:textId="77777777" w:rsidR="00FE3C47" w:rsidRPr="00CD2C93" w:rsidRDefault="00FE3C47" w:rsidP="00B17168">
            <w:pPr>
              <w:pStyle w:val="Paragraphedeliste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10A44AB4" w14:textId="77777777" w:rsidR="00FE3C47" w:rsidRDefault="00FE3C47" w:rsidP="00FE3C47">
            <w:pPr>
              <w:numPr>
                <w:ilvl w:val="0"/>
                <w:numId w:val="74"/>
              </w:numPr>
              <w:shd w:val="clear" w:color="auto" w:fill="DAEEF3" w:themeFill="accent5" w:themeFillTint="33"/>
              <w:tabs>
                <w:tab w:val="clear" w:pos="720"/>
                <w:tab w:val="num" w:pos="250"/>
              </w:tabs>
              <w:bidi/>
              <w:ind w:hanging="650"/>
              <w:rPr>
                <w:rFonts w:ascii="Amiri" w:hAnsi="Amiri" w:cs="Amiri"/>
                <w:i/>
                <w:color w:val="EE0000"/>
                <w:szCs w:val="28"/>
                <w:lang w:bidi="ar-DZ"/>
              </w:rPr>
            </w:pPr>
            <w:r w:rsidRPr="0008655B">
              <w:rPr>
                <w:rFonts w:ascii="Amiri" w:hAnsi="Amiri" w:cs="Amiri"/>
                <w:i/>
                <w:color w:val="EE0000"/>
                <w:szCs w:val="28"/>
                <w:rtl/>
                <w:lang w:bidi="ar-DZ"/>
              </w:rPr>
              <w:t>م</w:t>
            </w:r>
            <w:r>
              <w:rPr>
                <w:rFonts w:ascii="Amiri" w:hAnsi="Amiri" w:cs="Amiri" w:hint="cs"/>
                <w:i/>
                <w:color w:val="EE0000"/>
                <w:szCs w:val="28"/>
                <w:rtl/>
                <w:lang w:bidi="ar-DZ"/>
              </w:rPr>
              <w:t>تراجحات</w:t>
            </w:r>
            <w:r w:rsidRPr="0008655B">
              <w:rPr>
                <w:rFonts w:ascii="Amiri" w:hAnsi="Amiri" w:cs="Amiri"/>
                <w:i/>
                <w:color w:val="EE0000"/>
                <w:szCs w:val="28"/>
                <w:rtl/>
                <w:lang w:bidi="ar-DZ"/>
              </w:rPr>
              <w:t xml:space="preserve"> يؤول حلّها إلى حلّ م</w:t>
            </w:r>
            <w:r>
              <w:rPr>
                <w:rFonts w:ascii="Amiri" w:hAnsi="Amiri" w:cs="Amiri" w:hint="cs"/>
                <w:i/>
                <w:color w:val="EE0000"/>
                <w:szCs w:val="28"/>
                <w:rtl/>
                <w:lang w:bidi="ar-DZ"/>
              </w:rPr>
              <w:t>تراجحات</w:t>
            </w:r>
            <w:r w:rsidRPr="0008655B">
              <w:rPr>
                <w:rFonts w:ascii="Amiri" w:hAnsi="Amiri" w:cs="Amiri"/>
                <w:i/>
                <w:color w:val="EE0000"/>
                <w:szCs w:val="28"/>
                <w:rtl/>
                <w:lang w:bidi="ar-DZ"/>
              </w:rPr>
              <w:t xml:space="preserve"> من الدرجة الأولى ذات مجهول واحد</w:t>
            </w:r>
          </w:p>
          <w:p w14:paraId="09D2A7E5" w14:textId="77777777" w:rsidR="00FE3C47" w:rsidRDefault="00FE3C47" w:rsidP="00B17168">
            <w:pPr>
              <w:bidi/>
              <w:rPr>
                <w:rFonts w:ascii="Amiri" w:hAnsi="Amiri" w:cs="Amiri"/>
                <w:i/>
                <w:color w:val="EE0000"/>
                <w:szCs w:val="28"/>
                <w:lang w:bidi="ar-DZ"/>
              </w:rPr>
            </w:pPr>
          </w:p>
          <w:p w14:paraId="717FC11F" w14:textId="77777777" w:rsidR="00FE3C47" w:rsidRDefault="00FE3C47" w:rsidP="00B17168">
            <w:pPr>
              <w:bidi/>
              <w:rPr>
                <w:rFonts w:ascii="Amiri" w:hAnsi="Amiri" w:cs="Amiri"/>
                <w:i/>
                <w:color w:val="EE0000"/>
                <w:szCs w:val="28"/>
                <w:shd w:val="clear" w:color="auto" w:fill="FDE9D9" w:themeFill="accent6" w:themeFillTint="33"/>
                <w:rtl/>
                <w:lang w:bidi="ar-DZ"/>
              </w:rPr>
            </w:pPr>
            <w:r w:rsidRPr="008D0FC6">
              <w:rPr>
                <w:rFonts w:ascii="Amiri" w:hAnsi="Amiri" w:cs="Amiri" w:hint="cs"/>
                <w:i/>
                <w:color w:val="EE0000"/>
                <w:szCs w:val="28"/>
                <w:rtl/>
                <w:lang w:bidi="ar-DZ"/>
              </w:rPr>
              <w:t xml:space="preserve"> </w:t>
            </w:r>
            <w:r w:rsidRPr="00C72C7A">
              <w:rPr>
                <w:rFonts w:ascii="Amiri" w:hAnsi="Amiri" w:cs="Amiri" w:hint="cs"/>
                <w:i/>
                <w:color w:val="EE0000"/>
                <w:szCs w:val="28"/>
                <w:shd w:val="clear" w:color="auto" w:fill="FDE9D9" w:themeFill="accent6" w:themeFillTint="33"/>
                <w:rtl/>
                <w:lang w:bidi="ar-DZ"/>
              </w:rPr>
              <w:t>ط</w:t>
            </w:r>
            <w:r>
              <w:rPr>
                <w:rFonts w:ascii="Amiri" w:hAnsi="Amiri" w:cs="Amiri" w:hint="cs"/>
                <w:i/>
                <w:color w:val="EE0000"/>
                <w:szCs w:val="28"/>
                <w:shd w:val="clear" w:color="auto" w:fill="FDE9D9" w:themeFill="accent6" w:themeFillTint="33"/>
                <w:rtl/>
                <w:lang w:bidi="ar-DZ"/>
              </w:rPr>
              <w:t xml:space="preserve">ـــــــريقة </w:t>
            </w:r>
          </w:p>
          <w:p w14:paraId="4D20C6A9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Cs w:val="28"/>
                <w:rtl/>
                <w:lang w:bidi="ar-DZ"/>
              </w:rPr>
            </w:pPr>
          </w:p>
          <w:p w14:paraId="7D7219BB" w14:textId="77777777" w:rsidR="00FE3C47" w:rsidRDefault="00FE3C47" w:rsidP="00B17168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46015E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580" w:dyaOrig="320" w14:anchorId="4F014813">
                <v:shape id="_x0000_i1666" type="#_x0000_t75" style="width:29.25pt;height:15.75pt" o:ole="">
                  <v:imagedata r:id="rId999" o:title=""/>
                </v:shape>
                <o:OLEObject Type="Embed" ProgID="Equation.3" ShapeID="_x0000_i1666" DrawAspect="Content" ObjectID="_1825520690" r:id="rId1140"/>
              </w:object>
            </w:r>
            <w:r w:rsidRPr="0046015E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46015E">
              <w:rPr>
                <w:rFonts w:ascii="Amiri" w:hAnsi="Amiri" w:cs="Amiri"/>
                <w:i/>
                <w:position w:val="-10"/>
                <w:sz w:val="28"/>
                <w:szCs w:val="28"/>
                <w:lang w:bidi="ar-DZ"/>
              </w:rPr>
              <w:object w:dxaOrig="580" w:dyaOrig="320" w14:anchorId="7F36D964">
                <v:shape id="_x0000_i1667" type="#_x0000_t75" style="width:29.25pt;height:15.75pt" o:ole="">
                  <v:imagedata r:id="rId1001" o:title=""/>
                </v:shape>
                <o:OLEObject Type="Embed" ProgID="Equation.3" ShapeID="_x0000_i1667" DrawAspect="Content" ObjectID="_1825520691" r:id="rId1141"/>
              </w:object>
            </w:r>
            <w:r w:rsidRPr="0046015E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عبارتان من الدرجة الأولى</w:t>
            </w:r>
            <w:r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1D52210F" w14:textId="77777777" w:rsidR="00FE3C47" w:rsidRDefault="00FE3C47" w:rsidP="00C5348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لحل معادلة من الشكل </w:t>
            </w:r>
            <w:r w:rsidRPr="007107F0">
              <w:rPr>
                <w:position w:val="-10"/>
              </w:rPr>
              <w:object w:dxaOrig="1520" w:dyaOrig="320" w14:anchorId="763EBF05">
                <v:shape id="_x0000_i1668" type="#_x0000_t75" style="width:75.75pt;height:15.75pt" o:ole="">
                  <v:imagedata r:id="rId1142" o:title=""/>
                </v:shape>
                <o:OLEObject Type="Embed" ProgID="Equation.DSMT4" ShapeID="_x0000_i1668" DrawAspect="Content" ObjectID="_1825520692" r:id="rId1143"/>
              </w:object>
            </w:r>
            <w:r>
              <w:rPr>
                <w:rFonts w:hint="cs"/>
                <w:rtl/>
              </w:rPr>
              <w:t xml:space="preserve">  (</w:t>
            </w:r>
            <w:r w:rsidRPr="00C53481">
              <w:rPr>
                <w:rFonts w:ascii="Amiri" w:hAnsi="Amiri" w:cs="Amiri"/>
                <w:sz w:val="28"/>
                <w:szCs w:val="28"/>
                <w:rtl/>
              </w:rPr>
              <w:t xml:space="preserve">أو </w:t>
            </w:r>
            <w:r w:rsidRPr="00C53481">
              <w:rPr>
                <w:rFonts w:ascii="Amiri" w:hAnsi="Amiri" w:cs="Amiri"/>
                <w:i/>
                <w:position w:val="-28"/>
                <w:sz w:val="28"/>
                <w:szCs w:val="28"/>
                <w:lang w:val="en-US" w:bidi="ar-DZ"/>
              </w:rPr>
              <w:object w:dxaOrig="920" w:dyaOrig="660" w14:anchorId="60332005">
                <v:shape id="_x0000_i1669" type="#_x0000_t75" style="width:45.75pt;height:33pt" o:ole="">
                  <v:imagedata r:id="rId1144" o:title=""/>
                </v:shape>
                <o:OLEObject Type="Embed" ProgID="Equation.DSMT4" ShapeID="_x0000_i1669" DrawAspect="Content" ObjectID="_1825520693" r:id="rId1145"/>
              </w:object>
            </w:r>
            <w:r w:rsidRPr="00C53481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    مع </w:t>
            </w:r>
            <w:r w:rsidRPr="00C53481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24604DBD">
                <v:shape id="_x0000_i1670" type="#_x0000_t75" style="width:44.25pt;height:15.75pt" o:ole="">
                  <v:imagedata r:id="rId1012" o:title=""/>
                </v:shape>
                <o:OLEObject Type="Embed" ProgID="Equation.DSMT4" ShapeID="_x0000_i1670" DrawAspect="Content" ObjectID="_1825520694" r:id="rId1146"/>
              </w:object>
            </w:r>
            <w:r w:rsidRPr="00C53481">
              <w:rPr>
                <w:rFonts w:ascii="Amiri" w:hAnsi="Amiri" w:cs="Amiri"/>
                <w:sz w:val="28"/>
                <w:szCs w:val="28"/>
                <w:rtl/>
              </w:rPr>
              <w:t xml:space="preserve"> )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نعتمد على قواعد الإشارة ونستعين بجدول الإشارات</w:t>
            </w:r>
          </w:p>
          <w:p w14:paraId="72CAF551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6F321F75" w14:textId="77777777" w:rsidR="00FE3C47" w:rsidRDefault="00FE3C47" w:rsidP="00CE20A3">
            <w:pPr>
              <w:shd w:val="clear" w:color="auto" w:fill="DAEEF3" w:themeFill="accent5" w:themeFillTint="33"/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i/>
                <w:color w:val="EE0000"/>
                <w:sz w:val="28"/>
                <w:szCs w:val="28"/>
                <w:rtl/>
                <w:lang w:bidi="ar-DZ"/>
              </w:rPr>
              <w:t xml:space="preserve"> تطـــــــــــبيقات</w:t>
            </w:r>
          </w:p>
          <w:p w14:paraId="70EDAF3B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696861A4" w14:textId="77777777" w:rsidR="00FE3C47" w:rsidRDefault="00FE3C47" w:rsidP="00576A98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6476D07B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  <w:r w:rsidRPr="00CE20A3"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>تمرين 01: ت 14 ص 87</w:t>
            </w:r>
          </w:p>
          <w:p w14:paraId="3D28DAD9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63607A57" w14:textId="77777777" w:rsidR="00FE3C47" w:rsidRPr="004B257B" w:rsidRDefault="00FE3C47" w:rsidP="004B257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i/>
                <w:sz w:val="28"/>
                <w:szCs w:val="28"/>
                <w:rtl/>
                <w:lang w:bidi="ar-DZ"/>
              </w:rPr>
              <w:t xml:space="preserve">- </w:t>
            </w:r>
            <w:r w:rsidRPr="004B257B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>حلل الى جداء عاملين من الدرجة الاولى العبارة</w:t>
            </w:r>
            <w:r w:rsidRPr="00ED3643">
              <w:rPr>
                <w:position w:val="-10"/>
              </w:rPr>
              <w:object w:dxaOrig="520" w:dyaOrig="320" w14:anchorId="1D93110C">
                <v:shape id="_x0000_i1671" type="#_x0000_t75" style="width:26.25pt;height:15.75pt" o:ole="">
                  <v:imagedata r:id="rId1147" o:title=""/>
                </v:shape>
                <o:OLEObject Type="Embed" ProgID="Equation.DSMT4" ShapeID="_x0000_i1671" DrawAspect="Content" ObjectID="_1825520695" r:id="rId1148"/>
              </w:object>
            </w:r>
            <w:r w:rsidRPr="004B257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 w:rsidRPr="004B257B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7107F0">
              <w:rPr>
                <w:position w:val="-10"/>
              </w:rPr>
              <w:object w:dxaOrig="2420" w:dyaOrig="360" w14:anchorId="2E01B47B">
                <v:shape id="_x0000_i1672" type="#_x0000_t75" style="width:120.75pt;height:18pt" o:ole="">
                  <v:imagedata r:id="rId1149" o:title=""/>
                </v:shape>
                <o:OLEObject Type="Embed" ProgID="Equation.DSMT4" ShapeID="_x0000_i1672" DrawAspect="Content" ObjectID="_1825520696" r:id="rId1150"/>
              </w:object>
            </w:r>
          </w:p>
          <w:p w14:paraId="07424EB3" w14:textId="77777777" w:rsidR="00FE3C47" w:rsidRDefault="00FE3C47" w:rsidP="004B257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- ادرس إشارة العبارة </w:t>
            </w:r>
            <w:r w:rsidRPr="00ED3643">
              <w:rPr>
                <w:position w:val="-10"/>
              </w:rPr>
              <w:object w:dxaOrig="520" w:dyaOrig="320" w14:anchorId="1275923A">
                <v:shape id="_x0000_i1673" type="#_x0000_t75" style="width:26.25pt;height:15.75pt" o:ole="">
                  <v:imagedata r:id="rId1147" o:title=""/>
                </v:shape>
                <o:OLEObject Type="Embed" ProgID="Equation.DSMT4" ShapeID="_x0000_i1673" DrawAspect="Content" ObjectID="_1825520697" r:id="rId1151"/>
              </w:object>
            </w:r>
          </w:p>
          <w:p w14:paraId="15D1DC82" w14:textId="77777777" w:rsidR="00FE3C47" w:rsidRPr="004B257B" w:rsidRDefault="00FE3C47" w:rsidP="004B257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- حل في </w:t>
            </w:r>
            <w:r w:rsidRPr="00C11F9F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3776FBF">
                <v:shape id="_x0000_i1674" type="#_x0000_t75" style="width:12.75pt;height:12.75pt" o:ole="">
                  <v:imagedata r:id="rId1016" o:title=""/>
                </v:shape>
                <o:OLEObject Type="Embed" ProgID="Equation.DSMT4" ShapeID="_x0000_i1674" DrawAspect="Content" ObjectID="_1825520698" r:id="rId115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المتراجحة  </w:t>
            </w:r>
            <w:r w:rsidRPr="00ED3643">
              <w:rPr>
                <w:position w:val="-10"/>
              </w:rPr>
              <w:object w:dxaOrig="880" w:dyaOrig="320" w14:anchorId="5806C076">
                <v:shape id="_x0000_i1675" type="#_x0000_t75" style="width:44.25pt;height:15.75pt" o:ole="">
                  <v:imagedata r:id="rId1153" o:title=""/>
                </v:shape>
                <o:OLEObject Type="Embed" ProgID="Equation.DSMT4" ShapeID="_x0000_i1675" DrawAspect="Content" ObjectID="_1825520699" r:id="rId1154"/>
              </w:object>
            </w:r>
          </w:p>
          <w:p w14:paraId="2F051289" w14:textId="77777777" w:rsidR="00FE3C47" w:rsidRDefault="00FE3C47" w:rsidP="00ED3643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70A4EB28" w14:textId="77777777" w:rsidR="00FE3C47" w:rsidRDefault="00FE3C47" w:rsidP="00576A98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01DE5220" w14:textId="77777777" w:rsidR="00FE3C47" w:rsidRDefault="00FE3C47" w:rsidP="00576A98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49013B04" w14:textId="77777777" w:rsidR="00FE3C47" w:rsidRDefault="00FE3C47" w:rsidP="00576A98">
            <w:p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</w:p>
          <w:p w14:paraId="4F41D46F" w14:textId="77777777" w:rsidR="00FE3C47" w:rsidRDefault="00FE3C47" w:rsidP="00576A98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  <w:r w:rsidRPr="00CE20A3"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 xml:space="preserve">تمرين </w:t>
            </w:r>
            <w:r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>02</w:t>
            </w:r>
            <w:r w:rsidRPr="00CE20A3"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 xml:space="preserve">: ت </w:t>
            </w:r>
            <w:r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>16</w:t>
            </w:r>
            <w:r w:rsidRPr="00CE20A3"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 xml:space="preserve"> </w:t>
            </w:r>
            <w:r w:rsidRPr="00576A98">
              <w:rPr>
                <w:rFonts w:ascii="Amiri" w:hAnsi="Amiri" w:cs="Amiri" w:hint="cs"/>
                <w:i/>
                <w:color w:val="EE0000"/>
                <w:sz w:val="28"/>
                <w:szCs w:val="28"/>
                <w:highlight w:val="lightGray"/>
                <w:rtl/>
                <w:lang w:bidi="ar-DZ"/>
              </w:rPr>
              <w:t>ص88</w:t>
            </w:r>
          </w:p>
          <w:p w14:paraId="2B7F77D9" w14:textId="77777777" w:rsidR="00FE3C47" w:rsidRDefault="00FE3C47" w:rsidP="00576A98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54258B49" w14:textId="77777777" w:rsidR="00FE3C47" w:rsidRDefault="00FE3C47" w:rsidP="0002507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lastRenderedPageBreak/>
              <w:t xml:space="preserve">حل في </w:t>
            </w:r>
            <w:r w:rsidRPr="00C11F9F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612530D">
                <v:shape id="_x0000_i1676" type="#_x0000_t75" style="width:12.75pt;height:12.75pt" o:ole="">
                  <v:imagedata r:id="rId1016" o:title=""/>
                </v:shape>
                <o:OLEObject Type="Embed" ProgID="Equation.DSMT4" ShapeID="_x0000_i1676" DrawAspect="Content" ObjectID="_1825520700" r:id="rId115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المتراجحات التالية:</w:t>
            </w:r>
          </w:p>
          <w:p w14:paraId="3F5D45FD" w14:textId="77777777" w:rsidR="00FE3C47" w:rsidRDefault="00FE3C47" w:rsidP="0002507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852C5E9" w14:textId="77777777" w:rsidR="00FE3C47" w:rsidRPr="00836D44" w:rsidRDefault="00FE3C47" w:rsidP="0002507C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lang w:bidi="ar-DZ"/>
              </w:rPr>
            </w:pPr>
            <w:r w:rsidRPr="00836D44">
              <w:rPr>
                <w:rFonts w:ascii="Amiri" w:hAnsi="Amiri" w:cs="Amiri"/>
                <w:position w:val="-14"/>
                <w:sz w:val="28"/>
                <w:szCs w:val="28"/>
              </w:rPr>
              <w:object w:dxaOrig="1800" w:dyaOrig="400" w14:anchorId="5808C794">
                <v:shape id="_x0000_i1677" type="#_x0000_t75" style="width:90pt;height:20.25pt" o:ole="">
                  <v:imagedata r:id="rId1156" o:title=""/>
                </v:shape>
                <o:OLEObject Type="Embed" ProgID="Equation.DSMT4" ShapeID="_x0000_i1677" DrawAspect="Content" ObjectID="_1825520701" r:id="rId1157"/>
              </w:object>
            </w:r>
            <w:r w:rsidRPr="00836D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</w:t>
            </w:r>
            <w:r w:rsidRPr="00836D44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836D44">
              <w:rPr>
                <w:rFonts w:ascii="Amiri" w:hAnsi="Amiri" w:cs="Amiri"/>
                <w:position w:val="-10"/>
                <w:sz w:val="28"/>
                <w:szCs w:val="28"/>
              </w:rPr>
              <w:object w:dxaOrig="1660" w:dyaOrig="320" w14:anchorId="63DD58E6">
                <v:shape id="_x0000_i1678" type="#_x0000_t75" style="width:83.25pt;height:15.75pt" o:ole="">
                  <v:imagedata r:id="rId1158" o:title=""/>
                </v:shape>
                <o:OLEObject Type="Embed" ProgID="Equation.DSMT4" ShapeID="_x0000_i1678" DrawAspect="Content" ObjectID="_1825520702" r:id="rId1159"/>
              </w:object>
            </w:r>
            <w:r w:rsidRPr="00836D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،   </w:t>
            </w:r>
            <w:r w:rsidRPr="00836D44">
              <w:rPr>
                <w:rFonts w:ascii="Amiri" w:hAnsi="Amiri" w:cs="Amiri"/>
                <w:position w:val="-6"/>
                <w:sz w:val="28"/>
                <w:szCs w:val="28"/>
              </w:rPr>
              <w:object w:dxaOrig="1219" w:dyaOrig="320" w14:anchorId="3DA84B1E">
                <v:shape id="_x0000_i1679" type="#_x0000_t75" style="width:60.75pt;height:15.75pt" o:ole="">
                  <v:imagedata r:id="rId1160" o:title=""/>
                </v:shape>
                <o:OLEObject Type="Embed" ProgID="Equation.DSMT4" ShapeID="_x0000_i1679" DrawAspect="Content" ObjectID="_1825520703" r:id="rId1161"/>
              </w:object>
            </w:r>
            <w:r w:rsidRPr="00836D4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836D44">
              <w:rPr>
                <w:rFonts w:ascii="Amiri" w:hAnsi="Amiri" w:cs="Amiri"/>
                <w:position w:val="-6"/>
                <w:sz w:val="28"/>
                <w:szCs w:val="28"/>
              </w:rPr>
              <w:object w:dxaOrig="1420" w:dyaOrig="320" w14:anchorId="7C569663">
                <v:shape id="_x0000_i1680" type="#_x0000_t75" style="width:71.25pt;height:15.75pt" o:ole="">
                  <v:imagedata r:id="rId1162" o:title=""/>
                </v:shape>
                <o:OLEObject Type="Embed" ProgID="Equation.DSMT4" ShapeID="_x0000_i1680" DrawAspect="Content" ObjectID="_1825520704" r:id="rId1163"/>
              </w:object>
            </w:r>
          </w:p>
          <w:p w14:paraId="1A7F7508" w14:textId="77777777" w:rsidR="00FE3C47" w:rsidRDefault="00FE3C47" w:rsidP="00576A98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26B97146" w14:textId="77777777" w:rsidR="00FE3C47" w:rsidRDefault="00FE3C47" w:rsidP="00836D44">
            <w:pPr>
              <w:bidi/>
              <w:rPr>
                <w:rFonts w:ascii="Amiri" w:hAnsi="Amiri" w:cs="Amiri"/>
                <w:iCs/>
                <w:color w:val="EE0000"/>
                <w:sz w:val="28"/>
                <w:szCs w:val="28"/>
                <w:lang w:bidi="ar-DZ"/>
              </w:rPr>
            </w:pPr>
            <w:r w:rsidRPr="00836D44">
              <w:rPr>
                <w:rFonts w:ascii="Amiri" w:hAnsi="Amiri" w:cs="Amiri" w:hint="cs"/>
                <w:iCs/>
                <w:color w:val="EE0000"/>
                <w:sz w:val="28"/>
                <w:szCs w:val="28"/>
                <w:highlight w:val="lightGray"/>
                <w:rtl/>
                <w:lang w:bidi="ar-DZ"/>
              </w:rPr>
              <w:t xml:space="preserve">تمرين </w:t>
            </w:r>
            <w:r w:rsidRPr="00836D44">
              <w:rPr>
                <w:rFonts w:ascii="Amiri" w:hAnsi="Amiri" w:cs="Amiri"/>
                <w:iCs/>
                <w:color w:val="EE0000"/>
                <w:sz w:val="28"/>
                <w:szCs w:val="28"/>
                <w:highlight w:val="lightGray"/>
                <w:lang w:bidi="ar-DZ"/>
              </w:rPr>
              <w:t>03</w:t>
            </w:r>
            <w:r w:rsidRPr="00836D44">
              <w:rPr>
                <w:rFonts w:ascii="Amiri" w:hAnsi="Amiri" w:cs="Amiri" w:hint="cs"/>
                <w:iCs/>
                <w:color w:val="EE0000"/>
                <w:sz w:val="28"/>
                <w:szCs w:val="28"/>
                <w:highlight w:val="lightGray"/>
                <w:rtl/>
                <w:lang w:bidi="ar-DZ"/>
              </w:rPr>
              <w:t xml:space="preserve">: ت </w:t>
            </w:r>
            <w:r w:rsidRPr="00836D44">
              <w:rPr>
                <w:rFonts w:ascii="Amiri" w:hAnsi="Amiri" w:cs="Amiri"/>
                <w:iCs/>
                <w:color w:val="EE0000"/>
                <w:sz w:val="28"/>
                <w:szCs w:val="28"/>
                <w:highlight w:val="lightGray"/>
                <w:lang w:bidi="ar-DZ"/>
              </w:rPr>
              <w:t>17</w:t>
            </w:r>
            <w:r w:rsidRPr="00836D44">
              <w:rPr>
                <w:rFonts w:ascii="Amiri" w:hAnsi="Amiri" w:cs="Amiri" w:hint="cs"/>
                <w:iCs/>
                <w:color w:val="EE0000"/>
                <w:sz w:val="28"/>
                <w:szCs w:val="28"/>
                <w:highlight w:val="lightGray"/>
                <w:rtl/>
                <w:lang w:bidi="ar-DZ"/>
              </w:rPr>
              <w:t xml:space="preserve"> ص88</w:t>
            </w:r>
          </w:p>
          <w:p w14:paraId="333B5B34" w14:textId="77777777" w:rsidR="00FE3C47" w:rsidRDefault="00FE3C47" w:rsidP="00836D44">
            <w:pPr>
              <w:bidi/>
              <w:rPr>
                <w:rFonts w:ascii="Amiri" w:hAnsi="Amiri" w:cs="Amiri"/>
                <w:iCs/>
                <w:color w:val="EE0000"/>
                <w:sz w:val="28"/>
                <w:szCs w:val="28"/>
                <w:rtl/>
                <w:lang w:bidi="ar-DZ"/>
              </w:rPr>
            </w:pPr>
          </w:p>
          <w:p w14:paraId="0726AC64" w14:textId="77777777" w:rsidR="00FE3C47" w:rsidRDefault="00FE3C47" w:rsidP="0055513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حل في </w:t>
            </w:r>
            <w:r w:rsidRPr="00C11F9F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0D441A9">
                <v:shape id="_x0000_i1681" type="#_x0000_t75" style="width:12.75pt;height:12.75pt" o:ole="">
                  <v:imagedata r:id="rId1016" o:title=""/>
                </v:shape>
                <o:OLEObject Type="Embed" ProgID="Equation.DSMT4" ShapeID="_x0000_i1681" DrawAspect="Content" ObjectID="_1825520705" r:id="rId116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المتراجحات التالية:</w:t>
            </w:r>
          </w:p>
          <w:p w14:paraId="71B02B47" w14:textId="77777777" w:rsidR="00FE3C47" w:rsidRDefault="00FE3C47" w:rsidP="00555139">
            <w:pPr>
              <w:bidi/>
              <w:rPr>
                <w:rFonts w:ascii="Amiri" w:hAnsi="Amiri" w:cs="Amiri"/>
                <w:iCs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iCs/>
                <w:color w:val="EE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E79306B" w14:textId="77777777" w:rsidR="00FE3C47" w:rsidRPr="00555139" w:rsidRDefault="00FE3C47" w:rsidP="00555139">
            <w:pPr>
              <w:bidi/>
              <w:rPr>
                <w:rFonts w:ascii="Amiri" w:hAnsi="Amiri" w:cs="Amiri"/>
                <w:iCs/>
                <w:color w:val="EE0000"/>
                <w:sz w:val="28"/>
                <w:szCs w:val="28"/>
                <w:lang w:bidi="ar-DZ"/>
              </w:rPr>
            </w:pPr>
            <w:r w:rsidRPr="00555139">
              <w:rPr>
                <w:rFonts w:ascii="Amiri" w:hAnsi="Amiri" w:cs="Amiri"/>
                <w:position w:val="-24"/>
                <w:sz w:val="28"/>
                <w:szCs w:val="28"/>
              </w:rPr>
              <w:object w:dxaOrig="920" w:dyaOrig="620" w14:anchorId="09E7C73D">
                <v:shape id="_x0000_i1682" type="#_x0000_t75" style="width:45.75pt;height:30.75pt" o:ole="">
                  <v:imagedata r:id="rId1165" o:title=""/>
                </v:shape>
                <o:OLEObject Type="Embed" ProgID="Equation.DSMT4" ShapeID="_x0000_i1682" DrawAspect="Content" ObjectID="_1825520706" r:id="rId1166"/>
              </w:object>
            </w:r>
            <w:r w:rsidRPr="0055513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</w:t>
            </w:r>
            <w:r w:rsidRPr="00555139">
              <w:rPr>
                <w:rFonts w:ascii="Amiri" w:hAnsi="Amiri" w:cs="Amiri"/>
                <w:position w:val="-24"/>
                <w:sz w:val="28"/>
                <w:szCs w:val="28"/>
              </w:rPr>
              <w:object w:dxaOrig="920" w:dyaOrig="620" w14:anchorId="1BD336A5">
                <v:shape id="_x0000_i1683" type="#_x0000_t75" style="width:45.75pt;height:30.75pt" o:ole="">
                  <v:imagedata r:id="rId1167" o:title=""/>
                </v:shape>
                <o:OLEObject Type="Embed" ProgID="Equation.DSMT4" ShapeID="_x0000_i1683" DrawAspect="Content" ObjectID="_1825520707" r:id="rId1168"/>
              </w:object>
            </w:r>
            <w:r w:rsidRPr="00555139">
              <w:rPr>
                <w:rFonts w:ascii="Amiri" w:hAnsi="Amiri" w:cs="Amiri"/>
                <w:sz w:val="28"/>
                <w:szCs w:val="28"/>
                <w:rtl/>
              </w:rPr>
              <w:t xml:space="preserve">              </w:t>
            </w:r>
            <w:r w:rsidRPr="00555139">
              <w:rPr>
                <w:rFonts w:ascii="Amiri" w:hAnsi="Amiri" w:cs="Amiri"/>
                <w:position w:val="-24"/>
                <w:sz w:val="28"/>
                <w:szCs w:val="28"/>
              </w:rPr>
              <w:object w:dxaOrig="999" w:dyaOrig="620" w14:anchorId="10E4165C">
                <v:shape id="_x0000_i1684" type="#_x0000_t75" style="width:50.25pt;height:30.75pt" o:ole="">
                  <v:imagedata r:id="rId1169" o:title=""/>
                </v:shape>
                <o:OLEObject Type="Embed" ProgID="Equation.DSMT4" ShapeID="_x0000_i1684" DrawAspect="Content" ObjectID="_1825520708" r:id="rId1170"/>
              </w:object>
            </w:r>
            <w:r w:rsidRPr="00555139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55513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 w:rsidRPr="00555139">
              <w:rPr>
                <w:rFonts w:ascii="Amiri" w:hAnsi="Amiri" w:cs="Amiri"/>
                <w:position w:val="-24"/>
                <w:sz w:val="28"/>
                <w:szCs w:val="28"/>
              </w:rPr>
              <w:object w:dxaOrig="880" w:dyaOrig="620" w14:anchorId="193A86AA">
                <v:shape id="_x0000_i1685" type="#_x0000_t75" style="width:44.25pt;height:30.75pt" o:ole="">
                  <v:imagedata r:id="rId1171" o:title=""/>
                </v:shape>
                <o:OLEObject Type="Embed" ProgID="Equation.DSMT4" ShapeID="_x0000_i1685" DrawAspect="Content" ObjectID="_1825520709" r:id="rId1172"/>
              </w:object>
            </w:r>
          </w:p>
          <w:p w14:paraId="5A432274" w14:textId="77777777" w:rsidR="00FE3C47" w:rsidRPr="00836D44" w:rsidRDefault="00FE3C47" w:rsidP="00836D44">
            <w:pPr>
              <w:bidi/>
              <w:rPr>
                <w:rFonts w:ascii="Amiri" w:hAnsi="Amiri" w:cs="Amiri"/>
                <w:iCs/>
                <w:color w:val="EE0000"/>
                <w:sz w:val="28"/>
                <w:szCs w:val="28"/>
                <w:rtl/>
                <w:lang w:bidi="ar-DZ"/>
              </w:rPr>
            </w:pPr>
          </w:p>
          <w:p w14:paraId="5C8DB513" w14:textId="77777777" w:rsidR="00FE3C47" w:rsidRDefault="00FE3C47" w:rsidP="00576A98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i/>
                <w:noProof/>
                <w:color w:val="EE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505976A7" wp14:editId="1329BFB5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132080</wp:posOffset>
                      </wp:positionV>
                      <wp:extent cx="3524250" cy="3219450"/>
                      <wp:effectExtent l="0" t="0" r="19050" b="19050"/>
                      <wp:wrapNone/>
                      <wp:docPr id="387449176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0" cy="3219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990966" w14:textId="77777777" w:rsidR="00FE3C47" w:rsidRDefault="00FE3C47" w:rsidP="00FC792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A52956" wp14:editId="192FAADA">
                                        <wp:extent cx="3028571" cy="3047619"/>
                                        <wp:effectExtent l="0" t="0" r="635" b="635"/>
                                        <wp:docPr id="172118263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21182639" name=""/>
                                                <pic:cNvPicPr/>
                                              </pic:nvPicPr>
                                              <pic:blipFill>
                                                <a:blip r:embed="rId97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28571" cy="304761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05976A7" id="_x0000_s1150" style="position:absolute;left:0;text-align:left;margin-left:54.45pt;margin-top:10.4pt;width:277.5pt;height:253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A990966" w14:textId="77777777" w:rsidR="00FE3C47" w:rsidRDefault="00FE3C47" w:rsidP="00FC792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A52956" wp14:editId="192FAADA">
                                  <wp:extent cx="3028571" cy="3047619"/>
                                  <wp:effectExtent l="0" t="0" r="635" b="635"/>
                                  <wp:docPr id="17211826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21182639" name=""/>
                                          <pic:cNvPicPr/>
                                        </pic:nvPicPr>
                                        <pic:blipFill>
                                          <a:blip r:embed="rId9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304761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3687A2F" w14:textId="77777777" w:rsidR="00FE3C47" w:rsidRDefault="00FE3C47" w:rsidP="00576A98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1A244693" w14:textId="77777777" w:rsidR="00FE3C47" w:rsidRPr="00ED3643" w:rsidRDefault="00FE3C47" w:rsidP="00576A98">
            <w:pPr>
              <w:bidi/>
              <w:rPr>
                <w:rFonts w:ascii="Amiri" w:hAnsi="Amiri" w:cs="Amiri"/>
                <w:i/>
                <w:sz w:val="28"/>
                <w:szCs w:val="28"/>
                <w:lang w:bidi="ar-DZ"/>
              </w:rPr>
            </w:pPr>
          </w:p>
          <w:p w14:paraId="7CB445A6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2AE0DFC0" w14:textId="77777777" w:rsidR="00FE3C47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0FF498B4" w14:textId="77777777" w:rsidR="00FE3C47" w:rsidRPr="0046015E" w:rsidRDefault="00FE3C47" w:rsidP="00CE20A3">
            <w:pPr>
              <w:bidi/>
              <w:rPr>
                <w:rFonts w:ascii="Amiri" w:hAnsi="Amiri" w:cs="Amiri"/>
                <w:i/>
                <w:color w:val="EE0000"/>
                <w:sz w:val="28"/>
                <w:szCs w:val="28"/>
                <w:rtl/>
                <w:lang w:bidi="ar-DZ"/>
              </w:rPr>
            </w:pPr>
          </w:p>
          <w:p w14:paraId="3592DD99" w14:textId="77777777" w:rsidR="00FE3C47" w:rsidRDefault="00FE3C47" w:rsidP="00CD2C9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E4C16DD" w14:textId="77777777" w:rsidR="00FE3C47" w:rsidRDefault="00FE3C47" w:rsidP="00CD2C9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281605C9" w14:textId="77777777" w:rsidR="00FE3C47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6FE8C044" w14:textId="77777777" w:rsidR="00FE3C47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4F24DF26" w14:textId="77777777" w:rsidR="00FE3C47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549184C1" w14:textId="77777777" w:rsidR="00FE3C47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6D9EB2AF" w14:textId="77777777" w:rsidR="00FE3C47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7C39C3DB" w14:textId="77777777" w:rsidR="00FE3C47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  <w:p w14:paraId="6FC1F9A4" w14:textId="77777777" w:rsidR="00FE3C47" w:rsidRPr="00CD2C93" w:rsidRDefault="00FE3C47" w:rsidP="0055513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lang w:bidi="ar-DZ"/>
              </w:rPr>
            </w:pPr>
          </w:p>
        </w:tc>
        <w:tc>
          <w:tcPr>
            <w:tcW w:w="1179" w:type="dxa"/>
          </w:tcPr>
          <w:p w14:paraId="7F92F9DE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8AC1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DC9BD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12F0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25F17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AC43F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B8DC6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C751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5087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32828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6C2A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261DF6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586765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835F7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12C0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39277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86AB5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8B0E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567403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AD93D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DAFF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238EA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24C8A1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319D2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66EB1C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67A5F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16940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F94D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0CE439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C57CB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0DA12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1A976A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2FA428" w14:textId="77777777" w:rsidR="00FE3C47" w:rsidRDefault="00FE3C4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B98CE4" w14:textId="77777777" w:rsidR="00FE3C47" w:rsidRPr="00792B9B" w:rsidRDefault="00FE3C4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35BAC79" w14:textId="77777777" w:rsidR="009B5910" w:rsidRPr="00792B9B" w:rsidRDefault="009B5910" w:rsidP="00C02D88">
      <w:pPr>
        <w:bidi/>
        <w:ind w:right="-851"/>
        <w:rPr>
          <w:rFonts w:cstheme="minorHAnsi"/>
          <w:sz w:val="28"/>
          <w:szCs w:val="28"/>
        </w:rPr>
      </w:pPr>
    </w:p>
    <w:sectPr w:rsidR="009B5910" w:rsidRPr="00792B9B" w:rsidSect="00143C2F">
      <w:headerReference w:type="default" r:id="rId1173"/>
      <w:footerReference w:type="default" r:id="rId1174"/>
      <w:pgSz w:w="11906" w:h="16838"/>
      <w:pgMar w:top="284" w:right="1418" w:bottom="284" w:left="1418" w:header="279" w:footer="69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B5A01D" w14:textId="77777777" w:rsidR="00F7031C" w:rsidRDefault="00F7031C" w:rsidP="00DA4F13">
      <w:pPr>
        <w:spacing w:after="0" w:line="240" w:lineRule="auto"/>
      </w:pPr>
      <w:r>
        <w:separator/>
      </w:r>
    </w:p>
  </w:endnote>
  <w:endnote w:type="continuationSeparator" w:id="0">
    <w:p w14:paraId="4705BB21" w14:textId="77777777" w:rsidR="00F7031C" w:rsidRDefault="00F7031C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1962273"/>
      <w:docPartObj>
        <w:docPartGallery w:val="Page Numbers (Bottom of Page)"/>
        <w:docPartUnique/>
      </w:docPartObj>
    </w:sdtPr>
    <w:sdtContent>
      <w:p w14:paraId="12DDB4FF" w14:textId="5E56A6E4" w:rsidR="009B5910" w:rsidRDefault="00FE3C47">
        <w:pPr>
          <w:pStyle w:val="Pieddepage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3360" behindDoc="0" locked="0" layoutInCell="1" allowOverlap="1" wp14:anchorId="3D4D670C" wp14:editId="7F837055">
                  <wp:simplePos x="0" y="0"/>
                  <wp:positionH relativeFrom="column">
                    <wp:posOffset>-52705</wp:posOffset>
                  </wp:positionH>
                  <wp:positionV relativeFrom="paragraph">
                    <wp:posOffset>-12700</wp:posOffset>
                  </wp:positionV>
                  <wp:extent cx="3686175" cy="428625"/>
                  <wp:effectExtent l="0" t="0" r="28575" b="28575"/>
                  <wp:wrapNone/>
                  <wp:docPr id="1025164919" name="Rectangle 90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3686175" cy="4286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1F6491" w14:textId="18FD66AB" w:rsidR="00FE3C47" w:rsidRDefault="00FE3C47" w:rsidP="00FE3C47">
                              <w:pPr>
                                <w:jc w:val="center"/>
                              </w:pPr>
                              <w:hyperlink r:id="rId1" w:history="1">
                                <w:r w:rsidRPr="00F662C1">
                                  <w:rPr>
                                    <w:rStyle w:val="Lienhypertexte"/>
                                  </w:rPr>
                                  <w:t>https://www.facebook.com/mebarki.fatima32</w:t>
                                </w:r>
                              </w:hyperlink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w14:anchorId="3D4D670C" id="Rectangle 90" o:spid="_x0000_s1153" style="position:absolute;margin-left:-4.15pt;margin-top:-1pt;width:290.25pt;height:33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" fillcolor="white [3201]" strokecolor="white [3212]" strokeweight="2pt">
                  <v:textbox>
                    <w:txbxContent>
                      <w:p w14:paraId="361F6491" w14:textId="18FD66AB" w:rsidR="00FE3C47" w:rsidRDefault="00FE3C47" w:rsidP="00FE3C47">
                        <w:pPr>
                          <w:jc w:val="center"/>
                        </w:pPr>
                        <w:hyperlink r:id="rId2" w:history="1">
                          <w:r w:rsidRPr="00F662C1">
                            <w:rPr>
                              <w:rStyle w:val="Lienhypertexte"/>
                            </w:rPr>
                            <w:t>https://www.facebook.com/mebarki.fatima32</w:t>
                          </w:r>
                        </w:hyperlink>
                        <w:r>
                          <w:t xml:space="preserve"> </w:t>
                        </w:r>
                      </w:p>
                    </w:txbxContent>
                  </v:textbox>
                </v:rect>
              </w:pict>
            </mc:Fallback>
          </mc:AlternateContent>
        </w:r>
        <w:r w:rsidR="009B5910">
          <w:rPr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 wp14:anchorId="4E32BF52" wp14:editId="3ECA8D1A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52385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761910156" name="Rectangle : carré corné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BE29D8F" w14:textId="77777777" w:rsidR="009B5910" w:rsidRDefault="009B5910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E32BF52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7" o:spid="_x0000_s1154" type="#_x0000_t65" style="position:absolute;margin-left:0;margin-top:0;width:29pt;height:21.6pt;z-index:251662336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" o:allowincell="f" adj="14135" strokecolor="gray" strokeweight=".25pt">
                  <v:textbox>
                    <w:txbxContent>
                      <w:p w14:paraId="0BE29D8F" w14:textId="77777777" w:rsidR="009B5910" w:rsidRDefault="009B5910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66B339" w14:textId="77777777" w:rsidR="00F7031C" w:rsidRDefault="00F7031C" w:rsidP="00DA4F13">
      <w:pPr>
        <w:spacing w:after="0" w:line="240" w:lineRule="auto"/>
      </w:pPr>
      <w:r>
        <w:separator/>
      </w:r>
    </w:p>
  </w:footnote>
  <w:footnote w:type="continuationSeparator" w:id="0">
    <w:p w14:paraId="7751F97A" w14:textId="77777777" w:rsidR="00F7031C" w:rsidRDefault="00F7031C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073134A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151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989FA0D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FE3C47" w:rsidRPr="00F662C1">
                              <w:rPr>
                                <w:rStyle w:val="Lienhypertexte"/>
                                <w:b/>
                                <w:bCs/>
                              </w:rPr>
                              <w:t>mebarki.math32@gmail.com</w:t>
                            </w:r>
                          </w:hyperlink>
                          <w:r w:rsidR="00FE3C47">
                            <w:rPr>
                              <w:b/>
                              <w:bCs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152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989FA0D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FE3C47" w:rsidRPr="00F662C1">
                        <w:rPr>
                          <w:rStyle w:val="Lienhypertexte"/>
                          <w:b/>
                          <w:bCs/>
                        </w:rPr>
                        <w:t>mebarki.math32@gmail.com</w:t>
                      </w:r>
                    </w:hyperlink>
                    <w:r w:rsidR="00FE3C47">
                      <w:rPr>
                        <w:b/>
                        <w:bCs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283C06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F0594E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426289"/>
    <w:multiLevelType w:val="hybridMultilevel"/>
    <w:tmpl w:val="A42E0C34"/>
    <w:lvl w:ilvl="0" w:tplc="DE2A859E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" w15:restartNumberingAfterBreak="0">
    <w:nsid w:val="020B7E17"/>
    <w:multiLevelType w:val="hybridMultilevel"/>
    <w:tmpl w:val="0B6207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910738"/>
    <w:multiLevelType w:val="hybridMultilevel"/>
    <w:tmpl w:val="59126BB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250"/>
        </w:tabs>
        <w:ind w:left="1250" w:hanging="17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5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6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964742F"/>
    <w:multiLevelType w:val="hybridMultilevel"/>
    <w:tmpl w:val="FA66AD7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5A3E8D"/>
    <w:multiLevelType w:val="hybridMultilevel"/>
    <w:tmpl w:val="485076B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D704664"/>
    <w:multiLevelType w:val="hybridMultilevel"/>
    <w:tmpl w:val="00BC9B2E"/>
    <w:lvl w:ilvl="0" w:tplc="DF649FF4">
      <w:start w:val="1"/>
      <w:numFmt w:val="decimal"/>
      <w:lvlText w:val="%1."/>
      <w:lvlJc w:val="left"/>
      <w:pPr>
        <w:ind w:left="720" w:hanging="360"/>
      </w:pPr>
      <w:rPr>
        <w:rFonts w:hint="default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E5C0D1E"/>
    <w:multiLevelType w:val="hybridMultilevel"/>
    <w:tmpl w:val="03A63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9918B3"/>
    <w:multiLevelType w:val="hybridMultilevel"/>
    <w:tmpl w:val="7A52FB76"/>
    <w:lvl w:ilvl="0" w:tplc="A6D6D8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4A10B9"/>
    <w:multiLevelType w:val="hybridMultilevel"/>
    <w:tmpl w:val="B6CC41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3AD7534"/>
    <w:multiLevelType w:val="hybridMultilevel"/>
    <w:tmpl w:val="303A83D6"/>
    <w:lvl w:ilvl="0" w:tplc="1CF2BE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EE0000"/>
        <w:sz w:val="28"/>
        <w:szCs w:val="28"/>
      </w:rPr>
    </w:lvl>
    <w:lvl w:ilvl="1" w:tplc="30F224F0">
      <w:start w:val="1"/>
      <w:numFmt w:val="bullet"/>
      <w:lvlText w:val="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</w:rPr>
    </w:lvl>
    <w:lvl w:ilvl="2" w:tplc="E2547006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FF0000"/>
        <w:sz w:val="28"/>
        <w:szCs w:val="28"/>
      </w:rPr>
    </w:lvl>
    <w:lvl w:ilvl="3" w:tplc="D4CC31A4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auto"/>
        <w:sz w:val="28"/>
        <w:szCs w:val="28"/>
      </w:rPr>
    </w:lvl>
    <w:lvl w:ilvl="4" w:tplc="E19A67BC">
      <w:start w:val="2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eastAsia="Times New Roman" w:hAnsi="Times New Roman" w:cs="Arabic Transparent" w:hint="default"/>
      </w:rPr>
    </w:lvl>
    <w:lvl w:ilvl="5" w:tplc="68E81F98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auto"/>
        <w:sz w:val="28"/>
        <w:szCs w:val="28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1461D5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color w:val="auto"/>
        <w:sz w:val="28"/>
        <w:szCs w:val="28"/>
      </w:rPr>
    </w:lvl>
  </w:abstractNum>
  <w:abstractNum w:abstractNumId="14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6781BDE"/>
    <w:multiLevelType w:val="hybridMultilevel"/>
    <w:tmpl w:val="DCB468D8"/>
    <w:lvl w:ilvl="0" w:tplc="4AA875FC">
      <w:numFmt w:val="decimal"/>
      <w:lvlText w:val="%1-"/>
      <w:lvlJc w:val="left"/>
      <w:pPr>
        <w:ind w:left="4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0" w:hanging="360"/>
      </w:pPr>
    </w:lvl>
    <w:lvl w:ilvl="2" w:tplc="040C001B" w:tentative="1">
      <w:start w:val="1"/>
      <w:numFmt w:val="lowerRoman"/>
      <w:lvlText w:val="%3."/>
      <w:lvlJc w:val="right"/>
      <w:pPr>
        <w:ind w:left="1870" w:hanging="180"/>
      </w:pPr>
    </w:lvl>
    <w:lvl w:ilvl="3" w:tplc="040C000F" w:tentative="1">
      <w:start w:val="1"/>
      <w:numFmt w:val="decimal"/>
      <w:lvlText w:val="%4."/>
      <w:lvlJc w:val="left"/>
      <w:pPr>
        <w:ind w:left="2590" w:hanging="360"/>
      </w:pPr>
    </w:lvl>
    <w:lvl w:ilvl="4" w:tplc="040C0019" w:tentative="1">
      <w:start w:val="1"/>
      <w:numFmt w:val="lowerLetter"/>
      <w:lvlText w:val="%5."/>
      <w:lvlJc w:val="left"/>
      <w:pPr>
        <w:ind w:left="3310" w:hanging="360"/>
      </w:pPr>
    </w:lvl>
    <w:lvl w:ilvl="5" w:tplc="040C001B" w:tentative="1">
      <w:start w:val="1"/>
      <w:numFmt w:val="lowerRoman"/>
      <w:lvlText w:val="%6."/>
      <w:lvlJc w:val="right"/>
      <w:pPr>
        <w:ind w:left="4030" w:hanging="180"/>
      </w:pPr>
    </w:lvl>
    <w:lvl w:ilvl="6" w:tplc="040C000F" w:tentative="1">
      <w:start w:val="1"/>
      <w:numFmt w:val="decimal"/>
      <w:lvlText w:val="%7."/>
      <w:lvlJc w:val="left"/>
      <w:pPr>
        <w:ind w:left="4750" w:hanging="360"/>
      </w:pPr>
    </w:lvl>
    <w:lvl w:ilvl="7" w:tplc="040C0019" w:tentative="1">
      <w:start w:val="1"/>
      <w:numFmt w:val="lowerLetter"/>
      <w:lvlText w:val="%8."/>
      <w:lvlJc w:val="left"/>
      <w:pPr>
        <w:ind w:left="5470" w:hanging="360"/>
      </w:pPr>
    </w:lvl>
    <w:lvl w:ilvl="8" w:tplc="040C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1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1C995BE2"/>
    <w:multiLevelType w:val="hybridMultilevel"/>
    <w:tmpl w:val="5358AE2C"/>
    <w:lvl w:ilvl="0" w:tplc="6F662AE2">
      <w:start w:val="1"/>
      <w:numFmt w:val="decimal"/>
      <w:lvlText w:val="%1)"/>
      <w:lvlJc w:val="left"/>
      <w:pPr>
        <w:ind w:left="720" w:hanging="360"/>
      </w:pPr>
      <w:rPr>
        <w:rFonts w:hint="default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C14650"/>
    <w:multiLevelType w:val="hybridMultilevel"/>
    <w:tmpl w:val="F558FA0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CDA0903"/>
    <w:multiLevelType w:val="hybridMultilevel"/>
    <w:tmpl w:val="D77E9EA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0F17CEA"/>
    <w:multiLevelType w:val="hybridMultilevel"/>
    <w:tmpl w:val="4A88C402"/>
    <w:lvl w:ilvl="0" w:tplc="01EAD0C8">
      <w:start w:val="1"/>
      <w:numFmt w:val="arabicAlpha"/>
      <w:lvlText w:val="%1)"/>
      <w:lvlJc w:val="left"/>
      <w:pPr>
        <w:ind w:left="720" w:hanging="360"/>
      </w:pPr>
      <w:rPr>
        <w:rFonts w:hint="default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5D46F9D"/>
    <w:multiLevelType w:val="hybridMultilevel"/>
    <w:tmpl w:val="08E228B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2EBB67DB"/>
    <w:multiLevelType w:val="hybridMultilevel"/>
    <w:tmpl w:val="89920954"/>
    <w:lvl w:ilvl="0" w:tplc="D5D02832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096276F"/>
    <w:multiLevelType w:val="hybridMultilevel"/>
    <w:tmpl w:val="1C3214EE"/>
    <w:lvl w:ilvl="0" w:tplc="3370CB3A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2BC209E"/>
    <w:multiLevelType w:val="hybridMultilevel"/>
    <w:tmpl w:val="D386755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4F52F9"/>
    <w:multiLevelType w:val="hybridMultilevel"/>
    <w:tmpl w:val="BBD6A4E0"/>
    <w:lvl w:ilvl="0" w:tplc="040C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35512B42"/>
    <w:multiLevelType w:val="hybridMultilevel"/>
    <w:tmpl w:val="0EA2CF7A"/>
    <w:lvl w:ilvl="0" w:tplc="040C0005">
      <w:start w:val="1"/>
      <w:numFmt w:val="bullet"/>
      <w:lvlText w:val=""/>
      <w:lvlJc w:val="left"/>
      <w:pPr>
        <w:tabs>
          <w:tab w:val="num" w:pos="637"/>
        </w:tabs>
        <w:ind w:left="637" w:hanging="360"/>
      </w:pPr>
      <w:rPr>
        <w:rFonts w:ascii="Wingdings" w:hAnsi="Wingdings" w:hint="default"/>
      </w:rPr>
    </w:lvl>
    <w:lvl w:ilvl="1" w:tplc="5CDCF782">
      <w:start w:val="5"/>
      <w:numFmt w:val="bullet"/>
      <w:lvlText w:val=""/>
      <w:lvlJc w:val="left"/>
      <w:pPr>
        <w:tabs>
          <w:tab w:val="num" w:pos="1447"/>
        </w:tabs>
        <w:ind w:left="1447" w:hanging="450"/>
      </w:pPr>
      <w:rPr>
        <w:rFonts w:ascii="Wingdings" w:eastAsia="Times New Roman" w:hAnsi="Wingdings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077"/>
        </w:tabs>
        <w:ind w:left="207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97"/>
        </w:tabs>
        <w:ind w:left="27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17"/>
        </w:tabs>
        <w:ind w:left="35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37"/>
        </w:tabs>
        <w:ind w:left="423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57"/>
        </w:tabs>
        <w:ind w:left="49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77"/>
        </w:tabs>
        <w:ind w:left="56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97"/>
        </w:tabs>
        <w:ind w:left="6397" w:hanging="360"/>
      </w:pPr>
      <w:rPr>
        <w:rFonts w:ascii="Wingdings" w:hAnsi="Wingdings" w:hint="default"/>
      </w:rPr>
    </w:lvl>
  </w:abstractNum>
  <w:abstractNum w:abstractNumId="33" w15:restartNumberingAfterBreak="0">
    <w:nsid w:val="38740AA6"/>
    <w:multiLevelType w:val="hybridMultilevel"/>
    <w:tmpl w:val="D4B0DC4E"/>
    <w:lvl w:ilvl="0" w:tplc="7E74C39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  <w:lang w:bidi="ar-DZ"/>
      </w:rPr>
    </w:lvl>
    <w:lvl w:ilvl="1" w:tplc="040C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38E272D7"/>
    <w:multiLevelType w:val="hybridMultilevel"/>
    <w:tmpl w:val="CFA0D5D4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397A4334"/>
    <w:multiLevelType w:val="hybridMultilevel"/>
    <w:tmpl w:val="C22EE1A6"/>
    <w:lvl w:ilvl="0" w:tplc="3EE66EC6">
      <w:start w:val="1"/>
      <w:numFmt w:val="bullet"/>
      <w:lvlText w:val=""/>
      <w:lvlJc w:val="left"/>
      <w:pPr>
        <w:tabs>
          <w:tab w:val="num" w:pos="637"/>
        </w:tabs>
        <w:ind w:left="637" w:hanging="360"/>
      </w:pPr>
      <w:rPr>
        <w:rFonts w:ascii="Wingdings" w:hAnsi="Wingdings" w:hint="default"/>
        <w:b w:val="0"/>
        <w:bCs w:val="0"/>
      </w:rPr>
    </w:lvl>
    <w:lvl w:ilvl="1" w:tplc="AA0C3896">
      <w:start w:val="1"/>
      <w:numFmt w:val="bullet"/>
      <w:lvlText w:val=""/>
      <w:lvlJc w:val="left"/>
      <w:pPr>
        <w:tabs>
          <w:tab w:val="num" w:pos="1357"/>
        </w:tabs>
        <w:ind w:left="1357" w:hanging="360"/>
      </w:pPr>
      <w:rPr>
        <w:rFonts w:ascii="Symbol" w:hAnsi="Symbol" w:hint="default"/>
        <w:b/>
        <w:bCs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tabs>
          <w:tab w:val="num" w:pos="2077"/>
        </w:tabs>
        <w:ind w:left="207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97"/>
        </w:tabs>
        <w:ind w:left="27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17"/>
        </w:tabs>
        <w:ind w:left="35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37"/>
        </w:tabs>
        <w:ind w:left="423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57"/>
        </w:tabs>
        <w:ind w:left="49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77"/>
        </w:tabs>
        <w:ind w:left="56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97"/>
        </w:tabs>
        <w:ind w:left="6397" w:hanging="360"/>
      </w:pPr>
      <w:rPr>
        <w:rFonts w:ascii="Wingdings" w:hAnsi="Wingdings" w:hint="default"/>
      </w:rPr>
    </w:lvl>
  </w:abstractNum>
  <w:abstractNum w:abstractNumId="36" w15:restartNumberingAfterBreak="0">
    <w:nsid w:val="3A7C7220"/>
    <w:multiLevelType w:val="hybridMultilevel"/>
    <w:tmpl w:val="6802AAE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C302B61"/>
    <w:multiLevelType w:val="hybridMultilevel"/>
    <w:tmpl w:val="AAFAC4A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F9B67CE"/>
    <w:multiLevelType w:val="hybridMultilevel"/>
    <w:tmpl w:val="6CFEB3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4060558A"/>
    <w:multiLevelType w:val="hybridMultilevel"/>
    <w:tmpl w:val="93A6CE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0930A74"/>
    <w:multiLevelType w:val="hybridMultilevel"/>
    <w:tmpl w:val="3EB4D8AC"/>
    <w:lvl w:ilvl="0" w:tplc="040C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412B594C"/>
    <w:multiLevelType w:val="hybridMultilevel"/>
    <w:tmpl w:val="FCC230F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472401D1"/>
    <w:multiLevelType w:val="hybridMultilevel"/>
    <w:tmpl w:val="4386CA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7E02754"/>
    <w:multiLevelType w:val="hybridMultilevel"/>
    <w:tmpl w:val="D9E83868"/>
    <w:lvl w:ilvl="0" w:tplc="986AC18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8D3164A"/>
    <w:multiLevelType w:val="hybridMultilevel"/>
    <w:tmpl w:val="7D522F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B6066BB"/>
    <w:multiLevelType w:val="hybridMultilevel"/>
    <w:tmpl w:val="340898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4F9D75C5"/>
    <w:multiLevelType w:val="hybridMultilevel"/>
    <w:tmpl w:val="7F265D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0F17364"/>
    <w:multiLevelType w:val="hybridMultilevel"/>
    <w:tmpl w:val="3CF4D4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37B6EE2"/>
    <w:multiLevelType w:val="hybridMultilevel"/>
    <w:tmpl w:val="9BB4E5B2"/>
    <w:lvl w:ilvl="0" w:tplc="1B4452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78C67BE"/>
    <w:multiLevelType w:val="hybridMultilevel"/>
    <w:tmpl w:val="6930F73A"/>
    <w:lvl w:ilvl="0" w:tplc="C54C7434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58015674"/>
    <w:multiLevelType w:val="hybridMultilevel"/>
    <w:tmpl w:val="9E6E483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9211D78"/>
    <w:multiLevelType w:val="hybridMultilevel"/>
    <w:tmpl w:val="DEACF19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57" w15:restartNumberingAfterBreak="0">
    <w:nsid w:val="5CEC15BF"/>
    <w:multiLevelType w:val="hybridMultilevel"/>
    <w:tmpl w:val="9A3ECC4A"/>
    <w:lvl w:ilvl="0" w:tplc="D186972A">
      <w:start w:val="5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60F71BEE"/>
    <w:multiLevelType w:val="hybridMultilevel"/>
    <w:tmpl w:val="7234B5B4"/>
    <w:lvl w:ilvl="0" w:tplc="296EB4E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9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4F25DFA"/>
    <w:multiLevelType w:val="hybridMultilevel"/>
    <w:tmpl w:val="12FCB034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65CF752D"/>
    <w:multiLevelType w:val="hybridMultilevel"/>
    <w:tmpl w:val="81D4353A"/>
    <w:lvl w:ilvl="0" w:tplc="4EEC164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66505561"/>
    <w:multiLevelType w:val="hybridMultilevel"/>
    <w:tmpl w:val="81368C62"/>
    <w:lvl w:ilvl="0" w:tplc="F288F578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66B338C7"/>
    <w:multiLevelType w:val="hybridMultilevel"/>
    <w:tmpl w:val="A1887168"/>
    <w:lvl w:ilvl="0" w:tplc="040C0005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20"/>
        </w:tabs>
        <w:ind w:left="1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40"/>
        </w:tabs>
        <w:ind w:left="2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60"/>
        </w:tabs>
        <w:ind w:left="2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80"/>
        </w:tabs>
        <w:ind w:left="3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00"/>
        </w:tabs>
        <w:ind w:left="4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20"/>
        </w:tabs>
        <w:ind w:left="5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40"/>
        </w:tabs>
        <w:ind w:left="5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60"/>
        </w:tabs>
        <w:ind w:left="6560" w:hanging="360"/>
      </w:pPr>
      <w:rPr>
        <w:rFonts w:ascii="Wingdings" w:hAnsi="Wingdings" w:hint="default"/>
      </w:rPr>
    </w:lvl>
  </w:abstractNum>
  <w:abstractNum w:abstractNumId="64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6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68" w15:restartNumberingAfterBreak="0">
    <w:nsid w:val="781E5BAC"/>
    <w:multiLevelType w:val="hybridMultilevel"/>
    <w:tmpl w:val="967202A4"/>
    <w:lvl w:ilvl="0" w:tplc="CC9C0C28">
      <w:start w:val="3"/>
      <w:numFmt w:val="bullet"/>
      <w:lvlText w:val="-"/>
      <w:lvlJc w:val="left"/>
      <w:pPr>
        <w:tabs>
          <w:tab w:val="num" w:pos="637"/>
        </w:tabs>
        <w:ind w:left="637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357"/>
        </w:tabs>
        <w:ind w:left="135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077"/>
        </w:tabs>
        <w:ind w:left="207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97"/>
        </w:tabs>
        <w:ind w:left="27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17"/>
        </w:tabs>
        <w:ind w:left="35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37"/>
        </w:tabs>
        <w:ind w:left="423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57"/>
        </w:tabs>
        <w:ind w:left="49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77"/>
        </w:tabs>
        <w:ind w:left="56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97"/>
        </w:tabs>
        <w:ind w:left="6397" w:hanging="360"/>
      </w:pPr>
      <w:rPr>
        <w:rFonts w:ascii="Wingdings" w:hAnsi="Wingdings" w:hint="default"/>
      </w:rPr>
    </w:lvl>
  </w:abstractNum>
  <w:abstractNum w:abstractNumId="69" w15:restartNumberingAfterBreak="0">
    <w:nsid w:val="78D857F5"/>
    <w:multiLevelType w:val="hybridMultilevel"/>
    <w:tmpl w:val="03D69194"/>
    <w:lvl w:ilvl="0" w:tplc="8724F01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79423942"/>
    <w:multiLevelType w:val="hybridMultilevel"/>
    <w:tmpl w:val="F8AC869A"/>
    <w:lvl w:ilvl="0" w:tplc="213095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7AC05BD7"/>
    <w:multiLevelType w:val="hybridMultilevel"/>
    <w:tmpl w:val="2208F22A"/>
    <w:lvl w:ilvl="0" w:tplc="B5587D02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73" w15:restartNumberingAfterBreak="0">
    <w:nsid w:val="7D1D0F3F"/>
    <w:multiLevelType w:val="hybridMultilevel"/>
    <w:tmpl w:val="5E788F9E"/>
    <w:lvl w:ilvl="0" w:tplc="426EEF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0000FF"/>
      </w:rPr>
    </w:lvl>
    <w:lvl w:ilvl="1" w:tplc="34F8789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7DD11776"/>
    <w:multiLevelType w:val="hybridMultilevel"/>
    <w:tmpl w:val="9E4AE67C"/>
    <w:lvl w:ilvl="0" w:tplc="CEF898BA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7F2A5107"/>
    <w:multiLevelType w:val="hybridMultilevel"/>
    <w:tmpl w:val="42F6562A"/>
    <w:lvl w:ilvl="0" w:tplc="56662142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37180145">
    <w:abstractNumId w:val="17"/>
  </w:num>
  <w:num w:numId="2" w16cid:durableId="584461586">
    <w:abstractNumId w:val="48"/>
  </w:num>
  <w:num w:numId="3" w16cid:durableId="1002857701">
    <w:abstractNumId w:val="50"/>
  </w:num>
  <w:num w:numId="4" w16cid:durableId="1283268148">
    <w:abstractNumId w:val="5"/>
  </w:num>
  <w:num w:numId="5" w16cid:durableId="733623680">
    <w:abstractNumId w:val="67"/>
  </w:num>
  <w:num w:numId="6" w16cid:durableId="595670283">
    <w:abstractNumId w:val="14"/>
  </w:num>
  <w:num w:numId="7" w16cid:durableId="1097561516">
    <w:abstractNumId w:val="22"/>
  </w:num>
  <w:num w:numId="8" w16cid:durableId="2084717201">
    <w:abstractNumId w:val="4"/>
  </w:num>
  <w:num w:numId="9" w16cid:durableId="1965457287">
    <w:abstractNumId w:val="15"/>
  </w:num>
  <w:num w:numId="10" w16cid:durableId="176357642">
    <w:abstractNumId w:val="26"/>
  </w:num>
  <w:num w:numId="11" w16cid:durableId="1266764765">
    <w:abstractNumId w:val="39"/>
  </w:num>
  <w:num w:numId="12" w16cid:durableId="1455758284">
    <w:abstractNumId w:val="25"/>
  </w:num>
  <w:num w:numId="13" w16cid:durableId="1180659470">
    <w:abstractNumId w:val="72"/>
  </w:num>
  <w:num w:numId="14" w16cid:durableId="1315254488">
    <w:abstractNumId w:val="59"/>
  </w:num>
  <w:num w:numId="15" w16cid:durableId="188689573">
    <w:abstractNumId w:val="0"/>
  </w:num>
  <w:num w:numId="16" w16cid:durableId="2078237877">
    <w:abstractNumId w:val="46"/>
  </w:num>
  <w:num w:numId="17" w16cid:durableId="1534416411">
    <w:abstractNumId w:val="56"/>
  </w:num>
  <w:num w:numId="18" w16cid:durableId="1004698760">
    <w:abstractNumId w:val="64"/>
  </w:num>
  <w:num w:numId="19" w16cid:durableId="436559025">
    <w:abstractNumId w:val="24"/>
  </w:num>
  <w:num w:numId="20" w16cid:durableId="1593974168">
    <w:abstractNumId w:val="6"/>
  </w:num>
  <w:num w:numId="21" w16cid:durableId="961691805">
    <w:abstractNumId w:val="66"/>
  </w:num>
  <w:num w:numId="22" w16cid:durableId="387808142">
    <w:abstractNumId w:val="27"/>
  </w:num>
  <w:num w:numId="23" w16cid:durableId="25759628">
    <w:abstractNumId w:val="65"/>
  </w:num>
  <w:num w:numId="24" w16cid:durableId="1234585214">
    <w:abstractNumId w:val="52"/>
  </w:num>
  <w:num w:numId="25" w16cid:durableId="198586887">
    <w:abstractNumId w:val="21"/>
  </w:num>
  <w:num w:numId="26" w16cid:durableId="1189098995">
    <w:abstractNumId w:val="9"/>
  </w:num>
  <w:num w:numId="27" w16cid:durableId="256064546">
    <w:abstractNumId w:val="47"/>
  </w:num>
  <w:num w:numId="28" w16cid:durableId="856888590">
    <w:abstractNumId w:val="62"/>
  </w:num>
  <w:num w:numId="29" w16cid:durableId="1250193789">
    <w:abstractNumId w:val="35"/>
  </w:num>
  <w:num w:numId="30" w16cid:durableId="2054646132">
    <w:abstractNumId w:val="11"/>
  </w:num>
  <w:num w:numId="31" w16cid:durableId="623586593">
    <w:abstractNumId w:val="7"/>
  </w:num>
  <w:num w:numId="32" w16cid:durableId="640766168">
    <w:abstractNumId w:val="16"/>
  </w:num>
  <w:num w:numId="33" w16cid:durableId="1123882120">
    <w:abstractNumId w:val="54"/>
  </w:num>
  <w:num w:numId="34" w16cid:durableId="36862267">
    <w:abstractNumId w:val="75"/>
  </w:num>
  <w:num w:numId="35" w16cid:durableId="1128202468">
    <w:abstractNumId w:val="71"/>
  </w:num>
  <w:num w:numId="36" w16cid:durableId="1195534111">
    <w:abstractNumId w:val="30"/>
  </w:num>
  <w:num w:numId="37" w16cid:durableId="841510538">
    <w:abstractNumId w:val="19"/>
  </w:num>
  <w:num w:numId="38" w16cid:durableId="402988299">
    <w:abstractNumId w:val="1"/>
  </w:num>
  <w:num w:numId="39" w16cid:durableId="955991515">
    <w:abstractNumId w:val="29"/>
  </w:num>
  <w:num w:numId="40" w16cid:durableId="989941454">
    <w:abstractNumId w:val="2"/>
  </w:num>
  <w:num w:numId="41" w16cid:durableId="1462768245">
    <w:abstractNumId w:val="37"/>
  </w:num>
  <w:num w:numId="42" w16cid:durableId="1921408602">
    <w:abstractNumId w:val="57"/>
  </w:num>
  <w:num w:numId="43" w16cid:durableId="783186332">
    <w:abstractNumId w:val="8"/>
  </w:num>
  <w:num w:numId="44" w16cid:durableId="641888299">
    <w:abstractNumId w:val="23"/>
  </w:num>
  <w:num w:numId="45" w16cid:durableId="597325870">
    <w:abstractNumId w:val="42"/>
  </w:num>
  <w:num w:numId="46" w16cid:durableId="1772623557">
    <w:abstractNumId w:val="32"/>
  </w:num>
  <w:num w:numId="47" w16cid:durableId="944070078">
    <w:abstractNumId w:val="68"/>
  </w:num>
  <w:num w:numId="48" w16cid:durableId="133916165">
    <w:abstractNumId w:val="60"/>
  </w:num>
  <w:num w:numId="49" w16cid:durableId="1389960585">
    <w:abstractNumId w:val="18"/>
  </w:num>
  <w:num w:numId="50" w16cid:durableId="693725895">
    <w:abstractNumId w:val="33"/>
  </w:num>
  <w:num w:numId="51" w16cid:durableId="955335493">
    <w:abstractNumId w:val="61"/>
  </w:num>
  <w:num w:numId="52" w16cid:durableId="1616673648">
    <w:abstractNumId w:val="63"/>
  </w:num>
  <w:num w:numId="53" w16cid:durableId="1563328509">
    <w:abstractNumId w:val="55"/>
  </w:num>
  <w:num w:numId="54" w16cid:durableId="126246556">
    <w:abstractNumId w:val="45"/>
  </w:num>
  <w:num w:numId="55" w16cid:durableId="1210142992">
    <w:abstractNumId w:val="70"/>
  </w:num>
  <w:num w:numId="56" w16cid:durableId="669142769">
    <w:abstractNumId w:val="36"/>
  </w:num>
  <w:num w:numId="57" w16cid:durableId="449710022">
    <w:abstractNumId w:val="31"/>
  </w:num>
  <w:num w:numId="58" w16cid:durableId="202641656">
    <w:abstractNumId w:val="38"/>
  </w:num>
  <w:num w:numId="59" w16cid:durableId="534659715">
    <w:abstractNumId w:val="74"/>
  </w:num>
  <w:num w:numId="60" w16cid:durableId="487140150">
    <w:abstractNumId w:val="10"/>
  </w:num>
  <w:num w:numId="61" w16cid:durableId="1376545197">
    <w:abstractNumId w:val="53"/>
  </w:num>
  <w:num w:numId="62" w16cid:durableId="1412505960">
    <w:abstractNumId w:val="49"/>
  </w:num>
  <w:num w:numId="63" w16cid:durableId="554855436">
    <w:abstractNumId w:val="12"/>
  </w:num>
  <w:num w:numId="64" w16cid:durableId="1902398305">
    <w:abstractNumId w:val="3"/>
  </w:num>
  <w:num w:numId="65" w16cid:durableId="105272451">
    <w:abstractNumId w:val="58"/>
  </w:num>
  <w:num w:numId="66" w16cid:durableId="1589342072">
    <w:abstractNumId w:val="20"/>
  </w:num>
  <w:num w:numId="67" w16cid:durableId="805396709">
    <w:abstractNumId w:val="41"/>
  </w:num>
  <w:num w:numId="68" w16cid:durableId="111242626">
    <w:abstractNumId w:val="69"/>
  </w:num>
  <w:num w:numId="69" w16cid:durableId="542790613">
    <w:abstractNumId w:val="40"/>
  </w:num>
  <w:num w:numId="70" w16cid:durableId="1466123415">
    <w:abstractNumId w:val="34"/>
  </w:num>
  <w:num w:numId="71" w16cid:durableId="296422442">
    <w:abstractNumId w:val="44"/>
  </w:num>
  <w:num w:numId="72" w16cid:durableId="1579554981">
    <w:abstractNumId w:val="43"/>
  </w:num>
  <w:num w:numId="73" w16cid:durableId="88431986">
    <w:abstractNumId w:val="73"/>
  </w:num>
  <w:num w:numId="74" w16cid:durableId="1206143243">
    <w:abstractNumId w:val="13"/>
  </w:num>
  <w:num w:numId="75" w16cid:durableId="1649091346">
    <w:abstractNumId w:val="51"/>
  </w:num>
  <w:num w:numId="76" w16cid:durableId="1369646568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characterSpacingControl w:val="doNotCompress"/>
  <w:hdrShapeDefaults>
    <o:shapedefaults v:ext="edit" spidmax="22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77BF"/>
    <w:rsid w:val="000448B3"/>
    <w:rsid w:val="0005485F"/>
    <w:rsid w:val="00073008"/>
    <w:rsid w:val="00080A18"/>
    <w:rsid w:val="000869A9"/>
    <w:rsid w:val="000B0A09"/>
    <w:rsid w:val="001101A3"/>
    <w:rsid w:val="001159FD"/>
    <w:rsid w:val="0012061E"/>
    <w:rsid w:val="00143C2F"/>
    <w:rsid w:val="00144563"/>
    <w:rsid w:val="00155BD3"/>
    <w:rsid w:val="001A1E8F"/>
    <w:rsid w:val="001B038D"/>
    <w:rsid w:val="001D0AFA"/>
    <w:rsid w:val="001E5339"/>
    <w:rsid w:val="00217174"/>
    <w:rsid w:val="002250DD"/>
    <w:rsid w:val="002440C5"/>
    <w:rsid w:val="002758F8"/>
    <w:rsid w:val="00283C06"/>
    <w:rsid w:val="002915CE"/>
    <w:rsid w:val="002C0D46"/>
    <w:rsid w:val="002D37EA"/>
    <w:rsid w:val="00305590"/>
    <w:rsid w:val="0031523D"/>
    <w:rsid w:val="00333B40"/>
    <w:rsid w:val="00347F55"/>
    <w:rsid w:val="00357247"/>
    <w:rsid w:val="0036489D"/>
    <w:rsid w:val="00371578"/>
    <w:rsid w:val="003954A5"/>
    <w:rsid w:val="003D5BFF"/>
    <w:rsid w:val="003D6702"/>
    <w:rsid w:val="003E53F1"/>
    <w:rsid w:val="003F1B6C"/>
    <w:rsid w:val="00410009"/>
    <w:rsid w:val="0042346F"/>
    <w:rsid w:val="0042747E"/>
    <w:rsid w:val="0043783C"/>
    <w:rsid w:val="004653BE"/>
    <w:rsid w:val="0046792D"/>
    <w:rsid w:val="0048236F"/>
    <w:rsid w:val="004830EF"/>
    <w:rsid w:val="004A60A4"/>
    <w:rsid w:val="004B737C"/>
    <w:rsid w:val="004C2F53"/>
    <w:rsid w:val="004C4ACB"/>
    <w:rsid w:val="004E25FC"/>
    <w:rsid w:val="00550BDA"/>
    <w:rsid w:val="00560BBD"/>
    <w:rsid w:val="00582BA6"/>
    <w:rsid w:val="005A0405"/>
    <w:rsid w:val="005A5F99"/>
    <w:rsid w:val="005D7A2D"/>
    <w:rsid w:val="005E0626"/>
    <w:rsid w:val="00600C36"/>
    <w:rsid w:val="006164A1"/>
    <w:rsid w:val="00645C77"/>
    <w:rsid w:val="006858DB"/>
    <w:rsid w:val="00686629"/>
    <w:rsid w:val="006960DD"/>
    <w:rsid w:val="006D518B"/>
    <w:rsid w:val="006E5E7A"/>
    <w:rsid w:val="006F5DCB"/>
    <w:rsid w:val="0070777E"/>
    <w:rsid w:val="00720D5A"/>
    <w:rsid w:val="0072668B"/>
    <w:rsid w:val="00734AFA"/>
    <w:rsid w:val="00746F73"/>
    <w:rsid w:val="00792B9B"/>
    <w:rsid w:val="007A6D9A"/>
    <w:rsid w:val="007B3465"/>
    <w:rsid w:val="00802195"/>
    <w:rsid w:val="00812F94"/>
    <w:rsid w:val="00823B58"/>
    <w:rsid w:val="008251D7"/>
    <w:rsid w:val="00834B18"/>
    <w:rsid w:val="008355C5"/>
    <w:rsid w:val="00840E5E"/>
    <w:rsid w:val="00847BBD"/>
    <w:rsid w:val="00847C30"/>
    <w:rsid w:val="0086601B"/>
    <w:rsid w:val="00873428"/>
    <w:rsid w:val="00876C9D"/>
    <w:rsid w:val="00886809"/>
    <w:rsid w:val="008B794D"/>
    <w:rsid w:val="008D2AA8"/>
    <w:rsid w:val="008E283C"/>
    <w:rsid w:val="008F2452"/>
    <w:rsid w:val="008F3252"/>
    <w:rsid w:val="009444B5"/>
    <w:rsid w:val="00944A60"/>
    <w:rsid w:val="0096214E"/>
    <w:rsid w:val="009668F2"/>
    <w:rsid w:val="00981E9C"/>
    <w:rsid w:val="009B0AD2"/>
    <w:rsid w:val="009B5910"/>
    <w:rsid w:val="009C05AE"/>
    <w:rsid w:val="00A65A0A"/>
    <w:rsid w:val="00A704EB"/>
    <w:rsid w:val="00AB32CA"/>
    <w:rsid w:val="00AC4AAE"/>
    <w:rsid w:val="00AC74A8"/>
    <w:rsid w:val="00BC1043"/>
    <w:rsid w:val="00BD1268"/>
    <w:rsid w:val="00BE6698"/>
    <w:rsid w:val="00BE6739"/>
    <w:rsid w:val="00C02D88"/>
    <w:rsid w:val="00C2649B"/>
    <w:rsid w:val="00C40E82"/>
    <w:rsid w:val="00C419C2"/>
    <w:rsid w:val="00C448DD"/>
    <w:rsid w:val="00C81718"/>
    <w:rsid w:val="00CA3C1E"/>
    <w:rsid w:val="00CA4226"/>
    <w:rsid w:val="00CA5119"/>
    <w:rsid w:val="00CA5670"/>
    <w:rsid w:val="00CF6A02"/>
    <w:rsid w:val="00D17EDE"/>
    <w:rsid w:val="00D24887"/>
    <w:rsid w:val="00D60CA1"/>
    <w:rsid w:val="00D935F4"/>
    <w:rsid w:val="00DA4F13"/>
    <w:rsid w:val="00DB6768"/>
    <w:rsid w:val="00DD6BA0"/>
    <w:rsid w:val="00DF3C71"/>
    <w:rsid w:val="00E13593"/>
    <w:rsid w:val="00E451E4"/>
    <w:rsid w:val="00E47A6B"/>
    <w:rsid w:val="00E60A10"/>
    <w:rsid w:val="00E8128F"/>
    <w:rsid w:val="00EA6A8F"/>
    <w:rsid w:val="00EC70C0"/>
    <w:rsid w:val="00ED3865"/>
    <w:rsid w:val="00ED5C91"/>
    <w:rsid w:val="00EF391A"/>
    <w:rsid w:val="00F04559"/>
    <w:rsid w:val="00F0594E"/>
    <w:rsid w:val="00F168A2"/>
    <w:rsid w:val="00F4222D"/>
    <w:rsid w:val="00F432F9"/>
    <w:rsid w:val="00F443AD"/>
    <w:rsid w:val="00F62B67"/>
    <w:rsid w:val="00F7031C"/>
    <w:rsid w:val="00FA2F8B"/>
    <w:rsid w:val="00FA51A6"/>
    <w:rsid w:val="00FA5939"/>
    <w:rsid w:val="00FB5A89"/>
    <w:rsid w:val="00FE3C47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64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8355C5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FE3C47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E3C4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82.bin"/><Relationship Id="rId769" Type="http://schemas.openxmlformats.org/officeDocument/2006/relationships/oleObject" Target="embeddings/oleObject440.bin"/><Relationship Id="rId976" Type="http://schemas.openxmlformats.org/officeDocument/2006/relationships/oleObject" Target="embeddings/oleObject552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40.wmf"/><Relationship Id="rId531" Type="http://schemas.openxmlformats.org/officeDocument/2006/relationships/oleObject" Target="embeddings/oleObject300.bin"/><Relationship Id="rId629" Type="http://schemas.openxmlformats.org/officeDocument/2006/relationships/oleObject" Target="embeddings/oleObject359.bin"/><Relationship Id="rId1161" Type="http://schemas.openxmlformats.org/officeDocument/2006/relationships/oleObject" Target="embeddings/oleObject656.bin"/><Relationship Id="rId170" Type="http://schemas.openxmlformats.org/officeDocument/2006/relationships/image" Target="media/image69.wmf"/><Relationship Id="rId836" Type="http://schemas.openxmlformats.org/officeDocument/2006/relationships/oleObject" Target="embeddings/oleObject477.bin"/><Relationship Id="rId1021" Type="http://schemas.openxmlformats.org/officeDocument/2006/relationships/oleObject" Target="embeddings/oleObject576.bin"/><Relationship Id="rId1119" Type="http://schemas.openxmlformats.org/officeDocument/2006/relationships/image" Target="media/image482.wmf"/><Relationship Id="rId268" Type="http://schemas.openxmlformats.org/officeDocument/2006/relationships/oleObject" Target="embeddings/oleObject150.bin"/><Relationship Id="rId475" Type="http://schemas.openxmlformats.org/officeDocument/2006/relationships/image" Target="media/image204.wmf"/><Relationship Id="rId682" Type="http://schemas.openxmlformats.org/officeDocument/2006/relationships/oleObject" Target="embeddings/oleObject388.bin"/><Relationship Id="rId903" Type="http://schemas.openxmlformats.org/officeDocument/2006/relationships/image" Target="media/image383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4.bin"/><Relationship Id="rId542" Type="http://schemas.openxmlformats.org/officeDocument/2006/relationships/image" Target="media/image230.wmf"/><Relationship Id="rId987" Type="http://schemas.openxmlformats.org/officeDocument/2006/relationships/image" Target="media/image424.wmf"/><Relationship Id="rId1172" Type="http://schemas.openxmlformats.org/officeDocument/2006/relationships/oleObject" Target="embeddings/oleObject662.bin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221.bin"/><Relationship Id="rId847" Type="http://schemas.openxmlformats.org/officeDocument/2006/relationships/image" Target="media/image359.wmf"/><Relationship Id="rId1032" Type="http://schemas.openxmlformats.org/officeDocument/2006/relationships/oleObject" Target="embeddings/oleObject582.bin"/><Relationship Id="rId279" Type="http://schemas.openxmlformats.org/officeDocument/2006/relationships/image" Target="media/image118.wmf"/><Relationship Id="rId486" Type="http://schemas.openxmlformats.org/officeDocument/2006/relationships/oleObject" Target="embeddings/oleObject274.bin"/><Relationship Id="rId693" Type="http://schemas.openxmlformats.org/officeDocument/2006/relationships/image" Target="media/image293.wmf"/><Relationship Id="rId707" Type="http://schemas.openxmlformats.org/officeDocument/2006/relationships/oleObject" Target="embeddings/oleObject404.bin"/><Relationship Id="rId914" Type="http://schemas.openxmlformats.org/officeDocument/2006/relationships/oleObject" Target="embeddings/oleObject520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50.wmf"/><Relationship Id="rId553" Type="http://schemas.openxmlformats.org/officeDocument/2006/relationships/image" Target="media/image234.wmf"/><Relationship Id="rId760" Type="http://schemas.openxmlformats.org/officeDocument/2006/relationships/image" Target="media/image319.wmf"/><Relationship Id="rId998" Type="http://schemas.openxmlformats.org/officeDocument/2006/relationships/oleObject" Target="embeddings/oleObject563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27.bin"/><Relationship Id="rId858" Type="http://schemas.openxmlformats.org/officeDocument/2006/relationships/oleObject" Target="embeddings/oleObject488.bin"/><Relationship Id="rId1043" Type="http://schemas.openxmlformats.org/officeDocument/2006/relationships/oleObject" Target="embeddings/oleObject588.bin"/><Relationship Id="rId497" Type="http://schemas.openxmlformats.org/officeDocument/2006/relationships/image" Target="media/image212.wmf"/><Relationship Id="rId620" Type="http://schemas.openxmlformats.org/officeDocument/2006/relationships/oleObject" Target="embeddings/oleObject353.bin"/><Relationship Id="rId718" Type="http://schemas.openxmlformats.org/officeDocument/2006/relationships/oleObject" Target="embeddings/oleObject410.bin"/><Relationship Id="rId925" Type="http://schemas.openxmlformats.org/officeDocument/2006/relationships/image" Target="media/image394.wmf"/><Relationship Id="rId357" Type="http://schemas.openxmlformats.org/officeDocument/2006/relationships/oleObject" Target="embeddings/oleObject197.bin"/><Relationship Id="rId1110" Type="http://schemas.openxmlformats.org/officeDocument/2006/relationships/oleObject" Target="embeddings/oleObject626.bin"/><Relationship Id="rId54" Type="http://schemas.openxmlformats.org/officeDocument/2006/relationships/image" Target="media/image21.wmf"/><Relationship Id="rId217" Type="http://schemas.openxmlformats.org/officeDocument/2006/relationships/oleObject" Target="embeddings/oleObject121.bin"/><Relationship Id="rId564" Type="http://schemas.openxmlformats.org/officeDocument/2006/relationships/oleObject" Target="embeddings/oleObject320.bin"/><Relationship Id="rId771" Type="http://schemas.openxmlformats.org/officeDocument/2006/relationships/oleObject" Target="embeddings/oleObject441.bin"/><Relationship Id="rId869" Type="http://schemas.openxmlformats.org/officeDocument/2006/relationships/oleObject" Target="embeddings/oleObject497.bin"/><Relationship Id="rId424" Type="http://schemas.openxmlformats.org/officeDocument/2006/relationships/image" Target="media/image183.wmf"/><Relationship Id="rId631" Type="http://schemas.openxmlformats.org/officeDocument/2006/relationships/oleObject" Target="embeddings/oleObject360.bin"/><Relationship Id="rId729" Type="http://schemas.openxmlformats.org/officeDocument/2006/relationships/oleObject" Target="embeddings/oleObject417.bin"/><Relationship Id="rId1054" Type="http://schemas.openxmlformats.org/officeDocument/2006/relationships/oleObject" Target="embeddings/oleObject595.bin"/><Relationship Id="rId270" Type="http://schemas.openxmlformats.org/officeDocument/2006/relationships/oleObject" Target="embeddings/oleObject151.bin"/><Relationship Id="rId936" Type="http://schemas.openxmlformats.org/officeDocument/2006/relationships/oleObject" Target="embeddings/oleObject531.bin"/><Relationship Id="rId1121" Type="http://schemas.openxmlformats.org/officeDocument/2006/relationships/image" Target="media/image483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57.wmf"/><Relationship Id="rId368" Type="http://schemas.openxmlformats.org/officeDocument/2006/relationships/image" Target="media/image159.wmf"/><Relationship Id="rId575" Type="http://schemas.openxmlformats.org/officeDocument/2006/relationships/oleObject" Target="embeddings/oleObject326.bin"/><Relationship Id="rId782" Type="http://schemas.openxmlformats.org/officeDocument/2006/relationships/image" Target="media/image330.wmf"/><Relationship Id="rId228" Type="http://schemas.openxmlformats.org/officeDocument/2006/relationships/image" Target="media/image95.wmf"/><Relationship Id="rId435" Type="http://schemas.openxmlformats.org/officeDocument/2006/relationships/oleObject" Target="embeddings/oleObject242.bin"/><Relationship Id="rId642" Type="http://schemas.openxmlformats.org/officeDocument/2006/relationships/image" Target="media/image270.wmf"/><Relationship Id="rId1065" Type="http://schemas.openxmlformats.org/officeDocument/2006/relationships/oleObject" Target="embeddings/oleObject601.bin"/><Relationship Id="rId281" Type="http://schemas.openxmlformats.org/officeDocument/2006/relationships/image" Target="media/image119.wmf"/><Relationship Id="rId502" Type="http://schemas.openxmlformats.org/officeDocument/2006/relationships/oleObject" Target="embeddings/oleObject282.bin"/><Relationship Id="rId947" Type="http://schemas.openxmlformats.org/officeDocument/2006/relationships/oleObject" Target="embeddings/oleObject537.bin"/><Relationship Id="rId1132" Type="http://schemas.openxmlformats.org/officeDocument/2006/relationships/oleObject" Target="embeddings/oleObject638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9.bin"/><Relationship Id="rId586" Type="http://schemas.openxmlformats.org/officeDocument/2006/relationships/image" Target="media/image248.wmf"/><Relationship Id="rId793" Type="http://schemas.openxmlformats.org/officeDocument/2006/relationships/oleObject" Target="embeddings/oleObject455.bin"/><Relationship Id="rId807" Type="http://schemas.openxmlformats.org/officeDocument/2006/relationships/image" Target="media/image339.wmf"/><Relationship Id="rId7" Type="http://schemas.openxmlformats.org/officeDocument/2006/relationships/image" Target="media/image1.wmf"/><Relationship Id="rId239" Type="http://schemas.openxmlformats.org/officeDocument/2006/relationships/image" Target="media/image100.wmf"/><Relationship Id="rId446" Type="http://schemas.openxmlformats.org/officeDocument/2006/relationships/oleObject" Target="embeddings/oleObject248.bin"/><Relationship Id="rId653" Type="http://schemas.openxmlformats.org/officeDocument/2006/relationships/image" Target="media/image275.wmf"/><Relationship Id="rId1076" Type="http://schemas.openxmlformats.org/officeDocument/2006/relationships/image" Target="media/image464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860" Type="http://schemas.openxmlformats.org/officeDocument/2006/relationships/oleObject" Target="embeddings/oleObject490.bin"/><Relationship Id="rId958" Type="http://schemas.openxmlformats.org/officeDocument/2006/relationships/image" Target="media/image410.wmf"/><Relationship Id="rId1143" Type="http://schemas.openxmlformats.org/officeDocument/2006/relationships/oleObject" Target="embeddings/oleObject645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20.wmf"/><Relationship Id="rId597" Type="http://schemas.openxmlformats.org/officeDocument/2006/relationships/oleObject" Target="embeddings/oleObject340.bin"/><Relationship Id="rId720" Type="http://schemas.openxmlformats.org/officeDocument/2006/relationships/oleObject" Target="embeddings/oleObject411.bin"/><Relationship Id="rId818" Type="http://schemas.openxmlformats.org/officeDocument/2006/relationships/oleObject" Target="embeddings/oleObject468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56.bin"/><Relationship Id="rId1003" Type="http://schemas.openxmlformats.org/officeDocument/2006/relationships/image" Target="media/image432.wmf"/><Relationship Id="rId1087" Type="http://schemas.openxmlformats.org/officeDocument/2006/relationships/oleObject" Target="embeddings/oleObject613.bin"/><Relationship Id="rId664" Type="http://schemas.openxmlformats.org/officeDocument/2006/relationships/image" Target="media/image281.wmf"/><Relationship Id="rId871" Type="http://schemas.openxmlformats.org/officeDocument/2006/relationships/oleObject" Target="embeddings/oleObject498.bin"/><Relationship Id="rId969" Type="http://schemas.openxmlformats.org/officeDocument/2006/relationships/oleObject" Target="embeddings/oleObject548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5.bin"/><Relationship Id="rId524" Type="http://schemas.openxmlformats.org/officeDocument/2006/relationships/oleObject" Target="embeddings/oleObject294.bin"/><Relationship Id="rId731" Type="http://schemas.openxmlformats.org/officeDocument/2006/relationships/oleObject" Target="embeddings/oleObject418.bin"/><Relationship Id="rId1154" Type="http://schemas.openxmlformats.org/officeDocument/2006/relationships/oleObject" Target="embeddings/oleObject652.bin"/><Relationship Id="rId98" Type="http://schemas.openxmlformats.org/officeDocument/2006/relationships/image" Target="media/image43.wmf"/><Relationship Id="rId163" Type="http://schemas.openxmlformats.org/officeDocument/2006/relationships/oleObject" Target="embeddings/oleObject90.bin"/><Relationship Id="rId370" Type="http://schemas.openxmlformats.org/officeDocument/2006/relationships/image" Target="media/image160.wmf"/><Relationship Id="rId829" Type="http://schemas.openxmlformats.org/officeDocument/2006/relationships/image" Target="media/image350.wmf"/><Relationship Id="rId1014" Type="http://schemas.openxmlformats.org/officeDocument/2006/relationships/oleObject" Target="embeddings/oleObject572.bin"/><Relationship Id="rId230" Type="http://schemas.openxmlformats.org/officeDocument/2006/relationships/image" Target="media/image96.wmf"/><Relationship Id="rId468" Type="http://schemas.openxmlformats.org/officeDocument/2006/relationships/image" Target="media/image201.png"/><Relationship Id="rId675" Type="http://schemas.openxmlformats.org/officeDocument/2006/relationships/image" Target="media/image285.wmf"/><Relationship Id="rId882" Type="http://schemas.openxmlformats.org/officeDocument/2006/relationships/image" Target="media/image373.wmf"/><Relationship Id="rId1098" Type="http://schemas.openxmlformats.org/officeDocument/2006/relationships/image" Target="media/image473.wmf"/><Relationship Id="rId25" Type="http://schemas.openxmlformats.org/officeDocument/2006/relationships/image" Target="media/image9.wmf"/><Relationship Id="rId328" Type="http://schemas.openxmlformats.org/officeDocument/2006/relationships/image" Target="media/image142.wmf"/><Relationship Id="rId535" Type="http://schemas.openxmlformats.org/officeDocument/2006/relationships/oleObject" Target="embeddings/oleObject303.bin"/><Relationship Id="rId742" Type="http://schemas.openxmlformats.org/officeDocument/2006/relationships/oleObject" Target="embeddings/oleObject424.bin"/><Relationship Id="rId1165" Type="http://schemas.openxmlformats.org/officeDocument/2006/relationships/image" Target="media/image501.wmf"/><Relationship Id="rId174" Type="http://schemas.openxmlformats.org/officeDocument/2006/relationships/image" Target="media/image71.wmf"/><Relationship Id="rId381" Type="http://schemas.openxmlformats.org/officeDocument/2006/relationships/oleObject" Target="embeddings/oleObject210.bin"/><Relationship Id="rId602" Type="http://schemas.openxmlformats.org/officeDocument/2006/relationships/oleObject" Target="embeddings/oleObject343.bin"/><Relationship Id="rId1025" Type="http://schemas.openxmlformats.org/officeDocument/2006/relationships/image" Target="media/image441.wmf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268.bin"/><Relationship Id="rId686" Type="http://schemas.openxmlformats.org/officeDocument/2006/relationships/image" Target="media/image290.wmf"/><Relationship Id="rId893" Type="http://schemas.openxmlformats.org/officeDocument/2006/relationships/oleObject" Target="embeddings/oleObject509.bin"/><Relationship Id="rId907" Type="http://schemas.openxmlformats.org/officeDocument/2006/relationships/image" Target="media/image385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10.bin"/><Relationship Id="rId753" Type="http://schemas.openxmlformats.org/officeDocument/2006/relationships/oleObject" Target="embeddings/oleObject432.bin"/><Relationship Id="rId1176" Type="http://schemas.openxmlformats.org/officeDocument/2006/relationships/theme" Target="theme/theme1.xml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103.bin"/><Relationship Id="rId406" Type="http://schemas.openxmlformats.org/officeDocument/2006/relationships/oleObject" Target="embeddings/oleObject223.bin"/><Relationship Id="rId960" Type="http://schemas.openxmlformats.org/officeDocument/2006/relationships/image" Target="media/image411.wmf"/><Relationship Id="rId1036" Type="http://schemas.openxmlformats.org/officeDocument/2006/relationships/image" Target="media/image446.wmf"/><Relationship Id="rId392" Type="http://schemas.openxmlformats.org/officeDocument/2006/relationships/image" Target="media/image171.wmf"/><Relationship Id="rId613" Type="http://schemas.openxmlformats.org/officeDocument/2006/relationships/image" Target="media/image259.wmf"/><Relationship Id="rId697" Type="http://schemas.openxmlformats.org/officeDocument/2006/relationships/oleObject" Target="embeddings/oleObject397.bin"/><Relationship Id="rId820" Type="http://schemas.openxmlformats.org/officeDocument/2006/relationships/oleObject" Target="embeddings/oleObject469.bin"/><Relationship Id="rId918" Type="http://schemas.openxmlformats.org/officeDocument/2006/relationships/oleObject" Target="embeddings/oleObject522.bin"/><Relationship Id="rId252" Type="http://schemas.openxmlformats.org/officeDocument/2006/relationships/oleObject" Target="embeddings/oleObject141.bin"/><Relationship Id="rId1103" Type="http://schemas.openxmlformats.org/officeDocument/2006/relationships/oleObject" Target="embeddings/oleObject622.bin"/><Relationship Id="rId47" Type="http://schemas.openxmlformats.org/officeDocument/2006/relationships/oleObject" Target="embeddings/oleObject24.bin"/><Relationship Id="rId112" Type="http://schemas.openxmlformats.org/officeDocument/2006/relationships/image" Target="media/image50.wmf"/><Relationship Id="rId557" Type="http://schemas.openxmlformats.org/officeDocument/2006/relationships/image" Target="media/image236.wmf"/><Relationship Id="rId764" Type="http://schemas.openxmlformats.org/officeDocument/2006/relationships/image" Target="media/image321.wmf"/><Relationship Id="rId971" Type="http://schemas.openxmlformats.org/officeDocument/2006/relationships/oleObject" Target="embeddings/oleObject549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55.bin"/><Relationship Id="rId831" Type="http://schemas.openxmlformats.org/officeDocument/2006/relationships/image" Target="media/image351.wmf"/><Relationship Id="rId1047" Type="http://schemas.openxmlformats.org/officeDocument/2006/relationships/oleObject" Target="embeddings/oleObject590.bin"/><Relationship Id="rId263" Type="http://schemas.openxmlformats.org/officeDocument/2006/relationships/image" Target="media/image110.wmf"/><Relationship Id="rId470" Type="http://schemas.openxmlformats.org/officeDocument/2006/relationships/oleObject" Target="embeddings/oleObject263.bin"/><Relationship Id="rId929" Type="http://schemas.openxmlformats.org/officeDocument/2006/relationships/image" Target="media/image396.wmf"/><Relationship Id="rId1114" Type="http://schemas.openxmlformats.org/officeDocument/2006/relationships/oleObject" Target="embeddings/oleObject629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3.wmf"/><Relationship Id="rId568" Type="http://schemas.openxmlformats.org/officeDocument/2006/relationships/image" Target="media/image240.wmf"/><Relationship Id="rId775" Type="http://schemas.openxmlformats.org/officeDocument/2006/relationships/oleObject" Target="embeddings/oleObject443.bin"/><Relationship Id="rId982" Type="http://schemas.openxmlformats.org/officeDocument/2006/relationships/oleObject" Target="embeddings/oleObject555.bin"/><Relationship Id="rId428" Type="http://schemas.openxmlformats.org/officeDocument/2006/relationships/oleObject" Target="embeddings/oleObject239.bin"/><Relationship Id="rId635" Type="http://schemas.openxmlformats.org/officeDocument/2006/relationships/oleObject" Target="embeddings/oleObject362.bin"/><Relationship Id="rId842" Type="http://schemas.openxmlformats.org/officeDocument/2006/relationships/oleObject" Target="embeddings/oleObject480.bin"/><Relationship Id="rId1058" Type="http://schemas.openxmlformats.org/officeDocument/2006/relationships/oleObject" Target="embeddings/oleObject597.bin"/><Relationship Id="rId274" Type="http://schemas.openxmlformats.org/officeDocument/2006/relationships/oleObject" Target="embeddings/oleObject153.bin"/><Relationship Id="rId481" Type="http://schemas.openxmlformats.org/officeDocument/2006/relationships/oleObject" Target="embeddings/oleObject270.bin"/><Relationship Id="rId702" Type="http://schemas.openxmlformats.org/officeDocument/2006/relationships/oleObject" Target="embeddings/oleObject401.bin"/><Relationship Id="rId1125" Type="http://schemas.openxmlformats.org/officeDocument/2006/relationships/image" Target="media/image485.wmf"/><Relationship Id="rId69" Type="http://schemas.openxmlformats.org/officeDocument/2006/relationships/oleObject" Target="embeddings/oleObject35.bin"/><Relationship Id="rId134" Type="http://schemas.openxmlformats.org/officeDocument/2006/relationships/image" Target="media/image59.wmf"/><Relationship Id="rId579" Type="http://schemas.openxmlformats.org/officeDocument/2006/relationships/oleObject" Target="embeddings/oleObject328.bin"/><Relationship Id="rId786" Type="http://schemas.openxmlformats.org/officeDocument/2006/relationships/oleObject" Target="embeddings/oleObject449.bin"/><Relationship Id="rId993" Type="http://schemas.openxmlformats.org/officeDocument/2006/relationships/image" Target="media/image427.wmf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44.bin"/><Relationship Id="rId646" Type="http://schemas.openxmlformats.org/officeDocument/2006/relationships/image" Target="media/image272.wmf"/><Relationship Id="rId1069" Type="http://schemas.openxmlformats.org/officeDocument/2006/relationships/oleObject" Target="embeddings/oleObject603.bin"/><Relationship Id="rId201" Type="http://schemas.openxmlformats.org/officeDocument/2006/relationships/image" Target="media/image84.wmf"/><Relationship Id="rId285" Type="http://schemas.openxmlformats.org/officeDocument/2006/relationships/image" Target="media/image121.wmf"/><Relationship Id="rId506" Type="http://schemas.openxmlformats.org/officeDocument/2006/relationships/oleObject" Target="embeddings/oleObject284.bin"/><Relationship Id="rId853" Type="http://schemas.openxmlformats.org/officeDocument/2006/relationships/image" Target="media/image362.wmf"/><Relationship Id="rId1136" Type="http://schemas.openxmlformats.org/officeDocument/2006/relationships/image" Target="media/image490.wmf"/><Relationship Id="rId492" Type="http://schemas.openxmlformats.org/officeDocument/2006/relationships/oleObject" Target="embeddings/oleObject277.bin"/><Relationship Id="rId713" Type="http://schemas.openxmlformats.org/officeDocument/2006/relationships/oleObject" Target="embeddings/oleObject407.bin"/><Relationship Id="rId797" Type="http://schemas.openxmlformats.org/officeDocument/2006/relationships/oleObject" Target="embeddings/oleObject457.bin"/><Relationship Id="rId920" Type="http://schemas.openxmlformats.org/officeDocument/2006/relationships/oleObject" Target="embeddings/oleObject523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94.bin"/><Relationship Id="rId212" Type="http://schemas.openxmlformats.org/officeDocument/2006/relationships/oleObject" Target="embeddings/oleObject118.bin"/><Relationship Id="rId657" Type="http://schemas.openxmlformats.org/officeDocument/2006/relationships/image" Target="media/image277.wmf"/><Relationship Id="rId864" Type="http://schemas.openxmlformats.org/officeDocument/2006/relationships/oleObject" Target="embeddings/oleObject493.bin"/><Relationship Id="rId296" Type="http://schemas.openxmlformats.org/officeDocument/2006/relationships/oleObject" Target="embeddings/oleObject164.bin"/><Relationship Id="rId517" Type="http://schemas.openxmlformats.org/officeDocument/2006/relationships/oleObject" Target="embeddings/oleObject290.bin"/><Relationship Id="rId724" Type="http://schemas.openxmlformats.org/officeDocument/2006/relationships/image" Target="media/image304.png"/><Relationship Id="rId931" Type="http://schemas.openxmlformats.org/officeDocument/2006/relationships/image" Target="media/image397.wmf"/><Relationship Id="rId1147" Type="http://schemas.openxmlformats.org/officeDocument/2006/relationships/image" Target="media/image494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65.wmf"/><Relationship Id="rId363" Type="http://schemas.openxmlformats.org/officeDocument/2006/relationships/oleObject" Target="embeddings/oleObject201.bin"/><Relationship Id="rId570" Type="http://schemas.openxmlformats.org/officeDocument/2006/relationships/image" Target="media/image241.wmf"/><Relationship Id="rId1007" Type="http://schemas.openxmlformats.org/officeDocument/2006/relationships/image" Target="media/image434.wmf"/><Relationship Id="rId223" Type="http://schemas.openxmlformats.org/officeDocument/2006/relationships/oleObject" Target="embeddings/oleObject125.bin"/><Relationship Id="rId430" Type="http://schemas.openxmlformats.org/officeDocument/2006/relationships/oleObject" Target="embeddings/oleObject240.bin"/><Relationship Id="rId668" Type="http://schemas.openxmlformats.org/officeDocument/2006/relationships/image" Target="media/image282.wmf"/><Relationship Id="rId875" Type="http://schemas.openxmlformats.org/officeDocument/2006/relationships/oleObject" Target="embeddings/oleObject500.bin"/><Relationship Id="rId1060" Type="http://schemas.openxmlformats.org/officeDocument/2006/relationships/oleObject" Target="embeddings/oleObject598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7.bin"/><Relationship Id="rId735" Type="http://schemas.openxmlformats.org/officeDocument/2006/relationships/image" Target="media/image309.png"/><Relationship Id="rId942" Type="http://schemas.openxmlformats.org/officeDocument/2006/relationships/image" Target="media/image402.wmf"/><Relationship Id="rId1158" Type="http://schemas.openxmlformats.org/officeDocument/2006/relationships/image" Target="media/image498.wmf"/><Relationship Id="rId167" Type="http://schemas.openxmlformats.org/officeDocument/2006/relationships/oleObject" Target="embeddings/oleObject93.bin"/><Relationship Id="rId374" Type="http://schemas.openxmlformats.org/officeDocument/2006/relationships/image" Target="media/image162.wmf"/><Relationship Id="rId581" Type="http://schemas.openxmlformats.org/officeDocument/2006/relationships/oleObject" Target="embeddings/oleObject329.bin"/><Relationship Id="rId1018" Type="http://schemas.openxmlformats.org/officeDocument/2006/relationships/image" Target="media/image438.wmf"/><Relationship Id="rId71" Type="http://schemas.openxmlformats.org/officeDocument/2006/relationships/oleObject" Target="embeddings/oleObject36.bin"/><Relationship Id="rId234" Type="http://schemas.openxmlformats.org/officeDocument/2006/relationships/image" Target="media/image98.wmf"/><Relationship Id="rId679" Type="http://schemas.openxmlformats.org/officeDocument/2006/relationships/image" Target="media/image287.wmf"/><Relationship Id="rId802" Type="http://schemas.openxmlformats.org/officeDocument/2006/relationships/oleObject" Target="embeddings/oleObject460.bin"/><Relationship Id="rId886" Type="http://schemas.openxmlformats.org/officeDocument/2006/relationships/image" Target="media/image37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45.bin"/><Relationship Id="rId539" Type="http://schemas.openxmlformats.org/officeDocument/2006/relationships/oleObject" Target="embeddings/oleObject305.bin"/><Relationship Id="rId746" Type="http://schemas.openxmlformats.org/officeDocument/2006/relationships/oleObject" Target="embeddings/oleObject427.bin"/><Relationship Id="rId1071" Type="http://schemas.openxmlformats.org/officeDocument/2006/relationships/oleObject" Target="embeddings/oleObject604.bin"/><Relationship Id="rId1169" Type="http://schemas.openxmlformats.org/officeDocument/2006/relationships/image" Target="media/image503.wmf"/><Relationship Id="rId178" Type="http://schemas.openxmlformats.org/officeDocument/2006/relationships/image" Target="media/image73.wmf"/><Relationship Id="rId301" Type="http://schemas.openxmlformats.org/officeDocument/2006/relationships/image" Target="media/image129.wmf"/><Relationship Id="rId953" Type="http://schemas.openxmlformats.org/officeDocument/2006/relationships/oleObject" Target="embeddings/oleObject540.bin"/><Relationship Id="rId1029" Type="http://schemas.openxmlformats.org/officeDocument/2006/relationships/image" Target="media/image443.wmf"/><Relationship Id="rId82" Type="http://schemas.openxmlformats.org/officeDocument/2006/relationships/image" Target="media/image35.wmf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337.bin"/><Relationship Id="rId606" Type="http://schemas.openxmlformats.org/officeDocument/2006/relationships/oleObject" Target="embeddings/oleObject345.bin"/><Relationship Id="rId813" Type="http://schemas.openxmlformats.org/officeDocument/2006/relationships/image" Target="media/image342.wmf"/><Relationship Id="rId245" Type="http://schemas.openxmlformats.org/officeDocument/2006/relationships/oleObject" Target="embeddings/oleObject137.bin"/><Relationship Id="rId452" Type="http://schemas.openxmlformats.org/officeDocument/2006/relationships/oleObject" Target="embeddings/oleObject253.bin"/><Relationship Id="rId897" Type="http://schemas.openxmlformats.org/officeDocument/2006/relationships/oleObject" Target="embeddings/oleObject511.bin"/><Relationship Id="rId1082" Type="http://schemas.openxmlformats.org/officeDocument/2006/relationships/oleObject" Target="embeddings/oleObject610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34.wmf"/><Relationship Id="rId757" Type="http://schemas.openxmlformats.org/officeDocument/2006/relationships/oleObject" Target="embeddings/oleObject434.bin"/><Relationship Id="rId964" Type="http://schemas.openxmlformats.org/officeDocument/2006/relationships/image" Target="media/image413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18.bin"/><Relationship Id="rId617" Type="http://schemas.openxmlformats.org/officeDocument/2006/relationships/oleObject" Target="embeddings/oleObject351.bin"/><Relationship Id="rId824" Type="http://schemas.openxmlformats.org/officeDocument/2006/relationships/oleObject" Target="embeddings/oleObject471.bin"/><Relationship Id="rId256" Type="http://schemas.openxmlformats.org/officeDocument/2006/relationships/image" Target="media/image107.wmf"/><Relationship Id="rId463" Type="http://schemas.openxmlformats.org/officeDocument/2006/relationships/oleObject" Target="embeddings/oleObject259.bin"/><Relationship Id="rId670" Type="http://schemas.openxmlformats.org/officeDocument/2006/relationships/image" Target="media/image283.wmf"/><Relationship Id="rId1093" Type="http://schemas.openxmlformats.org/officeDocument/2006/relationships/oleObject" Target="embeddings/oleObject617.bin"/><Relationship Id="rId1107" Type="http://schemas.openxmlformats.org/officeDocument/2006/relationships/oleObject" Target="embeddings/oleObject624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78.bin"/><Relationship Id="rId530" Type="http://schemas.openxmlformats.org/officeDocument/2006/relationships/oleObject" Target="embeddings/oleObject299.bin"/><Relationship Id="rId768" Type="http://schemas.openxmlformats.org/officeDocument/2006/relationships/image" Target="media/image323.wmf"/><Relationship Id="rId975" Type="http://schemas.openxmlformats.org/officeDocument/2006/relationships/image" Target="media/image418.wmf"/><Relationship Id="rId1160" Type="http://schemas.openxmlformats.org/officeDocument/2006/relationships/image" Target="media/image499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58.bin"/><Relationship Id="rId835" Type="http://schemas.openxmlformats.org/officeDocument/2006/relationships/image" Target="media/image353.wmf"/><Relationship Id="rId267" Type="http://schemas.openxmlformats.org/officeDocument/2006/relationships/image" Target="media/image112.wmf"/><Relationship Id="rId474" Type="http://schemas.openxmlformats.org/officeDocument/2006/relationships/oleObject" Target="embeddings/oleObject265.bin"/><Relationship Id="rId1020" Type="http://schemas.openxmlformats.org/officeDocument/2006/relationships/image" Target="media/image439.wmf"/><Relationship Id="rId1118" Type="http://schemas.openxmlformats.org/officeDocument/2006/relationships/oleObject" Target="embeddings/oleObject631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288.wmf"/><Relationship Id="rId779" Type="http://schemas.openxmlformats.org/officeDocument/2006/relationships/oleObject" Target="embeddings/oleObject445.bin"/><Relationship Id="rId902" Type="http://schemas.openxmlformats.org/officeDocument/2006/relationships/oleObject" Target="embeddings/oleObject514.bin"/><Relationship Id="rId986" Type="http://schemas.openxmlformats.org/officeDocument/2006/relationships/oleObject" Target="embeddings/oleObject557.bin"/><Relationship Id="rId31" Type="http://schemas.openxmlformats.org/officeDocument/2006/relationships/image" Target="media/image12.wmf"/><Relationship Id="rId334" Type="http://schemas.openxmlformats.org/officeDocument/2006/relationships/image" Target="media/image145.wmf"/><Relationship Id="rId541" Type="http://schemas.openxmlformats.org/officeDocument/2006/relationships/oleObject" Target="embeddings/oleObject306.bin"/><Relationship Id="rId639" Type="http://schemas.openxmlformats.org/officeDocument/2006/relationships/oleObject" Target="embeddings/oleObject365.bin"/><Relationship Id="rId1171" Type="http://schemas.openxmlformats.org/officeDocument/2006/relationships/image" Target="media/image504.wmf"/><Relationship Id="rId180" Type="http://schemas.openxmlformats.org/officeDocument/2006/relationships/image" Target="media/image74.wmf"/><Relationship Id="rId278" Type="http://schemas.openxmlformats.org/officeDocument/2006/relationships/oleObject" Target="embeddings/oleObject155.bin"/><Relationship Id="rId401" Type="http://schemas.openxmlformats.org/officeDocument/2006/relationships/oleObject" Target="embeddings/oleObject220.bin"/><Relationship Id="rId846" Type="http://schemas.openxmlformats.org/officeDocument/2006/relationships/oleObject" Target="embeddings/oleObject482.bin"/><Relationship Id="rId1031" Type="http://schemas.openxmlformats.org/officeDocument/2006/relationships/image" Target="media/image444.wmf"/><Relationship Id="rId1129" Type="http://schemas.openxmlformats.org/officeDocument/2006/relationships/image" Target="media/image487.wmf"/><Relationship Id="rId485" Type="http://schemas.openxmlformats.org/officeDocument/2006/relationships/image" Target="media/image206.wmf"/><Relationship Id="rId692" Type="http://schemas.openxmlformats.org/officeDocument/2006/relationships/oleObject" Target="embeddings/oleObject394.bin"/><Relationship Id="rId706" Type="http://schemas.openxmlformats.org/officeDocument/2006/relationships/oleObject" Target="embeddings/oleObject403.bin"/><Relationship Id="rId913" Type="http://schemas.openxmlformats.org/officeDocument/2006/relationships/image" Target="media/image388.wmf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0.bin"/><Relationship Id="rId552" Type="http://schemas.openxmlformats.org/officeDocument/2006/relationships/oleObject" Target="embeddings/oleObject313.bin"/><Relationship Id="rId997" Type="http://schemas.openxmlformats.org/officeDocument/2006/relationships/image" Target="media/image429.wmf"/><Relationship Id="rId191" Type="http://schemas.openxmlformats.org/officeDocument/2006/relationships/image" Target="media/image80.wmf"/><Relationship Id="rId205" Type="http://schemas.openxmlformats.org/officeDocument/2006/relationships/image" Target="media/image86.wmf"/><Relationship Id="rId412" Type="http://schemas.openxmlformats.org/officeDocument/2006/relationships/oleObject" Target="embeddings/oleObject226.bin"/><Relationship Id="rId857" Type="http://schemas.openxmlformats.org/officeDocument/2006/relationships/image" Target="media/image364.wmf"/><Relationship Id="rId1042" Type="http://schemas.openxmlformats.org/officeDocument/2006/relationships/image" Target="media/image449.wmf"/><Relationship Id="rId289" Type="http://schemas.openxmlformats.org/officeDocument/2006/relationships/image" Target="media/image123.wmf"/><Relationship Id="rId496" Type="http://schemas.openxmlformats.org/officeDocument/2006/relationships/oleObject" Target="embeddings/oleObject279.bin"/><Relationship Id="rId717" Type="http://schemas.openxmlformats.org/officeDocument/2006/relationships/image" Target="media/image302.png"/><Relationship Id="rId924" Type="http://schemas.openxmlformats.org/officeDocument/2006/relationships/oleObject" Target="embeddings/oleObject52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35.wmf"/><Relationship Id="rId356" Type="http://schemas.openxmlformats.org/officeDocument/2006/relationships/image" Target="media/image154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3.wmf"/><Relationship Id="rId563" Type="http://schemas.openxmlformats.org/officeDocument/2006/relationships/image" Target="media/image238.wmf"/><Relationship Id="rId619" Type="http://schemas.openxmlformats.org/officeDocument/2006/relationships/image" Target="media/image261.wmf"/><Relationship Id="rId770" Type="http://schemas.openxmlformats.org/officeDocument/2006/relationships/image" Target="media/image324.wmf"/><Relationship Id="rId1151" Type="http://schemas.openxmlformats.org/officeDocument/2006/relationships/oleObject" Target="embeddings/oleObject650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7.wmf"/><Relationship Id="rId216" Type="http://schemas.openxmlformats.org/officeDocument/2006/relationships/image" Target="media/image90.wmf"/><Relationship Id="rId423" Type="http://schemas.openxmlformats.org/officeDocument/2006/relationships/oleObject" Target="embeddings/oleObject235.bin"/><Relationship Id="rId826" Type="http://schemas.openxmlformats.org/officeDocument/2006/relationships/oleObject" Target="embeddings/oleObject472.bin"/><Relationship Id="rId868" Type="http://schemas.openxmlformats.org/officeDocument/2006/relationships/oleObject" Target="embeddings/oleObject496.bin"/><Relationship Id="rId1011" Type="http://schemas.openxmlformats.org/officeDocument/2006/relationships/oleObject" Target="embeddings/oleObject570.bin"/><Relationship Id="rId1053" Type="http://schemas.openxmlformats.org/officeDocument/2006/relationships/oleObject" Target="embeddings/oleObject594.bin"/><Relationship Id="rId1109" Type="http://schemas.openxmlformats.org/officeDocument/2006/relationships/oleObject" Target="embeddings/oleObject625.bin"/><Relationship Id="rId258" Type="http://schemas.openxmlformats.org/officeDocument/2006/relationships/image" Target="media/image108.wmf"/><Relationship Id="rId465" Type="http://schemas.openxmlformats.org/officeDocument/2006/relationships/oleObject" Target="embeddings/oleObject260.bin"/><Relationship Id="rId630" Type="http://schemas.openxmlformats.org/officeDocument/2006/relationships/image" Target="media/image265.wmf"/><Relationship Id="rId672" Type="http://schemas.openxmlformats.org/officeDocument/2006/relationships/image" Target="media/image284.wmf"/><Relationship Id="rId728" Type="http://schemas.openxmlformats.org/officeDocument/2006/relationships/image" Target="media/image306.wmf"/><Relationship Id="rId935" Type="http://schemas.openxmlformats.org/officeDocument/2006/relationships/image" Target="media/image399.wmf"/><Relationship Id="rId1095" Type="http://schemas.openxmlformats.org/officeDocument/2006/relationships/oleObject" Target="embeddings/oleObject61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301.bin"/><Relationship Id="rId574" Type="http://schemas.openxmlformats.org/officeDocument/2006/relationships/image" Target="media/image243.wmf"/><Relationship Id="rId977" Type="http://schemas.openxmlformats.org/officeDocument/2006/relationships/image" Target="media/image419.wmf"/><Relationship Id="rId1120" Type="http://schemas.openxmlformats.org/officeDocument/2006/relationships/oleObject" Target="embeddings/oleObject632.bin"/><Relationship Id="rId1162" Type="http://schemas.openxmlformats.org/officeDocument/2006/relationships/image" Target="media/image500.wmf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46.bin"/><Relationship Id="rId837" Type="http://schemas.openxmlformats.org/officeDocument/2006/relationships/image" Target="media/image354.wmf"/><Relationship Id="rId879" Type="http://schemas.openxmlformats.org/officeDocument/2006/relationships/oleObject" Target="embeddings/oleObject502.bin"/><Relationship Id="rId1022" Type="http://schemas.openxmlformats.org/officeDocument/2006/relationships/image" Target="media/image440.wmf"/><Relationship Id="rId269" Type="http://schemas.openxmlformats.org/officeDocument/2006/relationships/image" Target="media/image113.wmf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6.bin"/><Relationship Id="rId641" Type="http://schemas.openxmlformats.org/officeDocument/2006/relationships/oleObject" Target="embeddings/oleObject366.bin"/><Relationship Id="rId683" Type="http://schemas.openxmlformats.org/officeDocument/2006/relationships/image" Target="media/image289.wmf"/><Relationship Id="rId739" Type="http://schemas.openxmlformats.org/officeDocument/2006/relationships/image" Target="media/image311.wmf"/><Relationship Id="rId890" Type="http://schemas.openxmlformats.org/officeDocument/2006/relationships/image" Target="media/image377.wmf"/><Relationship Id="rId904" Type="http://schemas.openxmlformats.org/officeDocument/2006/relationships/oleObject" Target="embeddings/oleObject515.bin"/><Relationship Id="rId1064" Type="http://schemas.openxmlformats.org/officeDocument/2006/relationships/image" Target="media/image45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5.bin"/><Relationship Id="rId501" Type="http://schemas.openxmlformats.org/officeDocument/2006/relationships/image" Target="media/image214.wmf"/><Relationship Id="rId543" Type="http://schemas.openxmlformats.org/officeDocument/2006/relationships/oleObject" Target="embeddings/oleObject307.bin"/><Relationship Id="rId946" Type="http://schemas.openxmlformats.org/officeDocument/2006/relationships/image" Target="media/image404.wmf"/><Relationship Id="rId988" Type="http://schemas.openxmlformats.org/officeDocument/2006/relationships/oleObject" Target="embeddings/oleObject558.bin"/><Relationship Id="rId1131" Type="http://schemas.openxmlformats.org/officeDocument/2006/relationships/image" Target="media/image488.wmf"/><Relationship Id="rId1173" Type="http://schemas.openxmlformats.org/officeDocument/2006/relationships/header" Target="header1.xml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182" Type="http://schemas.openxmlformats.org/officeDocument/2006/relationships/image" Target="media/image75.wmf"/><Relationship Id="rId378" Type="http://schemas.openxmlformats.org/officeDocument/2006/relationships/image" Target="media/image164.wmf"/><Relationship Id="rId403" Type="http://schemas.openxmlformats.org/officeDocument/2006/relationships/image" Target="media/image176.wmf"/><Relationship Id="rId585" Type="http://schemas.openxmlformats.org/officeDocument/2006/relationships/oleObject" Target="embeddings/oleObject332.bin"/><Relationship Id="rId750" Type="http://schemas.openxmlformats.org/officeDocument/2006/relationships/oleObject" Target="embeddings/oleObject429.bin"/><Relationship Id="rId792" Type="http://schemas.openxmlformats.org/officeDocument/2006/relationships/oleObject" Target="embeddings/oleObject454.bin"/><Relationship Id="rId806" Type="http://schemas.openxmlformats.org/officeDocument/2006/relationships/oleObject" Target="embeddings/oleObject462.bin"/><Relationship Id="rId848" Type="http://schemas.openxmlformats.org/officeDocument/2006/relationships/oleObject" Target="embeddings/oleObject483.bin"/><Relationship Id="rId1033" Type="http://schemas.openxmlformats.org/officeDocument/2006/relationships/image" Target="media/image445.wmf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92.wmf"/><Relationship Id="rId487" Type="http://schemas.openxmlformats.org/officeDocument/2006/relationships/image" Target="media/image207.wmf"/><Relationship Id="rId610" Type="http://schemas.openxmlformats.org/officeDocument/2006/relationships/oleObject" Target="embeddings/oleObject347.bin"/><Relationship Id="rId652" Type="http://schemas.openxmlformats.org/officeDocument/2006/relationships/oleObject" Target="embeddings/oleObject372.bin"/><Relationship Id="rId694" Type="http://schemas.openxmlformats.org/officeDocument/2006/relationships/oleObject" Target="embeddings/oleObject395.bin"/><Relationship Id="rId708" Type="http://schemas.openxmlformats.org/officeDocument/2006/relationships/image" Target="media/image298.wmf"/><Relationship Id="rId915" Type="http://schemas.openxmlformats.org/officeDocument/2006/relationships/image" Target="media/image389.wmf"/><Relationship Id="rId1075" Type="http://schemas.openxmlformats.org/officeDocument/2006/relationships/oleObject" Target="embeddings/oleObject606.bin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87.bin"/><Relationship Id="rId957" Type="http://schemas.openxmlformats.org/officeDocument/2006/relationships/oleObject" Target="embeddings/oleObject542.bin"/><Relationship Id="rId999" Type="http://schemas.openxmlformats.org/officeDocument/2006/relationships/image" Target="media/image430.wmf"/><Relationship Id="rId1100" Type="http://schemas.openxmlformats.org/officeDocument/2006/relationships/image" Target="media/image474.wmf"/><Relationship Id="rId1142" Type="http://schemas.openxmlformats.org/officeDocument/2006/relationships/image" Target="media/image492.wmf"/><Relationship Id="rId44" Type="http://schemas.openxmlformats.org/officeDocument/2006/relationships/oleObject" Target="embeddings/oleObject22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4.bin"/><Relationship Id="rId554" Type="http://schemas.openxmlformats.org/officeDocument/2006/relationships/oleObject" Target="embeddings/oleObject314.bin"/><Relationship Id="rId596" Type="http://schemas.openxmlformats.org/officeDocument/2006/relationships/oleObject" Target="embeddings/oleObject339.bin"/><Relationship Id="rId761" Type="http://schemas.openxmlformats.org/officeDocument/2006/relationships/oleObject" Target="embeddings/oleObject436.bin"/><Relationship Id="rId817" Type="http://schemas.openxmlformats.org/officeDocument/2006/relationships/image" Target="media/image344.wmf"/><Relationship Id="rId859" Type="http://schemas.openxmlformats.org/officeDocument/2006/relationships/oleObject" Target="embeddings/oleObject489.bin"/><Relationship Id="rId1002" Type="http://schemas.openxmlformats.org/officeDocument/2006/relationships/oleObject" Target="embeddings/oleObject565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7.wmf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28.bin"/><Relationship Id="rId456" Type="http://schemas.openxmlformats.org/officeDocument/2006/relationships/image" Target="media/image195.wmf"/><Relationship Id="rId498" Type="http://schemas.openxmlformats.org/officeDocument/2006/relationships/oleObject" Target="embeddings/oleObject280.bin"/><Relationship Id="rId621" Type="http://schemas.openxmlformats.org/officeDocument/2006/relationships/image" Target="media/image262.wmf"/><Relationship Id="rId663" Type="http://schemas.openxmlformats.org/officeDocument/2006/relationships/oleObject" Target="embeddings/oleObject377.bin"/><Relationship Id="rId870" Type="http://schemas.openxmlformats.org/officeDocument/2006/relationships/image" Target="media/image367.wmf"/><Relationship Id="rId1044" Type="http://schemas.openxmlformats.org/officeDocument/2006/relationships/image" Target="media/image450.wmf"/><Relationship Id="rId1086" Type="http://schemas.openxmlformats.org/officeDocument/2006/relationships/image" Target="media/image46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09.wmf"/><Relationship Id="rId316" Type="http://schemas.openxmlformats.org/officeDocument/2006/relationships/image" Target="media/image136.wmf"/><Relationship Id="rId523" Type="http://schemas.openxmlformats.org/officeDocument/2006/relationships/image" Target="media/image224.wmf"/><Relationship Id="rId719" Type="http://schemas.openxmlformats.org/officeDocument/2006/relationships/image" Target="media/image303.wmf"/><Relationship Id="rId926" Type="http://schemas.openxmlformats.org/officeDocument/2006/relationships/oleObject" Target="embeddings/oleObject526.bin"/><Relationship Id="rId968" Type="http://schemas.openxmlformats.org/officeDocument/2006/relationships/image" Target="media/image415.wmf"/><Relationship Id="rId1111" Type="http://schemas.openxmlformats.org/officeDocument/2006/relationships/oleObject" Target="embeddings/oleObject627.bin"/><Relationship Id="rId1153" Type="http://schemas.openxmlformats.org/officeDocument/2006/relationships/image" Target="media/image496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image" Target="media/image155.wmf"/><Relationship Id="rId565" Type="http://schemas.openxmlformats.org/officeDocument/2006/relationships/oleObject" Target="embeddings/oleObject321.bin"/><Relationship Id="rId730" Type="http://schemas.openxmlformats.org/officeDocument/2006/relationships/image" Target="media/image307.png"/><Relationship Id="rId772" Type="http://schemas.openxmlformats.org/officeDocument/2006/relationships/image" Target="media/image325.wmf"/><Relationship Id="rId828" Type="http://schemas.openxmlformats.org/officeDocument/2006/relationships/oleObject" Target="embeddings/oleObject473.bin"/><Relationship Id="rId1013" Type="http://schemas.openxmlformats.org/officeDocument/2006/relationships/oleObject" Target="embeddings/oleObject571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2.bin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61.bin"/><Relationship Id="rId632" Type="http://schemas.openxmlformats.org/officeDocument/2006/relationships/image" Target="media/image266.wmf"/><Relationship Id="rId1055" Type="http://schemas.openxmlformats.org/officeDocument/2006/relationships/image" Target="media/image454.wmf"/><Relationship Id="rId1097" Type="http://schemas.openxmlformats.org/officeDocument/2006/relationships/oleObject" Target="embeddings/oleObject619.bin"/><Relationship Id="rId271" Type="http://schemas.openxmlformats.org/officeDocument/2006/relationships/image" Target="media/image114.wmf"/><Relationship Id="rId674" Type="http://schemas.openxmlformats.org/officeDocument/2006/relationships/oleObject" Target="embeddings/oleObject384.bin"/><Relationship Id="rId881" Type="http://schemas.openxmlformats.org/officeDocument/2006/relationships/oleObject" Target="embeddings/oleObject503.bin"/><Relationship Id="rId937" Type="http://schemas.openxmlformats.org/officeDocument/2006/relationships/oleObject" Target="embeddings/oleObject532.bin"/><Relationship Id="rId979" Type="http://schemas.openxmlformats.org/officeDocument/2006/relationships/image" Target="media/image420.png"/><Relationship Id="rId1122" Type="http://schemas.openxmlformats.org/officeDocument/2006/relationships/oleObject" Target="embeddings/oleObject633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4.bin"/><Relationship Id="rId534" Type="http://schemas.openxmlformats.org/officeDocument/2006/relationships/image" Target="media/image226.wmf"/><Relationship Id="rId576" Type="http://schemas.openxmlformats.org/officeDocument/2006/relationships/image" Target="media/image244.wmf"/><Relationship Id="rId741" Type="http://schemas.openxmlformats.org/officeDocument/2006/relationships/image" Target="media/image312.png"/><Relationship Id="rId783" Type="http://schemas.openxmlformats.org/officeDocument/2006/relationships/oleObject" Target="embeddings/oleObject447.bin"/><Relationship Id="rId839" Type="http://schemas.openxmlformats.org/officeDocument/2006/relationships/image" Target="media/image355.wmf"/><Relationship Id="rId990" Type="http://schemas.openxmlformats.org/officeDocument/2006/relationships/oleObject" Target="embeddings/oleObject559.bin"/><Relationship Id="rId1164" Type="http://schemas.openxmlformats.org/officeDocument/2006/relationships/oleObject" Target="embeddings/oleObject658.bin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28.bin"/><Relationship Id="rId380" Type="http://schemas.openxmlformats.org/officeDocument/2006/relationships/image" Target="media/image165.wmf"/><Relationship Id="rId436" Type="http://schemas.openxmlformats.org/officeDocument/2006/relationships/image" Target="media/image188.wmf"/><Relationship Id="rId601" Type="http://schemas.openxmlformats.org/officeDocument/2006/relationships/image" Target="media/image253.wmf"/><Relationship Id="rId643" Type="http://schemas.openxmlformats.org/officeDocument/2006/relationships/oleObject" Target="embeddings/oleObject367.bin"/><Relationship Id="rId1024" Type="http://schemas.openxmlformats.org/officeDocument/2006/relationships/oleObject" Target="embeddings/oleObject578.bin"/><Relationship Id="rId1066" Type="http://schemas.openxmlformats.org/officeDocument/2006/relationships/image" Target="media/image459.wmf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67.bin"/><Relationship Id="rId685" Type="http://schemas.openxmlformats.org/officeDocument/2006/relationships/oleObject" Target="embeddings/oleObject390.bin"/><Relationship Id="rId850" Type="http://schemas.openxmlformats.org/officeDocument/2006/relationships/oleObject" Target="embeddings/oleObject484.bin"/><Relationship Id="rId892" Type="http://schemas.openxmlformats.org/officeDocument/2006/relationships/oleObject" Target="embeddings/oleObject508.bin"/><Relationship Id="rId906" Type="http://schemas.openxmlformats.org/officeDocument/2006/relationships/oleObject" Target="embeddings/oleObject516.bin"/><Relationship Id="rId948" Type="http://schemas.openxmlformats.org/officeDocument/2006/relationships/image" Target="media/image405.wmf"/><Relationship Id="rId1133" Type="http://schemas.openxmlformats.org/officeDocument/2006/relationships/image" Target="media/image489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7.bin"/><Relationship Id="rId338" Type="http://schemas.openxmlformats.org/officeDocument/2006/relationships/image" Target="media/image146.wmf"/><Relationship Id="rId503" Type="http://schemas.openxmlformats.org/officeDocument/2006/relationships/image" Target="media/image215.wmf"/><Relationship Id="rId545" Type="http://schemas.openxmlformats.org/officeDocument/2006/relationships/oleObject" Target="embeddings/oleObject309.bin"/><Relationship Id="rId587" Type="http://schemas.openxmlformats.org/officeDocument/2006/relationships/oleObject" Target="embeddings/oleObject333.bin"/><Relationship Id="rId710" Type="http://schemas.openxmlformats.org/officeDocument/2006/relationships/image" Target="media/image299.png"/><Relationship Id="rId752" Type="http://schemas.openxmlformats.org/officeDocument/2006/relationships/oleObject" Target="embeddings/oleObject431.bin"/><Relationship Id="rId808" Type="http://schemas.openxmlformats.org/officeDocument/2006/relationships/image" Target="media/image340.wmf"/><Relationship Id="rId1175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15.bin"/><Relationship Id="rId405" Type="http://schemas.openxmlformats.org/officeDocument/2006/relationships/image" Target="media/image177.wmf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8.bin"/><Relationship Id="rId794" Type="http://schemas.openxmlformats.org/officeDocument/2006/relationships/image" Target="media/image333.wmf"/><Relationship Id="rId1035" Type="http://schemas.openxmlformats.org/officeDocument/2006/relationships/oleObject" Target="embeddings/oleObject584.bin"/><Relationship Id="rId1077" Type="http://schemas.openxmlformats.org/officeDocument/2006/relationships/oleObject" Target="embeddings/oleObject607.bin"/><Relationship Id="rId251" Type="http://schemas.openxmlformats.org/officeDocument/2006/relationships/image" Target="media/image105.wmf"/><Relationship Id="rId489" Type="http://schemas.openxmlformats.org/officeDocument/2006/relationships/image" Target="media/image208.wmf"/><Relationship Id="rId654" Type="http://schemas.openxmlformats.org/officeDocument/2006/relationships/oleObject" Target="embeddings/oleObject373.bin"/><Relationship Id="rId696" Type="http://schemas.openxmlformats.org/officeDocument/2006/relationships/oleObject" Target="embeddings/oleObject396.bin"/><Relationship Id="rId861" Type="http://schemas.openxmlformats.org/officeDocument/2006/relationships/image" Target="media/image365.wmf"/><Relationship Id="rId917" Type="http://schemas.openxmlformats.org/officeDocument/2006/relationships/image" Target="media/image390.wmf"/><Relationship Id="rId959" Type="http://schemas.openxmlformats.org/officeDocument/2006/relationships/oleObject" Target="embeddings/oleObject543.bin"/><Relationship Id="rId1102" Type="http://schemas.openxmlformats.org/officeDocument/2006/relationships/image" Target="media/image475.wmf"/><Relationship Id="rId46" Type="http://schemas.openxmlformats.org/officeDocument/2006/relationships/image" Target="media/image17.wmf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88.bin"/><Relationship Id="rId556" Type="http://schemas.openxmlformats.org/officeDocument/2006/relationships/oleObject" Target="embeddings/oleObject315.bin"/><Relationship Id="rId721" Type="http://schemas.openxmlformats.org/officeDocument/2006/relationships/oleObject" Target="embeddings/oleObject412.bin"/><Relationship Id="rId763" Type="http://schemas.openxmlformats.org/officeDocument/2006/relationships/oleObject" Target="embeddings/oleObject437.bin"/><Relationship Id="rId1144" Type="http://schemas.openxmlformats.org/officeDocument/2006/relationships/image" Target="media/image49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6.bin"/><Relationship Id="rId360" Type="http://schemas.openxmlformats.org/officeDocument/2006/relationships/image" Target="media/image156.wmf"/><Relationship Id="rId416" Type="http://schemas.openxmlformats.org/officeDocument/2006/relationships/oleObject" Target="embeddings/oleObject230.bin"/><Relationship Id="rId598" Type="http://schemas.openxmlformats.org/officeDocument/2006/relationships/oleObject" Target="embeddings/oleObject341.bin"/><Relationship Id="rId819" Type="http://schemas.openxmlformats.org/officeDocument/2006/relationships/image" Target="media/image345.png"/><Relationship Id="rId970" Type="http://schemas.openxmlformats.org/officeDocument/2006/relationships/image" Target="media/image416.wmf"/><Relationship Id="rId1004" Type="http://schemas.openxmlformats.org/officeDocument/2006/relationships/oleObject" Target="embeddings/oleObject566.bin"/><Relationship Id="rId1046" Type="http://schemas.openxmlformats.org/officeDocument/2006/relationships/image" Target="media/image451.wmf"/><Relationship Id="rId220" Type="http://schemas.openxmlformats.org/officeDocument/2006/relationships/oleObject" Target="embeddings/oleObject123.bin"/><Relationship Id="rId458" Type="http://schemas.openxmlformats.org/officeDocument/2006/relationships/image" Target="media/image196.wmf"/><Relationship Id="rId623" Type="http://schemas.openxmlformats.org/officeDocument/2006/relationships/image" Target="media/image263.wmf"/><Relationship Id="rId665" Type="http://schemas.openxmlformats.org/officeDocument/2006/relationships/oleObject" Target="embeddings/oleObject378.bin"/><Relationship Id="rId830" Type="http://schemas.openxmlformats.org/officeDocument/2006/relationships/oleObject" Target="embeddings/oleObject474.bin"/><Relationship Id="rId872" Type="http://schemas.openxmlformats.org/officeDocument/2006/relationships/image" Target="media/image368.wmf"/><Relationship Id="rId928" Type="http://schemas.openxmlformats.org/officeDocument/2006/relationships/oleObject" Target="embeddings/oleObject527.bin"/><Relationship Id="rId1088" Type="http://schemas.openxmlformats.org/officeDocument/2006/relationships/oleObject" Target="embeddings/oleObject614.bin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47.bin"/><Relationship Id="rId318" Type="http://schemas.openxmlformats.org/officeDocument/2006/relationships/image" Target="media/image137.wmf"/><Relationship Id="rId525" Type="http://schemas.openxmlformats.org/officeDocument/2006/relationships/image" Target="media/image225.wmf"/><Relationship Id="rId567" Type="http://schemas.openxmlformats.org/officeDocument/2006/relationships/oleObject" Target="embeddings/oleObject322.bin"/><Relationship Id="rId732" Type="http://schemas.openxmlformats.org/officeDocument/2006/relationships/image" Target="media/image308.wmf"/><Relationship Id="rId1113" Type="http://schemas.openxmlformats.org/officeDocument/2006/relationships/image" Target="media/image479.wmf"/><Relationship Id="rId1155" Type="http://schemas.openxmlformats.org/officeDocument/2006/relationships/oleObject" Target="embeddings/oleObject653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image" Target="media/image68.wmf"/><Relationship Id="rId371" Type="http://schemas.openxmlformats.org/officeDocument/2006/relationships/oleObject" Target="embeddings/oleObject205.bin"/><Relationship Id="rId774" Type="http://schemas.openxmlformats.org/officeDocument/2006/relationships/image" Target="media/image326.wmf"/><Relationship Id="rId981" Type="http://schemas.openxmlformats.org/officeDocument/2006/relationships/image" Target="media/image421.wmf"/><Relationship Id="rId1015" Type="http://schemas.openxmlformats.org/officeDocument/2006/relationships/oleObject" Target="embeddings/oleObject573.bin"/><Relationship Id="rId1057" Type="http://schemas.openxmlformats.org/officeDocument/2006/relationships/image" Target="media/image455.wmf"/><Relationship Id="rId427" Type="http://schemas.openxmlformats.org/officeDocument/2006/relationships/oleObject" Target="embeddings/oleObject238.bin"/><Relationship Id="rId469" Type="http://schemas.openxmlformats.org/officeDocument/2006/relationships/oleObject" Target="embeddings/oleObject262.bin"/><Relationship Id="rId634" Type="http://schemas.openxmlformats.org/officeDocument/2006/relationships/image" Target="media/image267.wmf"/><Relationship Id="rId676" Type="http://schemas.openxmlformats.org/officeDocument/2006/relationships/oleObject" Target="embeddings/oleObject385.bin"/><Relationship Id="rId841" Type="http://schemas.openxmlformats.org/officeDocument/2006/relationships/image" Target="media/image356.wmf"/><Relationship Id="rId883" Type="http://schemas.openxmlformats.org/officeDocument/2006/relationships/oleObject" Target="embeddings/oleObject504.bin"/><Relationship Id="rId1099" Type="http://schemas.openxmlformats.org/officeDocument/2006/relationships/oleObject" Target="embeddings/oleObject62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69.bin"/><Relationship Id="rId536" Type="http://schemas.openxmlformats.org/officeDocument/2006/relationships/image" Target="media/image227.wmf"/><Relationship Id="rId701" Type="http://schemas.openxmlformats.org/officeDocument/2006/relationships/oleObject" Target="embeddings/oleObject400.bin"/><Relationship Id="rId939" Type="http://schemas.openxmlformats.org/officeDocument/2006/relationships/oleObject" Target="embeddings/oleObject533.bin"/><Relationship Id="rId1124" Type="http://schemas.openxmlformats.org/officeDocument/2006/relationships/oleObject" Target="embeddings/oleObject634.bin"/><Relationship Id="rId1166" Type="http://schemas.openxmlformats.org/officeDocument/2006/relationships/oleObject" Target="embeddings/oleObject659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7.wmf"/><Relationship Id="rId578" Type="http://schemas.openxmlformats.org/officeDocument/2006/relationships/image" Target="media/image245.wmf"/><Relationship Id="rId743" Type="http://schemas.openxmlformats.org/officeDocument/2006/relationships/image" Target="media/image313.wmf"/><Relationship Id="rId785" Type="http://schemas.openxmlformats.org/officeDocument/2006/relationships/oleObject" Target="embeddings/oleObject448.bin"/><Relationship Id="rId950" Type="http://schemas.openxmlformats.org/officeDocument/2006/relationships/image" Target="media/image406.wmf"/><Relationship Id="rId992" Type="http://schemas.openxmlformats.org/officeDocument/2006/relationships/oleObject" Target="embeddings/oleObject560.bin"/><Relationship Id="rId1026" Type="http://schemas.openxmlformats.org/officeDocument/2006/relationships/oleObject" Target="embeddings/oleObject579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66.wmf"/><Relationship Id="rId438" Type="http://schemas.openxmlformats.org/officeDocument/2006/relationships/image" Target="media/image189.wmf"/><Relationship Id="rId603" Type="http://schemas.openxmlformats.org/officeDocument/2006/relationships/image" Target="media/image254.wmf"/><Relationship Id="rId645" Type="http://schemas.openxmlformats.org/officeDocument/2006/relationships/oleObject" Target="embeddings/oleObject368.bin"/><Relationship Id="rId687" Type="http://schemas.openxmlformats.org/officeDocument/2006/relationships/oleObject" Target="embeddings/oleObject391.bin"/><Relationship Id="rId810" Type="http://schemas.openxmlformats.org/officeDocument/2006/relationships/oleObject" Target="embeddings/oleObject464.bin"/><Relationship Id="rId852" Type="http://schemas.openxmlformats.org/officeDocument/2006/relationships/oleObject" Target="embeddings/oleObject485.bin"/><Relationship Id="rId908" Type="http://schemas.openxmlformats.org/officeDocument/2006/relationships/oleObject" Target="embeddings/oleObject517.bin"/><Relationship Id="rId1068" Type="http://schemas.openxmlformats.org/officeDocument/2006/relationships/image" Target="media/image460.wmf"/><Relationship Id="rId242" Type="http://schemas.openxmlformats.org/officeDocument/2006/relationships/image" Target="media/image101.wmf"/><Relationship Id="rId284" Type="http://schemas.openxmlformats.org/officeDocument/2006/relationships/oleObject" Target="embeddings/oleObject158.bin"/><Relationship Id="rId491" Type="http://schemas.openxmlformats.org/officeDocument/2006/relationships/image" Target="media/image209.wmf"/><Relationship Id="rId505" Type="http://schemas.openxmlformats.org/officeDocument/2006/relationships/image" Target="media/image216.wmf"/><Relationship Id="rId712" Type="http://schemas.openxmlformats.org/officeDocument/2006/relationships/image" Target="media/image300.wmf"/><Relationship Id="rId894" Type="http://schemas.openxmlformats.org/officeDocument/2006/relationships/image" Target="media/image379.wmf"/><Relationship Id="rId1135" Type="http://schemas.openxmlformats.org/officeDocument/2006/relationships/oleObject" Target="embeddings/oleObject640.bin"/><Relationship Id="rId37" Type="http://schemas.openxmlformats.org/officeDocument/2006/relationships/image" Target="media/image1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7.bin"/><Relationship Id="rId547" Type="http://schemas.openxmlformats.org/officeDocument/2006/relationships/image" Target="media/image231.wmf"/><Relationship Id="rId589" Type="http://schemas.openxmlformats.org/officeDocument/2006/relationships/oleObject" Target="embeddings/oleObject334.bin"/><Relationship Id="rId754" Type="http://schemas.openxmlformats.org/officeDocument/2006/relationships/image" Target="media/image316.wmf"/><Relationship Id="rId796" Type="http://schemas.openxmlformats.org/officeDocument/2006/relationships/image" Target="media/image334.wmf"/><Relationship Id="rId961" Type="http://schemas.openxmlformats.org/officeDocument/2006/relationships/oleObject" Target="embeddings/oleObject544.bin"/><Relationship Id="rId90" Type="http://schemas.openxmlformats.org/officeDocument/2006/relationships/image" Target="media/image39.wmf"/><Relationship Id="rId186" Type="http://schemas.openxmlformats.org/officeDocument/2006/relationships/image" Target="media/image77.wmf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6.bin"/><Relationship Id="rId407" Type="http://schemas.openxmlformats.org/officeDocument/2006/relationships/image" Target="media/image178.wmf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49.bin"/><Relationship Id="rId656" Type="http://schemas.openxmlformats.org/officeDocument/2006/relationships/oleObject" Target="embeddings/oleObject374.bin"/><Relationship Id="rId821" Type="http://schemas.openxmlformats.org/officeDocument/2006/relationships/image" Target="media/image346.wmf"/><Relationship Id="rId863" Type="http://schemas.openxmlformats.org/officeDocument/2006/relationships/oleObject" Target="embeddings/oleObject492.bin"/><Relationship Id="rId1037" Type="http://schemas.openxmlformats.org/officeDocument/2006/relationships/oleObject" Target="embeddings/oleObject585.bin"/><Relationship Id="rId1079" Type="http://schemas.openxmlformats.org/officeDocument/2006/relationships/oleObject" Target="embeddings/oleObject608.bin"/><Relationship Id="rId211" Type="http://schemas.openxmlformats.org/officeDocument/2006/relationships/image" Target="media/image88.wmf"/><Relationship Id="rId253" Type="http://schemas.openxmlformats.org/officeDocument/2006/relationships/image" Target="media/image106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7.wmf"/><Relationship Id="rId516" Type="http://schemas.openxmlformats.org/officeDocument/2006/relationships/oleObject" Target="embeddings/oleObject289.bin"/><Relationship Id="rId698" Type="http://schemas.openxmlformats.org/officeDocument/2006/relationships/image" Target="media/image295.wmf"/><Relationship Id="rId919" Type="http://schemas.openxmlformats.org/officeDocument/2006/relationships/image" Target="media/image391.wmf"/><Relationship Id="rId1090" Type="http://schemas.openxmlformats.org/officeDocument/2006/relationships/oleObject" Target="embeddings/oleObject615.bin"/><Relationship Id="rId1104" Type="http://schemas.openxmlformats.org/officeDocument/2006/relationships/image" Target="media/image476.wmf"/><Relationship Id="rId1146" Type="http://schemas.openxmlformats.org/officeDocument/2006/relationships/oleObject" Target="embeddings/oleObject647.bin"/><Relationship Id="rId48" Type="http://schemas.openxmlformats.org/officeDocument/2006/relationships/image" Target="media/image18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38.wmf"/><Relationship Id="rId558" Type="http://schemas.openxmlformats.org/officeDocument/2006/relationships/oleObject" Target="embeddings/oleObject316.bin"/><Relationship Id="rId723" Type="http://schemas.openxmlformats.org/officeDocument/2006/relationships/oleObject" Target="embeddings/oleObject414.bin"/><Relationship Id="rId765" Type="http://schemas.openxmlformats.org/officeDocument/2006/relationships/oleObject" Target="embeddings/oleObject438.bin"/><Relationship Id="rId930" Type="http://schemas.openxmlformats.org/officeDocument/2006/relationships/oleObject" Target="embeddings/oleObject528.bin"/><Relationship Id="rId972" Type="http://schemas.openxmlformats.org/officeDocument/2006/relationships/image" Target="media/image417.wmf"/><Relationship Id="rId1006" Type="http://schemas.openxmlformats.org/officeDocument/2006/relationships/oleObject" Target="embeddings/oleObject567.bin"/><Relationship Id="rId155" Type="http://schemas.openxmlformats.org/officeDocument/2006/relationships/oleObject" Target="embeddings/oleObject85.bin"/><Relationship Id="rId197" Type="http://schemas.openxmlformats.org/officeDocument/2006/relationships/image" Target="media/image82.wmf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32.bin"/><Relationship Id="rId625" Type="http://schemas.openxmlformats.org/officeDocument/2006/relationships/oleObject" Target="embeddings/oleObject356.bin"/><Relationship Id="rId832" Type="http://schemas.openxmlformats.org/officeDocument/2006/relationships/oleObject" Target="embeddings/oleObject475.bin"/><Relationship Id="rId1048" Type="http://schemas.openxmlformats.org/officeDocument/2006/relationships/image" Target="media/image452.wmf"/><Relationship Id="rId222" Type="http://schemas.openxmlformats.org/officeDocument/2006/relationships/oleObject" Target="embeddings/oleObject124.bin"/><Relationship Id="rId264" Type="http://schemas.openxmlformats.org/officeDocument/2006/relationships/oleObject" Target="embeddings/oleObject148.bin"/><Relationship Id="rId471" Type="http://schemas.openxmlformats.org/officeDocument/2006/relationships/image" Target="media/image202.wmf"/><Relationship Id="rId667" Type="http://schemas.openxmlformats.org/officeDocument/2006/relationships/oleObject" Target="embeddings/oleObject380.bin"/><Relationship Id="rId874" Type="http://schemas.openxmlformats.org/officeDocument/2006/relationships/image" Target="media/image369.wmf"/><Relationship Id="rId1115" Type="http://schemas.openxmlformats.org/officeDocument/2006/relationships/image" Target="media/image480.wmf"/><Relationship Id="rId17" Type="http://schemas.openxmlformats.org/officeDocument/2006/relationships/image" Target="media/image6.wmf"/><Relationship Id="rId59" Type="http://schemas.openxmlformats.org/officeDocument/2006/relationships/image" Target="media/image24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96.bin"/><Relationship Id="rId569" Type="http://schemas.openxmlformats.org/officeDocument/2006/relationships/oleObject" Target="embeddings/oleObject323.bin"/><Relationship Id="rId734" Type="http://schemas.openxmlformats.org/officeDocument/2006/relationships/oleObject" Target="embeddings/oleObject420.bin"/><Relationship Id="rId776" Type="http://schemas.openxmlformats.org/officeDocument/2006/relationships/image" Target="media/image327.wmf"/><Relationship Id="rId941" Type="http://schemas.openxmlformats.org/officeDocument/2006/relationships/oleObject" Target="embeddings/oleObject534.bin"/><Relationship Id="rId983" Type="http://schemas.openxmlformats.org/officeDocument/2006/relationships/image" Target="media/image422.wmf"/><Relationship Id="rId1157" Type="http://schemas.openxmlformats.org/officeDocument/2006/relationships/oleObject" Target="embeddings/oleObject654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6.bin"/><Relationship Id="rId429" Type="http://schemas.openxmlformats.org/officeDocument/2006/relationships/image" Target="media/image184.wmf"/><Relationship Id="rId580" Type="http://schemas.openxmlformats.org/officeDocument/2006/relationships/image" Target="media/image246.wmf"/><Relationship Id="rId636" Type="http://schemas.openxmlformats.org/officeDocument/2006/relationships/oleObject" Target="embeddings/oleObject363.bin"/><Relationship Id="rId801" Type="http://schemas.openxmlformats.org/officeDocument/2006/relationships/image" Target="media/image336.wmf"/><Relationship Id="rId1017" Type="http://schemas.openxmlformats.org/officeDocument/2006/relationships/oleObject" Target="embeddings/oleObject574.bin"/><Relationship Id="rId1059" Type="http://schemas.openxmlformats.org/officeDocument/2006/relationships/image" Target="media/image45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90.wmf"/><Relationship Id="rId678" Type="http://schemas.openxmlformats.org/officeDocument/2006/relationships/oleObject" Target="embeddings/oleObject386.bin"/><Relationship Id="rId843" Type="http://schemas.openxmlformats.org/officeDocument/2006/relationships/image" Target="media/image357.wmf"/><Relationship Id="rId885" Type="http://schemas.openxmlformats.org/officeDocument/2006/relationships/oleObject" Target="embeddings/oleObject505.bin"/><Relationship Id="rId1070" Type="http://schemas.openxmlformats.org/officeDocument/2006/relationships/image" Target="media/image461.wmf"/><Relationship Id="rId1126" Type="http://schemas.openxmlformats.org/officeDocument/2006/relationships/oleObject" Target="embeddings/oleObject635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16.wmf"/><Relationship Id="rId300" Type="http://schemas.openxmlformats.org/officeDocument/2006/relationships/oleObject" Target="embeddings/oleObject166.bin"/><Relationship Id="rId482" Type="http://schemas.openxmlformats.org/officeDocument/2006/relationships/oleObject" Target="embeddings/oleObject271.bin"/><Relationship Id="rId538" Type="http://schemas.openxmlformats.org/officeDocument/2006/relationships/image" Target="media/image228.wmf"/><Relationship Id="rId703" Type="http://schemas.openxmlformats.org/officeDocument/2006/relationships/image" Target="media/image296.png"/><Relationship Id="rId745" Type="http://schemas.openxmlformats.org/officeDocument/2006/relationships/oleObject" Target="embeddings/oleObject426.bin"/><Relationship Id="rId910" Type="http://schemas.openxmlformats.org/officeDocument/2006/relationships/oleObject" Target="embeddings/oleObject518.bin"/><Relationship Id="rId952" Type="http://schemas.openxmlformats.org/officeDocument/2006/relationships/image" Target="media/image407.wmf"/><Relationship Id="rId1168" Type="http://schemas.openxmlformats.org/officeDocument/2006/relationships/oleObject" Target="embeddings/oleObject66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9.bin"/><Relationship Id="rId342" Type="http://schemas.openxmlformats.org/officeDocument/2006/relationships/image" Target="media/image148.wmf"/><Relationship Id="rId384" Type="http://schemas.openxmlformats.org/officeDocument/2006/relationships/image" Target="media/image167.wmf"/><Relationship Id="rId591" Type="http://schemas.openxmlformats.org/officeDocument/2006/relationships/oleObject" Target="embeddings/oleObject336.bin"/><Relationship Id="rId605" Type="http://schemas.openxmlformats.org/officeDocument/2006/relationships/image" Target="media/image255.wmf"/><Relationship Id="rId787" Type="http://schemas.openxmlformats.org/officeDocument/2006/relationships/oleObject" Target="embeddings/oleObject450.bin"/><Relationship Id="rId812" Type="http://schemas.openxmlformats.org/officeDocument/2006/relationships/oleObject" Target="embeddings/oleObject465.bin"/><Relationship Id="rId994" Type="http://schemas.openxmlformats.org/officeDocument/2006/relationships/oleObject" Target="embeddings/oleObject561.bin"/><Relationship Id="rId1028" Type="http://schemas.openxmlformats.org/officeDocument/2006/relationships/oleObject" Target="embeddings/oleObject580.bin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2.wmf"/><Relationship Id="rId647" Type="http://schemas.openxmlformats.org/officeDocument/2006/relationships/oleObject" Target="embeddings/oleObject369.bin"/><Relationship Id="rId689" Type="http://schemas.openxmlformats.org/officeDocument/2006/relationships/oleObject" Target="embeddings/oleObject392.bin"/><Relationship Id="rId854" Type="http://schemas.openxmlformats.org/officeDocument/2006/relationships/oleObject" Target="embeddings/oleObject486.bin"/><Relationship Id="rId896" Type="http://schemas.openxmlformats.org/officeDocument/2006/relationships/image" Target="media/image380.wmf"/><Relationship Id="rId1081" Type="http://schemas.openxmlformats.org/officeDocument/2006/relationships/oleObject" Target="embeddings/oleObject609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52.bin"/><Relationship Id="rId493" Type="http://schemas.openxmlformats.org/officeDocument/2006/relationships/image" Target="media/image210.wmf"/><Relationship Id="rId507" Type="http://schemas.openxmlformats.org/officeDocument/2006/relationships/image" Target="media/image217.wmf"/><Relationship Id="rId549" Type="http://schemas.openxmlformats.org/officeDocument/2006/relationships/image" Target="media/image232.wmf"/><Relationship Id="rId714" Type="http://schemas.openxmlformats.org/officeDocument/2006/relationships/image" Target="media/image301.wmf"/><Relationship Id="rId756" Type="http://schemas.openxmlformats.org/officeDocument/2006/relationships/image" Target="media/image317.wmf"/><Relationship Id="rId921" Type="http://schemas.openxmlformats.org/officeDocument/2006/relationships/image" Target="media/image392.wmf"/><Relationship Id="rId1137" Type="http://schemas.openxmlformats.org/officeDocument/2006/relationships/oleObject" Target="embeddings/oleObject641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46" Type="http://schemas.openxmlformats.org/officeDocument/2006/relationships/image" Target="media/image62.wmf"/><Relationship Id="rId188" Type="http://schemas.openxmlformats.org/officeDocument/2006/relationships/image" Target="media/image78.wmf"/><Relationship Id="rId311" Type="http://schemas.openxmlformats.org/officeDocument/2006/relationships/oleObject" Target="embeddings/oleObject172.bin"/><Relationship Id="rId353" Type="http://schemas.openxmlformats.org/officeDocument/2006/relationships/oleObject" Target="embeddings/oleObject195.bin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image" Target="media/image237.wmf"/><Relationship Id="rId798" Type="http://schemas.openxmlformats.org/officeDocument/2006/relationships/oleObject" Target="embeddings/oleObject458.bin"/><Relationship Id="rId963" Type="http://schemas.openxmlformats.org/officeDocument/2006/relationships/oleObject" Target="embeddings/oleObject545.bin"/><Relationship Id="rId1039" Type="http://schemas.openxmlformats.org/officeDocument/2006/relationships/oleObject" Target="embeddings/oleObject586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9.bin"/><Relationship Id="rId420" Type="http://schemas.openxmlformats.org/officeDocument/2006/relationships/image" Target="media/image181.wmf"/><Relationship Id="rId616" Type="http://schemas.openxmlformats.org/officeDocument/2006/relationships/image" Target="media/image260.wmf"/><Relationship Id="rId658" Type="http://schemas.openxmlformats.org/officeDocument/2006/relationships/oleObject" Target="embeddings/oleObject375.bin"/><Relationship Id="rId823" Type="http://schemas.openxmlformats.org/officeDocument/2006/relationships/image" Target="media/image347.wmf"/><Relationship Id="rId865" Type="http://schemas.openxmlformats.org/officeDocument/2006/relationships/oleObject" Target="embeddings/oleObject494.bin"/><Relationship Id="rId1050" Type="http://schemas.openxmlformats.org/officeDocument/2006/relationships/image" Target="media/image453.wmf"/><Relationship Id="rId255" Type="http://schemas.openxmlformats.org/officeDocument/2006/relationships/oleObject" Target="embeddings/oleObject143.bin"/><Relationship Id="rId297" Type="http://schemas.openxmlformats.org/officeDocument/2006/relationships/image" Target="media/image127.wmf"/><Relationship Id="rId462" Type="http://schemas.openxmlformats.org/officeDocument/2006/relationships/image" Target="media/image198.wmf"/><Relationship Id="rId518" Type="http://schemas.openxmlformats.org/officeDocument/2006/relationships/oleObject" Target="embeddings/oleObject291.bin"/><Relationship Id="rId725" Type="http://schemas.openxmlformats.org/officeDocument/2006/relationships/oleObject" Target="embeddings/oleObject415.bin"/><Relationship Id="rId932" Type="http://schemas.openxmlformats.org/officeDocument/2006/relationships/oleObject" Target="embeddings/oleObject529.bin"/><Relationship Id="rId1092" Type="http://schemas.openxmlformats.org/officeDocument/2006/relationships/image" Target="media/image470.wmf"/><Relationship Id="rId1106" Type="http://schemas.openxmlformats.org/officeDocument/2006/relationships/image" Target="media/image477.wmf"/><Relationship Id="rId1148" Type="http://schemas.openxmlformats.org/officeDocument/2006/relationships/oleObject" Target="embeddings/oleObject648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6.bin"/><Relationship Id="rId322" Type="http://schemas.openxmlformats.org/officeDocument/2006/relationships/image" Target="media/image139.wmf"/><Relationship Id="rId364" Type="http://schemas.openxmlformats.org/officeDocument/2006/relationships/image" Target="media/image157.wmf"/><Relationship Id="rId767" Type="http://schemas.openxmlformats.org/officeDocument/2006/relationships/oleObject" Target="embeddings/oleObject439.bin"/><Relationship Id="rId974" Type="http://schemas.openxmlformats.org/officeDocument/2006/relationships/oleObject" Target="embeddings/oleObject551.bin"/><Relationship Id="rId1008" Type="http://schemas.openxmlformats.org/officeDocument/2006/relationships/oleObject" Target="embeddings/oleObject568.bin"/><Relationship Id="rId61" Type="http://schemas.openxmlformats.org/officeDocument/2006/relationships/image" Target="media/image25.wmf"/><Relationship Id="rId199" Type="http://schemas.openxmlformats.org/officeDocument/2006/relationships/image" Target="media/image83.wmf"/><Relationship Id="rId571" Type="http://schemas.openxmlformats.org/officeDocument/2006/relationships/oleObject" Target="embeddings/oleObject324.bin"/><Relationship Id="rId627" Type="http://schemas.openxmlformats.org/officeDocument/2006/relationships/image" Target="media/image264.wmf"/><Relationship Id="rId669" Type="http://schemas.openxmlformats.org/officeDocument/2006/relationships/oleObject" Target="embeddings/oleObject381.bin"/><Relationship Id="rId834" Type="http://schemas.openxmlformats.org/officeDocument/2006/relationships/oleObject" Target="embeddings/oleObject476.bin"/><Relationship Id="rId876" Type="http://schemas.openxmlformats.org/officeDocument/2006/relationships/image" Target="media/image370.wmf"/><Relationship Id="rId19" Type="http://schemas.openxmlformats.org/officeDocument/2006/relationships/image" Target="media/image7.wmf"/><Relationship Id="rId224" Type="http://schemas.openxmlformats.org/officeDocument/2006/relationships/image" Target="media/image93.wmf"/><Relationship Id="rId266" Type="http://schemas.openxmlformats.org/officeDocument/2006/relationships/oleObject" Target="embeddings/oleObject149.bin"/><Relationship Id="rId431" Type="http://schemas.openxmlformats.org/officeDocument/2006/relationships/image" Target="media/image185.wmf"/><Relationship Id="rId473" Type="http://schemas.openxmlformats.org/officeDocument/2006/relationships/image" Target="media/image203.wmf"/><Relationship Id="rId529" Type="http://schemas.openxmlformats.org/officeDocument/2006/relationships/oleObject" Target="embeddings/oleObject298.bin"/><Relationship Id="rId680" Type="http://schemas.openxmlformats.org/officeDocument/2006/relationships/oleObject" Target="embeddings/oleObject387.bin"/><Relationship Id="rId736" Type="http://schemas.openxmlformats.org/officeDocument/2006/relationships/oleObject" Target="embeddings/oleObject421.bin"/><Relationship Id="rId901" Type="http://schemas.openxmlformats.org/officeDocument/2006/relationships/image" Target="media/image382.wmf"/><Relationship Id="rId1061" Type="http://schemas.openxmlformats.org/officeDocument/2006/relationships/oleObject" Target="embeddings/oleObject599.bin"/><Relationship Id="rId1117" Type="http://schemas.openxmlformats.org/officeDocument/2006/relationships/image" Target="media/image481.wmf"/><Relationship Id="rId1159" Type="http://schemas.openxmlformats.org/officeDocument/2006/relationships/oleObject" Target="embeddings/oleObject655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6.wmf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83.bin"/><Relationship Id="rId540" Type="http://schemas.openxmlformats.org/officeDocument/2006/relationships/image" Target="media/image229.wmf"/><Relationship Id="rId778" Type="http://schemas.openxmlformats.org/officeDocument/2006/relationships/image" Target="media/image328.wmf"/><Relationship Id="rId943" Type="http://schemas.openxmlformats.org/officeDocument/2006/relationships/oleObject" Target="embeddings/oleObject535.bin"/><Relationship Id="rId985" Type="http://schemas.openxmlformats.org/officeDocument/2006/relationships/image" Target="media/image423.wmf"/><Relationship Id="rId1019" Type="http://schemas.openxmlformats.org/officeDocument/2006/relationships/oleObject" Target="embeddings/oleObject575.bin"/><Relationship Id="rId1170" Type="http://schemas.openxmlformats.org/officeDocument/2006/relationships/oleObject" Target="embeddings/oleObject661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207.bin"/><Relationship Id="rId582" Type="http://schemas.openxmlformats.org/officeDocument/2006/relationships/image" Target="media/image247.wmf"/><Relationship Id="rId638" Type="http://schemas.openxmlformats.org/officeDocument/2006/relationships/image" Target="media/image268.wmf"/><Relationship Id="rId803" Type="http://schemas.openxmlformats.org/officeDocument/2006/relationships/image" Target="media/image337.wmf"/><Relationship Id="rId845" Type="http://schemas.openxmlformats.org/officeDocument/2006/relationships/image" Target="media/image358.wmf"/><Relationship Id="rId1030" Type="http://schemas.openxmlformats.org/officeDocument/2006/relationships/oleObject" Target="embeddings/oleObject581.bin"/><Relationship Id="rId3" Type="http://schemas.openxmlformats.org/officeDocument/2006/relationships/settings" Target="settings.xml"/><Relationship Id="rId235" Type="http://schemas.openxmlformats.org/officeDocument/2006/relationships/oleObject" Target="embeddings/oleObject131.bin"/><Relationship Id="rId277" Type="http://schemas.openxmlformats.org/officeDocument/2006/relationships/image" Target="media/image117.wmf"/><Relationship Id="rId400" Type="http://schemas.openxmlformats.org/officeDocument/2006/relationships/image" Target="media/image175.wmf"/><Relationship Id="rId442" Type="http://schemas.openxmlformats.org/officeDocument/2006/relationships/image" Target="media/image191.wmf"/><Relationship Id="rId484" Type="http://schemas.openxmlformats.org/officeDocument/2006/relationships/oleObject" Target="embeddings/oleObject273.bin"/><Relationship Id="rId705" Type="http://schemas.openxmlformats.org/officeDocument/2006/relationships/image" Target="media/image297.wmf"/><Relationship Id="rId887" Type="http://schemas.openxmlformats.org/officeDocument/2006/relationships/oleObject" Target="embeddings/oleObject506.bin"/><Relationship Id="rId1072" Type="http://schemas.openxmlformats.org/officeDocument/2006/relationships/image" Target="media/image462.wmf"/><Relationship Id="rId1128" Type="http://schemas.openxmlformats.org/officeDocument/2006/relationships/oleObject" Target="embeddings/oleObject636.bin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9.wmf"/><Relationship Id="rId691" Type="http://schemas.openxmlformats.org/officeDocument/2006/relationships/image" Target="media/image292.wmf"/><Relationship Id="rId747" Type="http://schemas.openxmlformats.org/officeDocument/2006/relationships/image" Target="media/image314.png"/><Relationship Id="rId789" Type="http://schemas.openxmlformats.org/officeDocument/2006/relationships/oleObject" Target="embeddings/oleObject451.bin"/><Relationship Id="rId912" Type="http://schemas.openxmlformats.org/officeDocument/2006/relationships/oleObject" Target="embeddings/oleObject519.bin"/><Relationship Id="rId954" Type="http://schemas.openxmlformats.org/officeDocument/2006/relationships/image" Target="media/image408.wmf"/><Relationship Id="rId996" Type="http://schemas.openxmlformats.org/officeDocument/2006/relationships/oleObject" Target="embeddings/oleObject562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0.bin"/><Relationship Id="rId386" Type="http://schemas.openxmlformats.org/officeDocument/2006/relationships/image" Target="media/image168.wmf"/><Relationship Id="rId551" Type="http://schemas.openxmlformats.org/officeDocument/2006/relationships/image" Target="media/image233.wmf"/><Relationship Id="rId593" Type="http://schemas.openxmlformats.org/officeDocument/2006/relationships/image" Target="media/image250.wmf"/><Relationship Id="rId607" Type="http://schemas.openxmlformats.org/officeDocument/2006/relationships/image" Target="media/image256.wmf"/><Relationship Id="rId649" Type="http://schemas.openxmlformats.org/officeDocument/2006/relationships/image" Target="media/image273.wmf"/><Relationship Id="rId814" Type="http://schemas.openxmlformats.org/officeDocument/2006/relationships/oleObject" Target="embeddings/oleObject466.bin"/><Relationship Id="rId856" Type="http://schemas.openxmlformats.org/officeDocument/2006/relationships/oleObject" Target="embeddings/oleObject487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3.wmf"/><Relationship Id="rId288" Type="http://schemas.openxmlformats.org/officeDocument/2006/relationships/oleObject" Target="embeddings/oleObject160.bin"/><Relationship Id="rId411" Type="http://schemas.openxmlformats.org/officeDocument/2006/relationships/image" Target="media/image180.wmf"/><Relationship Id="rId453" Type="http://schemas.openxmlformats.org/officeDocument/2006/relationships/oleObject" Target="embeddings/oleObject254.bin"/><Relationship Id="rId509" Type="http://schemas.openxmlformats.org/officeDocument/2006/relationships/image" Target="media/image218.wmf"/><Relationship Id="rId660" Type="http://schemas.openxmlformats.org/officeDocument/2006/relationships/image" Target="media/image279.wmf"/><Relationship Id="rId898" Type="http://schemas.openxmlformats.org/officeDocument/2006/relationships/oleObject" Target="embeddings/oleObject512.bin"/><Relationship Id="rId1041" Type="http://schemas.openxmlformats.org/officeDocument/2006/relationships/oleObject" Target="embeddings/oleObject587.bin"/><Relationship Id="rId1083" Type="http://schemas.openxmlformats.org/officeDocument/2006/relationships/oleObject" Target="embeddings/oleObject611.bin"/><Relationship Id="rId1139" Type="http://schemas.openxmlformats.org/officeDocument/2006/relationships/oleObject" Target="embeddings/oleObject642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73.bin"/><Relationship Id="rId495" Type="http://schemas.openxmlformats.org/officeDocument/2006/relationships/image" Target="media/image211.wmf"/><Relationship Id="rId716" Type="http://schemas.openxmlformats.org/officeDocument/2006/relationships/oleObject" Target="embeddings/oleObject409.bin"/><Relationship Id="rId758" Type="http://schemas.openxmlformats.org/officeDocument/2006/relationships/image" Target="media/image318.wmf"/><Relationship Id="rId923" Type="http://schemas.openxmlformats.org/officeDocument/2006/relationships/image" Target="media/image393.wmf"/><Relationship Id="rId965" Type="http://schemas.openxmlformats.org/officeDocument/2006/relationships/oleObject" Target="embeddings/oleObject546.bin"/><Relationship Id="rId1150" Type="http://schemas.openxmlformats.org/officeDocument/2006/relationships/oleObject" Target="embeddings/oleObject649.bin"/><Relationship Id="rId10" Type="http://schemas.openxmlformats.org/officeDocument/2006/relationships/oleObject" Target="embeddings/oleObject2.bin"/><Relationship Id="rId52" Type="http://schemas.openxmlformats.org/officeDocument/2006/relationships/image" Target="media/image20.wmf"/><Relationship Id="rId94" Type="http://schemas.openxmlformats.org/officeDocument/2006/relationships/image" Target="media/image41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96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292.bin"/><Relationship Id="rId562" Type="http://schemas.openxmlformats.org/officeDocument/2006/relationships/oleObject" Target="embeddings/oleObject319.bin"/><Relationship Id="rId618" Type="http://schemas.openxmlformats.org/officeDocument/2006/relationships/oleObject" Target="embeddings/oleObject352.bin"/><Relationship Id="rId825" Type="http://schemas.openxmlformats.org/officeDocument/2006/relationships/image" Target="media/image348.wmf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4.bin"/><Relationship Id="rId422" Type="http://schemas.openxmlformats.org/officeDocument/2006/relationships/image" Target="media/image182.wmf"/><Relationship Id="rId464" Type="http://schemas.openxmlformats.org/officeDocument/2006/relationships/image" Target="media/image199.wmf"/><Relationship Id="rId867" Type="http://schemas.openxmlformats.org/officeDocument/2006/relationships/oleObject" Target="embeddings/oleObject495.bin"/><Relationship Id="rId1010" Type="http://schemas.openxmlformats.org/officeDocument/2006/relationships/oleObject" Target="embeddings/oleObject569.bin"/><Relationship Id="rId1052" Type="http://schemas.openxmlformats.org/officeDocument/2006/relationships/oleObject" Target="embeddings/oleObject593.bin"/><Relationship Id="rId1094" Type="http://schemas.openxmlformats.org/officeDocument/2006/relationships/image" Target="media/image471.wmf"/><Relationship Id="rId1108" Type="http://schemas.openxmlformats.org/officeDocument/2006/relationships/image" Target="media/image478.wmf"/><Relationship Id="rId299" Type="http://schemas.openxmlformats.org/officeDocument/2006/relationships/image" Target="media/image128.wmf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30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58.wmf"/><Relationship Id="rId573" Type="http://schemas.openxmlformats.org/officeDocument/2006/relationships/oleObject" Target="embeddings/oleObject325.bin"/><Relationship Id="rId780" Type="http://schemas.openxmlformats.org/officeDocument/2006/relationships/image" Target="media/image329.wmf"/><Relationship Id="rId226" Type="http://schemas.openxmlformats.org/officeDocument/2006/relationships/image" Target="media/image94.wmf"/><Relationship Id="rId433" Type="http://schemas.openxmlformats.org/officeDocument/2006/relationships/image" Target="media/image186.png"/><Relationship Id="rId878" Type="http://schemas.openxmlformats.org/officeDocument/2006/relationships/image" Target="media/image371.wmf"/><Relationship Id="rId1063" Type="http://schemas.openxmlformats.org/officeDocument/2006/relationships/oleObject" Target="embeddings/oleObject600.bin"/><Relationship Id="rId640" Type="http://schemas.openxmlformats.org/officeDocument/2006/relationships/image" Target="media/image269.wmf"/><Relationship Id="rId738" Type="http://schemas.openxmlformats.org/officeDocument/2006/relationships/oleObject" Target="embeddings/oleObject422.bin"/><Relationship Id="rId945" Type="http://schemas.openxmlformats.org/officeDocument/2006/relationships/oleObject" Target="embeddings/oleObject536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81.bin"/><Relationship Id="rId584" Type="http://schemas.openxmlformats.org/officeDocument/2006/relationships/oleObject" Target="embeddings/oleObject331.bin"/><Relationship Id="rId805" Type="http://schemas.openxmlformats.org/officeDocument/2006/relationships/image" Target="media/image338.wmf"/><Relationship Id="rId1130" Type="http://schemas.openxmlformats.org/officeDocument/2006/relationships/oleObject" Target="embeddings/oleObject63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53.bin"/><Relationship Id="rId889" Type="http://schemas.openxmlformats.org/officeDocument/2006/relationships/oleObject" Target="embeddings/oleObject507.bin"/><Relationship Id="rId1074" Type="http://schemas.openxmlformats.org/officeDocument/2006/relationships/image" Target="media/image463.wmf"/><Relationship Id="rId444" Type="http://schemas.openxmlformats.org/officeDocument/2006/relationships/oleObject" Target="embeddings/oleObject247.bin"/><Relationship Id="rId651" Type="http://schemas.openxmlformats.org/officeDocument/2006/relationships/image" Target="media/image274.wmf"/><Relationship Id="rId749" Type="http://schemas.openxmlformats.org/officeDocument/2006/relationships/image" Target="media/image315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88" Type="http://schemas.openxmlformats.org/officeDocument/2006/relationships/image" Target="media/image169.wmf"/><Relationship Id="rId511" Type="http://schemas.openxmlformats.org/officeDocument/2006/relationships/image" Target="media/image219.wmf"/><Relationship Id="rId609" Type="http://schemas.openxmlformats.org/officeDocument/2006/relationships/image" Target="media/image257.wmf"/><Relationship Id="rId956" Type="http://schemas.openxmlformats.org/officeDocument/2006/relationships/image" Target="media/image409.wmf"/><Relationship Id="rId1141" Type="http://schemas.openxmlformats.org/officeDocument/2006/relationships/oleObject" Target="embeddings/oleObject644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595" Type="http://schemas.openxmlformats.org/officeDocument/2006/relationships/image" Target="media/image251.wmf"/><Relationship Id="rId816" Type="http://schemas.openxmlformats.org/officeDocument/2006/relationships/oleObject" Target="embeddings/oleObject467.bin"/><Relationship Id="rId1001" Type="http://schemas.openxmlformats.org/officeDocument/2006/relationships/image" Target="media/image431.wmf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5.bin"/><Relationship Id="rId662" Type="http://schemas.openxmlformats.org/officeDocument/2006/relationships/image" Target="media/image280.wmf"/><Relationship Id="rId1085" Type="http://schemas.openxmlformats.org/officeDocument/2006/relationships/oleObject" Target="embeddings/oleObject61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74.bin"/><Relationship Id="rId522" Type="http://schemas.openxmlformats.org/officeDocument/2006/relationships/oleObject" Target="embeddings/oleObject293.bin"/><Relationship Id="rId967" Type="http://schemas.openxmlformats.org/officeDocument/2006/relationships/oleObject" Target="embeddings/oleObject547.bin"/><Relationship Id="rId1152" Type="http://schemas.openxmlformats.org/officeDocument/2006/relationships/oleObject" Target="embeddings/oleObject651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8.bin"/><Relationship Id="rId399" Type="http://schemas.openxmlformats.org/officeDocument/2006/relationships/image" Target="media/image174.png"/><Relationship Id="rId827" Type="http://schemas.openxmlformats.org/officeDocument/2006/relationships/image" Target="media/image349.wmf"/><Relationship Id="rId1012" Type="http://schemas.openxmlformats.org/officeDocument/2006/relationships/image" Target="media/image436.wmf"/><Relationship Id="rId259" Type="http://schemas.openxmlformats.org/officeDocument/2006/relationships/oleObject" Target="embeddings/oleObject145.bin"/><Relationship Id="rId466" Type="http://schemas.openxmlformats.org/officeDocument/2006/relationships/image" Target="media/image200.wmf"/><Relationship Id="rId673" Type="http://schemas.openxmlformats.org/officeDocument/2006/relationships/oleObject" Target="embeddings/oleObject383.bin"/><Relationship Id="rId880" Type="http://schemas.openxmlformats.org/officeDocument/2006/relationships/image" Target="media/image372.wmf"/><Relationship Id="rId1096" Type="http://schemas.openxmlformats.org/officeDocument/2006/relationships/image" Target="media/image47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image" Target="media/image141.wmf"/><Relationship Id="rId533" Type="http://schemas.openxmlformats.org/officeDocument/2006/relationships/oleObject" Target="embeddings/oleObject302.bin"/><Relationship Id="rId978" Type="http://schemas.openxmlformats.org/officeDocument/2006/relationships/oleObject" Target="embeddings/oleObject553.bin"/><Relationship Id="rId1163" Type="http://schemas.openxmlformats.org/officeDocument/2006/relationships/oleObject" Target="embeddings/oleObject657.bin"/><Relationship Id="rId740" Type="http://schemas.openxmlformats.org/officeDocument/2006/relationships/oleObject" Target="embeddings/oleObject423.bin"/><Relationship Id="rId838" Type="http://schemas.openxmlformats.org/officeDocument/2006/relationships/oleObject" Target="embeddings/oleObject478.bin"/><Relationship Id="rId1023" Type="http://schemas.openxmlformats.org/officeDocument/2006/relationships/oleObject" Target="embeddings/oleObject577.bin"/><Relationship Id="rId172" Type="http://schemas.openxmlformats.org/officeDocument/2006/relationships/image" Target="media/image70.wmf"/><Relationship Id="rId477" Type="http://schemas.openxmlformats.org/officeDocument/2006/relationships/image" Target="media/image205.wmf"/><Relationship Id="rId600" Type="http://schemas.openxmlformats.org/officeDocument/2006/relationships/oleObject" Target="embeddings/oleObject342.bin"/><Relationship Id="rId684" Type="http://schemas.openxmlformats.org/officeDocument/2006/relationships/oleObject" Target="embeddings/oleObject389.bin"/><Relationship Id="rId337" Type="http://schemas.openxmlformats.org/officeDocument/2006/relationships/oleObject" Target="embeddings/oleObject186.bin"/><Relationship Id="rId891" Type="http://schemas.openxmlformats.org/officeDocument/2006/relationships/image" Target="media/image378.wmf"/><Relationship Id="rId905" Type="http://schemas.openxmlformats.org/officeDocument/2006/relationships/image" Target="media/image384.wmf"/><Relationship Id="rId989" Type="http://schemas.openxmlformats.org/officeDocument/2006/relationships/image" Target="media/image425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8.bin"/><Relationship Id="rId751" Type="http://schemas.openxmlformats.org/officeDocument/2006/relationships/oleObject" Target="embeddings/oleObject430.bin"/><Relationship Id="rId849" Type="http://schemas.openxmlformats.org/officeDocument/2006/relationships/image" Target="media/image360.wmf"/><Relationship Id="rId1174" Type="http://schemas.openxmlformats.org/officeDocument/2006/relationships/footer" Target="footer1.xml"/><Relationship Id="rId183" Type="http://schemas.openxmlformats.org/officeDocument/2006/relationships/oleObject" Target="embeddings/oleObject102.bin"/><Relationship Id="rId390" Type="http://schemas.openxmlformats.org/officeDocument/2006/relationships/image" Target="media/image170.wmf"/><Relationship Id="rId404" Type="http://schemas.openxmlformats.org/officeDocument/2006/relationships/oleObject" Target="embeddings/oleObject222.bin"/><Relationship Id="rId611" Type="http://schemas.openxmlformats.org/officeDocument/2006/relationships/image" Target="media/image258.wmf"/><Relationship Id="rId1034" Type="http://schemas.openxmlformats.org/officeDocument/2006/relationships/oleObject" Target="embeddings/oleObject583.bin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275.bin"/><Relationship Id="rId695" Type="http://schemas.openxmlformats.org/officeDocument/2006/relationships/image" Target="media/image294.wmf"/><Relationship Id="rId709" Type="http://schemas.openxmlformats.org/officeDocument/2006/relationships/oleObject" Target="embeddings/oleObject405.bin"/><Relationship Id="rId916" Type="http://schemas.openxmlformats.org/officeDocument/2006/relationships/oleObject" Target="embeddings/oleObject521.bin"/><Relationship Id="rId1101" Type="http://schemas.openxmlformats.org/officeDocument/2006/relationships/oleObject" Target="embeddings/oleObject621.bin"/><Relationship Id="rId45" Type="http://schemas.openxmlformats.org/officeDocument/2006/relationships/oleObject" Target="embeddings/oleObject23.bin"/><Relationship Id="rId110" Type="http://schemas.openxmlformats.org/officeDocument/2006/relationships/image" Target="media/image49.wmf"/><Relationship Id="rId348" Type="http://schemas.openxmlformats.org/officeDocument/2006/relationships/image" Target="media/image151.wmf"/><Relationship Id="rId555" Type="http://schemas.openxmlformats.org/officeDocument/2006/relationships/image" Target="media/image235.wmf"/><Relationship Id="rId762" Type="http://schemas.openxmlformats.org/officeDocument/2006/relationships/image" Target="media/image320.wmf"/><Relationship Id="rId194" Type="http://schemas.openxmlformats.org/officeDocument/2006/relationships/image" Target="media/image81.wmf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54.bin"/><Relationship Id="rId1045" Type="http://schemas.openxmlformats.org/officeDocument/2006/relationships/oleObject" Target="embeddings/oleObject589.bin"/><Relationship Id="rId261" Type="http://schemas.openxmlformats.org/officeDocument/2006/relationships/oleObject" Target="embeddings/oleObject146.bin"/><Relationship Id="rId499" Type="http://schemas.openxmlformats.org/officeDocument/2006/relationships/image" Target="media/image213.wmf"/><Relationship Id="rId927" Type="http://schemas.openxmlformats.org/officeDocument/2006/relationships/image" Target="media/image395.wmf"/><Relationship Id="rId1112" Type="http://schemas.openxmlformats.org/officeDocument/2006/relationships/oleObject" Target="embeddings/oleObject628.bin"/><Relationship Id="rId56" Type="http://schemas.openxmlformats.org/officeDocument/2006/relationships/image" Target="media/image22.png"/><Relationship Id="rId359" Type="http://schemas.openxmlformats.org/officeDocument/2006/relationships/oleObject" Target="embeddings/oleObject198.bin"/><Relationship Id="rId566" Type="http://schemas.openxmlformats.org/officeDocument/2006/relationships/image" Target="media/image239.wmf"/><Relationship Id="rId773" Type="http://schemas.openxmlformats.org/officeDocument/2006/relationships/oleObject" Target="embeddings/oleObject442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91.wmf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61.bin"/><Relationship Id="rId980" Type="http://schemas.openxmlformats.org/officeDocument/2006/relationships/oleObject" Target="embeddings/oleObject554.bin"/><Relationship Id="rId1056" Type="http://schemas.openxmlformats.org/officeDocument/2006/relationships/oleObject" Target="embeddings/oleObject596.bin"/><Relationship Id="rId840" Type="http://schemas.openxmlformats.org/officeDocument/2006/relationships/oleObject" Target="embeddings/oleObject479.bin"/><Relationship Id="rId938" Type="http://schemas.openxmlformats.org/officeDocument/2006/relationships/image" Target="media/image400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52.bin"/><Relationship Id="rId577" Type="http://schemas.openxmlformats.org/officeDocument/2006/relationships/oleObject" Target="embeddings/oleObject327.bin"/><Relationship Id="rId700" Type="http://schemas.openxmlformats.org/officeDocument/2006/relationships/oleObject" Target="embeddings/oleObject399.bin"/><Relationship Id="rId1123" Type="http://schemas.openxmlformats.org/officeDocument/2006/relationships/image" Target="media/image484.wmf"/><Relationship Id="rId132" Type="http://schemas.openxmlformats.org/officeDocument/2006/relationships/image" Target="media/image58.wmf"/><Relationship Id="rId784" Type="http://schemas.openxmlformats.org/officeDocument/2006/relationships/image" Target="media/image331.wmf"/><Relationship Id="rId991" Type="http://schemas.openxmlformats.org/officeDocument/2006/relationships/image" Target="media/image426.wmf"/><Relationship Id="rId1067" Type="http://schemas.openxmlformats.org/officeDocument/2006/relationships/oleObject" Target="embeddings/oleObject602.bin"/><Relationship Id="rId437" Type="http://schemas.openxmlformats.org/officeDocument/2006/relationships/oleObject" Target="embeddings/oleObject243.bin"/><Relationship Id="rId644" Type="http://schemas.openxmlformats.org/officeDocument/2006/relationships/image" Target="media/image271.wmf"/><Relationship Id="rId851" Type="http://schemas.openxmlformats.org/officeDocument/2006/relationships/image" Target="media/image361.wmf"/><Relationship Id="rId283" Type="http://schemas.openxmlformats.org/officeDocument/2006/relationships/image" Target="media/image120.wmf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3.bin"/><Relationship Id="rId711" Type="http://schemas.openxmlformats.org/officeDocument/2006/relationships/oleObject" Target="embeddings/oleObject406.bin"/><Relationship Id="rId949" Type="http://schemas.openxmlformats.org/officeDocument/2006/relationships/oleObject" Target="embeddings/oleObject538.bin"/><Relationship Id="rId1134" Type="http://schemas.openxmlformats.org/officeDocument/2006/relationships/oleObject" Target="embeddings/oleObject639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3.bin"/><Relationship Id="rId588" Type="http://schemas.openxmlformats.org/officeDocument/2006/relationships/image" Target="media/image249.wmf"/><Relationship Id="rId795" Type="http://schemas.openxmlformats.org/officeDocument/2006/relationships/oleObject" Target="embeddings/oleObject456.bin"/><Relationship Id="rId809" Type="http://schemas.openxmlformats.org/officeDocument/2006/relationships/oleObject" Target="embeddings/oleObject46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7.bin"/><Relationship Id="rId448" Type="http://schemas.openxmlformats.org/officeDocument/2006/relationships/image" Target="media/image193.wmf"/><Relationship Id="rId655" Type="http://schemas.openxmlformats.org/officeDocument/2006/relationships/image" Target="media/image276.wmf"/><Relationship Id="rId862" Type="http://schemas.openxmlformats.org/officeDocument/2006/relationships/oleObject" Target="embeddings/oleObject491.bin"/><Relationship Id="rId1078" Type="http://schemas.openxmlformats.org/officeDocument/2006/relationships/image" Target="media/image465.wmf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515" Type="http://schemas.openxmlformats.org/officeDocument/2006/relationships/image" Target="media/image221.wmf"/><Relationship Id="rId722" Type="http://schemas.openxmlformats.org/officeDocument/2006/relationships/oleObject" Target="embeddings/oleObject413.bin"/><Relationship Id="rId1145" Type="http://schemas.openxmlformats.org/officeDocument/2006/relationships/oleObject" Target="embeddings/oleObject646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99.bin"/><Relationship Id="rId599" Type="http://schemas.openxmlformats.org/officeDocument/2006/relationships/image" Target="media/image252.wmf"/><Relationship Id="rId1005" Type="http://schemas.openxmlformats.org/officeDocument/2006/relationships/image" Target="media/image433.wmf"/><Relationship Id="rId459" Type="http://schemas.openxmlformats.org/officeDocument/2006/relationships/oleObject" Target="embeddings/oleObject257.bin"/><Relationship Id="rId666" Type="http://schemas.openxmlformats.org/officeDocument/2006/relationships/oleObject" Target="embeddings/oleObject379.bin"/><Relationship Id="rId873" Type="http://schemas.openxmlformats.org/officeDocument/2006/relationships/oleObject" Target="embeddings/oleObject499.bin"/><Relationship Id="rId1089" Type="http://schemas.openxmlformats.org/officeDocument/2006/relationships/image" Target="media/image46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2.wmf"/><Relationship Id="rId319" Type="http://schemas.openxmlformats.org/officeDocument/2006/relationships/oleObject" Target="embeddings/oleObject176.bin"/><Relationship Id="rId526" Type="http://schemas.openxmlformats.org/officeDocument/2006/relationships/oleObject" Target="embeddings/oleObject295.bin"/><Relationship Id="rId1156" Type="http://schemas.openxmlformats.org/officeDocument/2006/relationships/image" Target="media/image497.wmf"/><Relationship Id="rId733" Type="http://schemas.openxmlformats.org/officeDocument/2006/relationships/oleObject" Target="embeddings/oleObject419.bin"/><Relationship Id="rId940" Type="http://schemas.openxmlformats.org/officeDocument/2006/relationships/image" Target="media/image401.wmf"/><Relationship Id="rId1016" Type="http://schemas.openxmlformats.org/officeDocument/2006/relationships/image" Target="media/image437.wmf"/><Relationship Id="rId165" Type="http://schemas.openxmlformats.org/officeDocument/2006/relationships/oleObject" Target="embeddings/oleObject91.bin"/><Relationship Id="rId372" Type="http://schemas.openxmlformats.org/officeDocument/2006/relationships/image" Target="media/image161.wmf"/><Relationship Id="rId677" Type="http://schemas.openxmlformats.org/officeDocument/2006/relationships/image" Target="media/image286.png"/><Relationship Id="rId800" Type="http://schemas.openxmlformats.org/officeDocument/2006/relationships/oleObject" Target="embeddings/oleObject459.bin"/><Relationship Id="rId232" Type="http://schemas.openxmlformats.org/officeDocument/2006/relationships/image" Target="media/image97.wmf"/><Relationship Id="rId884" Type="http://schemas.openxmlformats.org/officeDocument/2006/relationships/image" Target="media/image374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304.bin"/><Relationship Id="rId744" Type="http://schemas.openxmlformats.org/officeDocument/2006/relationships/oleObject" Target="embeddings/oleObject425.bin"/><Relationship Id="rId951" Type="http://schemas.openxmlformats.org/officeDocument/2006/relationships/oleObject" Target="embeddings/oleObject539.bin"/><Relationship Id="rId1167" Type="http://schemas.openxmlformats.org/officeDocument/2006/relationships/image" Target="media/image502.wmf"/><Relationship Id="rId80" Type="http://schemas.openxmlformats.org/officeDocument/2006/relationships/image" Target="media/image34.wmf"/><Relationship Id="rId176" Type="http://schemas.openxmlformats.org/officeDocument/2006/relationships/image" Target="media/image72.wmf"/><Relationship Id="rId383" Type="http://schemas.openxmlformats.org/officeDocument/2006/relationships/oleObject" Target="embeddings/oleObject211.bin"/><Relationship Id="rId590" Type="http://schemas.openxmlformats.org/officeDocument/2006/relationships/oleObject" Target="embeddings/oleObject335.bin"/><Relationship Id="rId604" Type="http://schemas.openxmlformats.org/officeDocument/2006/relationships/oleObject" Target="embeddings/oleObject344.bin"/><Relationship Id="rId811" Type="http://schemas.openxmlformats.org/officeDocument/2006/relationships/image" Target="media/image341.wmf"/><Relationship Id="rId1027" Type="http://schemas.openxmlformats.org/officeDocument/2006/relationships/image" Target="media/image442.wmf"/><Relationship Id="rId243" Type="http://schemas.openxmlformats.org/officeDocument/2006/relationships/oleObject" Target="embeddings/oleObject136.bin"/><Relationship Id="rId450" Type="http://schemas.openxmlformats.org/officeDocument/2006/relationships/oleObject" Target="embeddings/oleObject251.bin"/><Relationship Id="rId688" Type="http://schemas.openxmlformats.org/officeDocument/2006/relationships/image" Target="media/image291.png"/><Relationship Id="rId895" Type="http://schemas.openxmlformats.org/officeDocument/2006/relationships/oleObject" Target="embeddings/oleObject510.bin"/><Relationship Id="rId909" Type="http://schemas.openxmlformats.org/officeDocument/2006/relationships/image" Target="media/image386.wmf"/><Relationship Id="rId1080" Type="http://schemas.openxmlformats.org/officeDocument/2006/relationships/image" Target="media/image466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3.wmf"/><Relationship Id="rId548" Type="http://schemas.openxmlformats.org/officeDocument/2006/relationships/oleObject" Target="embeddings/oleObject311.bin"/><Relationship Id="rId755" Type="http://schemas.openxmlformats.org/officeDocument/2006/relationships/oleObject" Target="embeddings/oleObject433.bin"/><Relationship Id="rId962" Type="http://schemas.openxmlformats.org/officeDocument/2006/relationships/image" Target="media/image412.wmf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4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50.bin"/><Relationship Id="rId822" Type="http://schemas.openxmlformats.org/officeDocument/2006/relationships/oleObject" Target="embeddings/oleObject470.bin"/><Relationship Id="rId1038" Type="http://schemas.openxmlformats.org/officeDocument/2006/relationships/image" Target="media/image447.wmf"/><Relationship Id="rId254" Type="http://schemas.openxmlformats.org/officeDocument/2006/relationships/oleObject" Target="embeddings/oleObject142.bin"/><Relationship Id="rId699" Type="http://schemas.openxmlformats.org/officeDocument/2006/relationships/oleObject" Target="embeddings/oleObject398.bin"/><Relationship Id="rId1091" Type="http://schemas.openxmlformats.org/officeDocument/2006/relationships/oleObject" Target="embeddings/oleObject616.bin"/><Relationship Id="rId1105" Type="http://schemas.openxmlformats.org/officeDocument/2006/relationships/oleObject" Target="embeddings/oleObject62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58.bin"/><Relationship Id="rId559" Type="http://schemas.openxmlformats.org/officeDocument/2006/relationships/oleObject" Target="embeddings/oleObject317.bin"/><Relationship Id="rId766" Type="http://schemas.openxmlformats.org/officeDocument/2006/relationships/image" Target="media/image322.wmf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77.bin"/><Relationship Id="rId419" Type="http://schemas.openxmlformats.org/officeDocument/2006/relationships/oleObject" Target="embeddings/oleObject233.bin"/><Relationship Id="rId626" Type="http://schemas.openxmlformats.org/officeDocument/2006/relationships/oleObject" Target="embeddings/oleObject357.bin"/><Relationship Id="rId973" Type="http://schemas.openxmlformats.org/officeDocument/2006/relationships/oleObject" Target="embeddings/oleObject550.bin"/><Relationship Id="rId1049" Type="http://schemas.openxmlformats.org/officeDocument/2006/relationships/oleObject" Target="embeddings/oleObject591.bin"/><Relationship Id="rId833" Type="http://schemas.openxmlformats.org/officeDocument/2006/relationships/image" Target="media/image352.wmf"/><Relationship Id="rId1116" Type="http://schemas.openxmlformats.org/officeDocument/2006/relationships/oleObject" Target="embeddings/oleObject630.bin"/><Relationship Id="rId265" Type="http://schemas.openxmlformats.org/officeDocument/2006/relationships/image" Target="media/image111.wmf"/><Relationship Id="rId472" Type="http://schemas.openxmlformats.org/officeDocument/2006/relationships/oleObject" Target="embeddings/oleObject264.bin"/><Relationship Id="rId900" Type="http://schemas.openxmlformats.org/officeDocument/2006/relationships/oleObject" Target="embeddings/oleObject513.bin"/><Relationship Id="rId125" Type="http://schemas.openxmlformats.org/officeDocument/2006/relationships/oleObject" Target="embeddings/oleObject64.bin"/><Relationship Id="rId332" Type="http://schemas.openxmlformats.org/officeDocument/2006/relationships/image" Target="media/image144.wmf"/><Relationship Id="rId777" Type="http://schemas.openxmlformats.org/officeDocument/2006/relationships/oleObject" Target="embeddings/oleObject444.bin"/><Relationship Id="rId984" Type="http://schemas.openxmlformats.org/officeDocument/2006/relationships/oleObject" Target="embeddings/oleObject556.bin"/><Relationship Id="rId637" Type="http://schemas.openxmlformats.org/officeDocument/2006/relationships/oleObject" Target="embeddings/oleObject364.bin"/><Relationship Id="rId844" Type="http://schemas.openxmlformats.org/officeDocument/2006/relationships/oleObject" Target="embeddings/oleObject481.bin"/><Relationship Id="rId276" Type="http://schemas.openxmlformats.org/officeDocument/2006/relationships/oleObject" Target="embeddings/oleObject154.bin"/><Relationship Id="rId483" Type="http://schemas.openxmlformats.org/officeDocument/2006/relationships/oleObject" Target="embeddings/oleObject272.bin"/><Relationship Id="rId690" Type="http://schemas.openxmlformats.org/officeDocument/2006/relationships/oleObject" Target="embeddings/oleObject393.bin"/><Relationship Id="rId704" Type="http://schemas.openxmlformats.org/officeDocument/2006/relationships/oleObject" Target="embeddings/oleObject402.bin"/><Relationship Id="rId911" Type="http://schemas.openxmlformats.org/officeDocument/2006/relationships/image" Target="media/image387.wmf"/><Relationship Id="rId1127" Type="http://schemas.openxmlformats.org/officeDocument/2006/relationships/image" Target="media/image486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1.bin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312.bin"/><Relationship Id="rId788" Type="http://schemas.openxmlformats.org/officeDocument/2006/relationships/image" Target="media/image332.wmf"/><Relationship Id="rId995" Type="http://schemas.openxmlformats.org/officeDocument/2006/relationships/image" Target="media/image428.wmf"/><Relationship Id="rId203" Type="http://schemas.openxmlformats.org/officeDocument/2006/relationships/image" Target="media/image85.wmf"/><Relationship Id="rId648" Type="http://schemas.openxmlformats.org/officeDocument/2006/relationships/oleObject" Target="embeddings/oleObject370.bin"/><Relationship Id="rId855" Type="http://schemas.openxmlformats.org/officeDocument/2006/relationships/image" Target="media/image363.wmf"/><Relationship Id="rId1040" Type="http://schemas.openxmlformats.org/officeDocument/2006/relationships/image" Target="media/image448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25.bin"/><Relationship Id="rId494" Type="http://schemas.openxmlformats.org/officeDocument/2006/relationships/oleObject" Target="embeddings/oleObject278.bin"/><Relationship Id="rId508" Type="http://schemas.openxmlformats.org/officeDocument/2006/relationships/oleObject" Target="embeddings/oleObject285.bin"/><Relationship Id="rId715" Type="http://schemas.openxmlformats.org/officeDocument/2006/relationships/oleObject" Target="embeddings/oleObject408.bin"/><Relationship Id="rId922" Type="http://schemas.openxmlformats.org/officeDocument/2006/relationships/oleObject" Target="embeddings/oleObject524.bin"/><Relationship Id="rId1138" Type="http://schemas.openxmlformats.org/officeDocument/2006/relationships/image" Target="media/image491.wmf"/><Relationship Id="rId147" Type="http://schemas.openxmlformats.org/officeDocument/2006/relationships/oleObject" Target="embeddings/oleObject79.bin"/><Relationship Id="rId354" Type="http://schemas.openxmlformats.org/officeDocument/2006/relationships/image" Target="media/image153.wmf"/><Relationship Id="rId799" Type="http://schemas.openxmlformats.org/officeDocument/2006/relationships/image" Target="media/image335.wmf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318.bin"/><Relationship Id="rId659" Type="http://schemas.openxmlformats.org/officeDocument/2006/relationships/image" Target="media/image278.png"/><Relationship Id="rId866" Type="http://schemas.openxmlformats.org/officeDocument/2006/relationships/image" Target="media/image366.wmf"/><Relationship Id="rId214" Type="http://schemas.openxmlformats.org/officeDocument/2006/relationships/image" Target="media/image89.wmf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34.bin"/><Relationship Id="rId519" Type="http://schemas.openxmlformats.org/officeDocument/2006/relationships/image" Target="media/image222.wmf"/><Relationship Id="rId1051" Type="http://schemas.openxmlformats.org/officeDocument/2006/relationships/oleObject" Target="embeddings/oleObject592.bin"/><Relationship Id="rId1149" Type="http://schemas.openxmlformats.org/officeDocument/2006/relationships/image" Target="media/image495.wmf"/><Relationship Id="rId158" Type="http://schemas.openxmlformats.org/officeDocument/2006/relationships/image" Target="media/image66.wmf"/><Relationship Id="rId726" Type="http://schemas.openxmlformats.org/officeDocument/2006/relationships/image" Target="media/image305.wmf"/><Relationship Id="rId933" Type="http://schemas.openxmlformats.org/officeDocument/2006/relationships/image" Target="media/image398.wmf"/><Relationship Id="rId1009" Type="http://schemas.openxmlformats.org/officeDocument/2006/relationships/image" Target="media/image435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2.bin"/><Relationship Id="rId572" Type="http://schemas.openxmlformats.org/officeDocument/2006/relationships/image" Target="media/image242.wmf"/><Relationship Id="rId225" Type="http://schemas.openxmlformats.org/officeDocument/2006/relationships/oleObject" Target="embeddings/oleObject126.bin"/><Relationship Id="rId432" Type="http://schemas.openxmlformats.org/officeDocument/2006/relationships/oleObject" Target="embeddings/oleObject241.bin"/><Relationship Id="rId877" Type="http://schemas.openxmlformats.org/officeDocument/2006/relationships/oleObject" Target="embeddings/oleObject501.bin"/><Relationship Id="rId1062" Type="http://schemas.openxmlformats.org/officeDocument/2006/relationships/image" Target="media/image457.wmf"/><Relationship Id="rId737" Type="http://schemas.openxmlformats.org/officeDocument/2006/relationships/image" Target="media/image310.wmf"/><Relationship Id="rId944" Type="http://schemas.openxmlformats.org/officeDocument/2006/relationships/image" Target="media/image403.wmf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5.bin"/><Relationship Id="rId376" Type="http://schemas.openxmlformats.org/officeDocument/2006/relationships/image" Target="media/image163.wmf"/><Relationship Id="rId583" Type="http://schemas.openxmlformats.org/officeDocument/2006/relationships/oleObject" Target="embeddings/oleObject330.bin"/><Relationship Id="rId790" Type="http://schemas.openxmlformats.org/officeDocument/2006/relationships/oleObject" Target="embeddings/oleObject452.bin"/><Relationship Id="rId804" Type="http://schemas.openxmlformats.org/officeDocument/2006/relationships/oleObject" Target="embeddings/oleObject461.bin"/><Relationship Id="rId4" Type="http://schemas.openxmlformats.org/officeDocument/2006/relationships/webSettings" Target="webSettings.xml"/><Relationship Id="rId236" Type="http://schemas.openxmlformats.org/officeDocument/2006/relationships/image" Target="media/image99.wmf"/><Relationship Id="rId443" Type="http://schemas.openxmlformats.org/officeDocument/2006/relationships/oleObject" Target="embeddings/oleObject246.bin"/><Relationship Id="rId650" Type="http://schemas.openxmlformats.org/officeDocument/2006/relationships/oleObject" Target="embeddings/oleObject371.bin"/><Relationship Id="rId888" Type="http://schemas.openxmlformats.org/officeDocument/2006/relationships/image" Target="media/image376.wmf"/><Relationship Id="rId1073" Type="http://schemas.openxmlformats.org/officeDocument/2006/relationships/oleObject" Target="embeddings/oleObject605.bin"/><Relationship Id="rId303" Type="http://schemas.openxmlformats.org/officeDocument/2006/relationships/image" Target="media/image130.wmf"/><Relationship Id="rId748" Type="http://schemas.openxmlformats.org/officeDocument/2006/relationships/oleObject" Target="embeddings/oleObject428.bin"/><Relationship Id="rId955" Type="http://schemas.openxmlformats.org/officeDocument/2006/relationships/oleObject" Target="embeddings/oleObject541.bin"/><Relationship Id="rId1140" Type="http://schemas.openxmlformats.org/officeDocument/2006/relationships/oleObject" Target="embeddings/oleObject643.bin"/><Relationship Id="rId84" Type="http://schemas.openxmlformats.org/officeDocument/2006/relationships/image" Target="media/image36.wmf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86.bin"/><Relationship Id="rId594" Type="http://schemas.openxmlformats.org/officeDocument/2006/relationships/oleObject" Target="embeddings/oleObject338.bin"/><Relationship Id="rId608" Type="http://schemas.openxmlformats.org/officeDocument/2006/relationships/oleObject" Target="embeddings/oleObject346.bin"/><Relationship Id="rId815" Type="http://schemas.openxmlformats.org/officeDocument/2006/relationships/image" Target="media/image343.wmf"/><Relationship Id="rId247" Type="http://schemas.openxmlformats.org/officeDocument/2006/relationships/oleObject" Target="embeddings/oleObject138.bin"/><Relationship Id="rId899" Type="http://schemas.openxmlformats.org/officeDocument/2006/relationships/image" Target="media/image381.wmf"/><Relationship Id="rId1000" Type="http://schemas.openxmlformats.org/officeDocument/2006/relationships/oleObject" Target="embeddings/oleObject564.bin"/><Relationship Id="rId1084" Type="http://schemas.openxmlformats.org/officeDocument/2006/relationships/image" Target="media/image467.wmf"/><Relationship Id="rId107" Type="http://schemas.openxmlformats.org/officeDocument/2006/relationships/oleObject" Target="embeddings/oleObject54.bin"/><Relationship Id="rId454" Type="http://schemas.openxmlformats.org/officeDocument/2006/relationships/image" Target="media/image194.wmf"/><Relationship Id="rId661" Type="http://schemas.openxmlformats.org/officeDocument/2006/relationships/oleObject" Target="embeddings/oleObject376.bin"/><Relationship Id="rId759" Type="http://schemas.openxmlformats.org/officeDocument/2006/relationships/oleObject" Target="embeddings/oleObject435.bin"/><Relationship Id="rId966" Type="http://schemas.openxmlformats.org/officeDocument/2006/relationships/image" Target="media/image414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facebook.com/mebarki.fatima32" TargetMode="External"/><Relationship Id="rId1" Type="http://schemas.openxmlformats.org/officeDocument/2006/relationships/hyperlink" Target="https://www.facebook.com/mebarki.fatima32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200</TotalTime>
  <Pages>37</Pages>
  <Words>5192</Words>
  <Characters>28562</Characters>
  <Application>Microsoft Office Word</Application>
  <DocSecurity>0</DocSecurity>
  <Lines>238</Lines>
  <Paragraphs>6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73</cp:revision>
  <cp:lastPrinted>2025-11-24T18:34:00Z</cp:lastPrinted>
  <dcterms:created xsi:type="dcterms:W3CDTF">2024-10-11T20:42:00Z</dcterms:created>
  <dcterms:modified xsi:type="dcterms:W3CDTF">2025-11-24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